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89278679"/>
    <w:p w14:paraId="4EE41E6D" w14:textId="542C6EC8" w:rsidR="00EB63F1" w:rsidRPr="00E611A4" w:rsidRDefault="009A58CF" w:rsidP="00A3248A">
      <w:pPr>
        <w:keepNext/>
        <w:widowControl w:val="0"/>
        <w:autoSpaceDE w:val="0"/>
        <w:autoSpaceDN w:val="0"/>
        <w:adjustRightInd w:val="0"/>
        <w:spacing w:line="240" w:lineRule="auto"/>
        <w:ind w:left="2520"/>
        <w:outlineLvl w:val="2"/>
        <w:rPr>
          <w:rFonts w:ascii="Arial" w:hAnsi="Arial" w:cs="Arial"/>
          <w:b/>
          <w:sz w:val="36"/>
          <w:szCs w:val="36"/>
        </w:rPr>
      </w:pPr>
      <w:r>
        <w:rPr>
          <w:rFonts w:ascii="Arial" w:hAnsi="Arial" w:cs="Arial"/>
          <w:b/>
          <w:sz w:val="36"/>
          <w:szCs w:val="36"/>
        </w:rPr>
        <w:fldChar w:fldCharType="begin"/>
      </w:r>
      <w:r>
        <w:rPr>
          <w:rFonts w:ascii="Arial" w:hAnsi="Arial" w:cs="Arial"/>
          <w:b/>
          <w:sz w:val="36"/>
          <w:szCs w:val="36"/>
        </w:rPr>
        <w:instrText xml:space="preserve"> MACROBUTTON MTEditEquationSection2 </w:instrText>
      </w:r>
      <w:r w:rsidRPr="009A58CF">
        <w:rPr>
          <w:rStyle w:val="MTEquationSection"/>
        </w:rPr>
        <w:instrText>Equation Chapter 1 Section 1</w:instrText>
      </w:r>
      <w:r>
        <w:rPr>
          <w:rFonts w:ascii="Arial" w:hAnsi="Arial" w:cs="Arial"/>
          <w:b/>
          <w:sz w:val="36"/>
          <w:szCs w:val="36"/>
        </w:rPr>
        <w:fldChar w:fldCharType="begin"/>
      </w:r>
      <w:r>
        <w:rPr>
          <w:rFonts w:ascii="Arial" w:hAnsi="Arial" w:cs="Arial"/>
          <w:b/>
          <w:sz w:val="36"/>
          <w:szCs w:val="36"/>
        </w:rPr>
        <w:instrText xml:space="preserve"> SEQ MTEqn \r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Sec \r 1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Chap \r 1 \h \* MERGEFORMAT </w:instrText>
      </w:r>
      <w:r>
        <w:rPr>
          <w:rFonts w:ascii="Arial" w:hAnsi="Arial" w:cs="Arial"/>
          <w:b/>
          <w:sz w:val="36"/>
          <w:szCs w:val="36"/>
        </w:rPr>
        <w:fldChar w:fldCharType="end"/>
      </w:r>
      <w:r>
        <w:rPr>
          <w:rFonts w:ascii="Arial" w:hAnsi="Arial" w:cs="Arial"/>
          <w:b/>
          <w:sz w:val="36"/>
          <w:szCs w:val="36"/>
        </w:rPr>
        <w:fldChar w:fldCharType="end"/>
      </w:r>
      <w:r w:rsidR="00116C76">
        <w:rPr>
          <w:rFonts w:ascii="Arial" w:hAnsi="Arial" w:cs="Arial"/>
          <w:noProof/>
          <w:sz w:val="36"/>
          <w:szCs w:val="36"/>
        </w:rPr>
        <w:drawing>
          <wp:anchor distT="0" distB="0" distL="114300" distR="114300" simplePos="0" relativeHeight="251655680" behindDoc="1" locked="1" layoutInCell="1" allowOverlap="1" wp14:anchorId="16EAA3F6" wp14:editId="495FCBFB">
            <wp:simplePos x="0" y="0"/>
            <wp:positionH relativeFrom="column">
              <wp:posOffset>-1463040</wp:posOffset>
            </wp:positionH>
            <wp:positionV relativeFrom="page">
              <wp:posOffset>-248285</wp:posOffset>
            </wp:positionV>
            <wp:extent cx="7644765" cy="10602595"/>
            <wp:effectExtent l="19050" t="0" r="0" b="0"/>
            <wp:wrapNone/>
            <wp:docPr id="108" name="Picture 1" descr="Copy of Research Cover Sheet 4-20-11.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y of Research Cover Sheet 4-20-11.png">
                      <a:hlinkClick r:id="rId8"/>
                    </pic:cNvPr>
                    <pic:cNvPicPr>
                      <a:picLocks noChangeAspect="1" noChangeArrowheads="1"/>
                    </pic:cNvPicPr>
                  </pic:nvPicPr>
                  <pic:blipFill>
                    <a:blip r:embed="rId9"/>
                    <a:srcRect/>
                    <a:stretch>
                      <a:fillRect/>
                    </a:stretch>
                  </pic:blipFill>
                  <pic:spPr bwMode="auto">
                    <a:xfrm>
                      <a:off x="0" y="0"/>
                      <a:ext cx="7644765" cy="10602595"/>
                    </a:xfrm>
                    <a:prstGeom prst="rect">
                      <a:avLst/>
                    </a:prstGeom>
                    <a:noFill/>
                  </pic:spPr>
                </pic:pic>
              </a:graphicData>
            </a:graphic>
          </wp:anchor>
        </w:drawing>
      </w:r>
      <w:r w:rsidR="00356036">
        <w:rPr>
          <w:rFonts w:ascii="Arial" w:hAnsi="Arial" w:cs="Arial"/>
          <w:b/>
          <w:caps/>
          <w:noProof/>
          <w:sz w:val="36"/>
          <w:szCs w:val="36"/>
        </w:rPr>
        <mc:AlternateContent>
          <mc:Choice Requires="wps">
            <w:drawing>
              <wp:anchor distT="0" distB="0" distL="114300" distR="114300" simplePos="0" relativeHeight="251656704" behindDoc="0" locked="1" layoutInCell="1" allowOverlap="1" wp14:anchorId="2BF76876" wp14:editId="7B21442E">
                <wp:simplePos x="0" y="0"/>
                <wp:positionH relativeFrom="column">
                  <wp:posOffset>3597910</wp:posOffset>
                </wp:positionH>
                <wp:positionV relativeFrom="page">
                  <wp:posOffset>868680</wp:posOffset>
                </wp:positionV>
                <wp:extent cx="2505710" cy="481965"/>
                <wp:effectExtent l="0" t="1905" r="1905" b="1905"/>
                <wp:wrapNone/>
                <wp:docPr id="21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710" cy="48196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69644797" w14:textId="18AD11CA" w:rsidR="00B67BF5" w:rsidRPr="00FA636D" w:rsidRDefault="00B67BF5" w:rsidP="00A3248A">
                            <w:pPr>
                              <w:rPr>
                                <w:rFonts w:ascii="Arial" w:hAnsi="Arial" w:cs="Arial"/>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2BF76876" id="_x0000_t202" coordsize="21600,21600" o:spt="202" path="m,l,21600r21600,l21600,xe">
                <v:stroke joinstyle="miter"/>
                <v:path gradientshapeok="t" o:connecttype="rect"/>
              </v:shapetype>
              <v:shape id="Text Box 124" o:spid="_x0000_s1026" type="#_x0000_t202" style="position:absolute;left:0;text-align:left;margin-left:283.3pt;margin-top:68.4pt;width:197.3pt;height:37.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" filled="f" stroked="f">
                <v:textbox>
                  <w:txbxContent>
                    <w:p w14:paraId="69644797" w14:textId="18AD11CA" w:rsidR="00B67BF5" w:rsidRPr="00FA636D" w:rsidRDefault="00B67BF5" w:rsidP="00A3248A">
                      <w:pPr>
                        <w:rPr>
                          <w:rFonts w:ascii="Arial" w:hAnsi="Arial" w:cs="Arial"/>
                          <w:b/>
                          <w:sz w:val="36"/>
                          <w:szCs w:val="36"/>
                        </w:rPr>
                      </w:pPr>
                    </w:p>
                  </w:txbxContent>
                </v:textbox>
                <w10:wrap anchory="page"/>
                <w10:anchorlock/>
              </v:shape>
            </w:pict>
          </mc:Fallback>
        </mc:AlternateContent>
      </w:r>
      <w:bookmarkEnd w:id="0"/>
    </w:p>
    <w:p w14:paraId="20700E78" w14:textId="77777777" w:rsidR="00EB63F1" w:rsidRPr="00E611A4" w:rsidRDefault="00356036" w:rsidP="0036504D">
      <w:pPr>
        <w:spacing w:line="240" w:lineRule="auto"/>
        <w:ind w:left="2520"/>
        <w:rPr>
          <w:rFonts w:ascii="Arial" w:hAnsi="Arial" w:cs="Arial"/>
          <w:b/>
          <w:sz w:val="36"/>
          <w:szCs w:val="36"/>
        </w:rPr>
      </w:pPr>
      <w:r>
        <w:rPr>
          <w:rFonts w:ascii="Arial" w:hAnsi="Arial" w:cs="Arial"/>
          <w:noProof/>
          <w:szCs w:val="24"/>
        </w:rPr>
        <mc:AlternateContent>
          <mc:Choice Requires="wps">
            <w:drawing>
              <wp:anchor distT="0" distB="0" distL="114300" distR="114300" simplePos="0" relativeHeight="251657728" behindDoc="0" locked="1" layoutInCell="1" allowOverlap="1" wp14:anchorId="42C59DEF" wp14:editId="164C9208">
                <wp:simplePos x="0" y="0"/>
                <wp:positionH relativeFrom="column">
                  <wp:posOffset>1328420</wp:posOffset>
                </wp:positionH>
                <wp:positionV relativeFrom="page">
                  <wp:posOffset>1399540</wp:posOffset>
                </wp:positionV>
                <wp:extent cx="5038725" cy="8272145"/>
                <wp:effectExtent l="0" t="0" r="0" b="0"/>
                <wp:wrapNone/>
                <wp:docPr id="211"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827214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5BF6FD76" w14:textId="6531F521" w:rsidR="00B67BF5" w:rsidRDefault="00B67BF5"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672E3832" w:rsidR="00B67BF5" w:rsidRPr="0046057C" w:rsidRDefault="00B67BF5" w:rsidP="00F835FD">
                            <w:pPr>
                              <w:keepNext/>
                              <w:spacing w:line="240" w:lineRule="auto"/>
                              <w:ind w:firstLine="0"/>
                              <w:jc w:val="left"/>
                              <w:outlineLvl w:val="0"/>
                              <w:rPr>
                                <w:rFonts w:ascii="Arial" w:hAnsi="Arial" w:cs="Arial"/>
                                <w:b/>
                                <w:i/>
                                <w:caps/>
                                <w:sz w:val="48"/>
                                <w:szCs w:val="48"/>
                              </w:rPr>
                            </w:pPr>
                            <w:r w:rsidRPr="0046057C">
                              <w:rPr>
                                <w:rFonts w:ascii="Arial" w:hAnsi="Arial" w:cs="Arial"/>
                                <w:b/>
                                <w:i/>
                                <w:caps/>
                                <w:sz w:val="48"/>
                                <w:szCs w:val="48"/>
                              </w:rPr>
                              <w:t>TASKs 1</w:t>
                            </w:r>
                            <w:r>
                              <w:rPr>
                                <w:rFonts w:ascii="Arial" w:hAnsi="Arial" w:cs="Arial"/>
                                <w:b/>
                                <w:i/>
                                <w:caps/>
                                <w:sz w:val="48"/>
                                <w:szCs w:val="48"/>
                              </w:rPr>
                              <w:t>,</w:t>
                            </w:r>
                            <w:r w:rsidRPr="0046057C">
                              <w:rPr>
                                <w:rFonts w:ascii="Arial" w:hAnsi="Arial" w:cs="Arial"/>
                                <w:b/>
                                <w:i/>
                                <w:caps/>
                                <w:sz w:val="48"/>
                                <w:szCs w:val="48"/>
                              </w:rPr>
                              <w:t xml:space="preserve"> 2</w:t>
                            </w:r>
                            <w:r>
                              <w:rPr>
                                <w:rFonts w:ascii="Arial" w:hAnsi="Arial" w:cs="Arial"/>
                                <w:b/>
                                <w:i/>
                                <w:caps/>
                                <w:sz w:val="48"/>
                                <w:szCs w:val="48"/>
                              </w:rPr>
                              <w:t>, 3 AND 4</w:t>
                            </w:r>
                          </w:p>
                          <w:p w14:paraId="6FA8880A" w14:textId="77777777" w:rsidR="00B67BF5" w:rsidRPr="00EB63F1" w:rsidRDefault="00B67BF5" w:rsidP="007C50AB">
                            <w:pPr>
                              <w:spacing w:line="240" w:lineRule="auto"/>
                              <w:rPr>
                                <w:rFonts w:ascii="Arial" w:hAnsi="Arial" w:cs="Arial"/>
                                <w:szCs w:val="40"/>
                              </w:rPr>
                            </w:pPr>
                          </w:p>
                          <w:p w14:paraId="3BC1C118" w14:textId="77777777" w:rsidR="00B67BF5" w:rsidRPr="00EB63F1" w:rsidRDefault="00B67BF5" w:rsidP="007C50AB">
                            <w:pPr>
                              <w:spacing w:line="240" w:lineRule="auto"/>
                              <w:rPr>
                                <w:rFonts w:ascii="Arial" w:hAnsi="Arial" w:cs="Arial"/>
                                <w:szCs w:val="24"/>
                              </w:rPr>
                            </w:pPr>
                          </w:p>
                          <w:p w14:paraId="1319946E" w14:textId="77777777" w:rsidR="00B67BF5" w:rsidRPr="00EB63F1" w:rsidRDefault="00B67BF5" w:rsidP="007C50AB">
                            <w:pPr>
                              <w:spacing w:line="240" w:lineRule="auto"/>
                              <w:rPr>
                                <w:rFonts w:ascii="Arial" w:hAnsi="Arial" w:cs="Arial"/>
                                <w:szCs w:val="36"/>
                              </w:rPr>
                            </w:pPr>
                          </w:p>
                          <w:p w14:paraId="57600A37"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B67BF5" w:rsidRPr="00EB63F1" w:rsidRDefault="00B67BF5" w:rsidP="007C50AB">
                            <w:pPr>
                              <w:spacing w:line="240" w:lineRule="auto"/>
                              <w:rPr>
                                <w:rFonts w:ascii="Arial" w:hAnsi="Arial" w:cs="Arial"/>
                                <w:szCs w:val="36"/>
                              </w:rPr>
                            </w:pPr>
                          </w:p>
                          <w:p w14:paraId="0B121E94" w14:textId="77777777" w:rsidR="00B67BF5" w:rsidRDefault="00B67BF5"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B67BF5" w:rsidRPr="00EB63F1" w:rsidRDefault="00B67BF5"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B67BF5" w:rsidRPr="00EB63F1" w:rsidRDefault="00B67BF5" w:rsidP="007C50AB">
                            <w:pPr>
                              <w:spacing w:line="240" w:lineRule="auto"/>
                              <w:rPr>
                                <w:rFonts w:ascii="Arial" w:hAnsi="Arial" w:cs="Arial"/>
                                <w:szCs w:val="24"/>
                              </w:rPr>
                            </w:pPr>
                          </w:p>
                          <w:p w14:paraId="0BD0FD24" w14:textId="77777777" w:rsidR="00B67BF5" w:rsidRPr="00EB63F1" w:rsidRDefault="00B67BF5" w:rsidP="007C50AB">
                            <w:pPr>
                              <w:spacing w:line="240" w:lineRule="auto"/>
                              <w:rPr>
                                <w:rFonts w:ascii="Arial" w:hAnsi="Arial" w:cs="Arial"/>
                                <w:szCs w:val="24"/>
                              </w:rPr>
                            </w:pPr>
                          </w:p>
                          <w:p w14:paraId="6B8C0E37"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B67BF5" w:rsidRPr="00EB63F1" w:rsidRDefault="00B67BF5" w:rsidP="007C50AB">
                            <w:pPr>
                              <w:spacing w:line="240" w:lineRule="auto"/>
                              <w:rPr>
                                <w:rFonts w:ascii="Arial" w:hAnsi="Arial" w:cs="Arial"/>
                                <w:szCs w:val="24"/>
                              </w:rPr>
                            </w:pPr>
                          </w:p>
                          <w:p w14:paraId="5F5582F6" w14:textId="77777777" w:rsidR="00B67BF5" w:rsidRPr="00EB63F1" w:rsidRDefault="00B67BF5"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B67BF5" w:rsidRPr="00EB63F1" w:rsidRDefault="00B67BF5"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B67BF5" w:rsidRPr="00EB63F1" w:rsidRDefault="00B67BF5" w:rsidP="007C50AB">
                            <w:pPr>
                              <w:spacing w:line="240" w:lineRule="auto"/>
                              <w:rPr>
                                <w:rFonts w:ascii="Arial" w:hAnsi="Arial" w:cs="Arial"/>
                                <w:szCs w:val="36"/>
                              </w:rPr>
                            </w:pPr>
                          </w:p>
                          <w:p w14:paraId="2F2E5088" w14:textId="77777777" w:rsidR="00B67BF5" w:rsidRPr="00EB63F1" w:rsidRDefault="00B67BF5" w:rsidP="007C50AB">
                            <w:pPr>
                              <w:spacing w:line="240" w:lineRule="auto"/>
                              <w:rPr>
                                <w:rFonts w:ascii="Arial" w:hAnsi="Arial" w:cs="Arial"/>
                                <w:szCs w:val="36"/>
                              </w:rPr>
                            </w:pPr>
                          </w:p>
                          <w:p w14:paraId="1ED4361E"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B67BF5" w:rsidRPr="00EB63F1" w:rsidRDefault="00B67BF5" w:rsidP="007C50AB">
                            <w:pPr>
                              <w:spacing w:line="240" w:lineRule="auto"/>
                              <w:rPr>
                                <w:rFonts w:ascii="Arial" w:hAnsi="Arial" w:cs="Arial"/>
                                <w:szCs w:val="36"/>
                              </w:rPr>
                            </w:pPr>
                          </w:p>
                          <w:p w14:paraId="2B817F2C" w14:textId="77777777" w:rsidR="00B67BF5" w:rsidRPr="00EB63F1" w:rsidRDefault="00B67BF5"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B67BF5" w:rsidRDefault="00B67BF5"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B67BF5" w:rsidRDefault="00B67BF5"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3D6D828C" w:rsidR="00B67BF5" w:rsidRPr="00EB63F1" w:rsidRDefault="00B67BF5"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B67BF5" w:rsidRDefault="00B67BF5" w:rsidP="007C50AB">
                            <w:pPr>
                              <w:spacing w:line="240" w:lineRule="auto"/>
                              <w:rPr>
                                <w:rFonts w:ascii="Arial" w:hAnsi="Arial" w:cs="Arial"/>
                                <w:szCs w:val="24"/>
                              </w:rPr>
                            </w:pPr>
                          </w:p>
                          <w:p w14:paraId="6BCE4E42" w14:textId="77777777" w:rsidR="00B67BF5" w:rsidRDefault="00B67BF5" w:rsidP="007C50AB">
                            <w:pPr>
                              <w:spacing w:line="240" w:lineRule="auto"/>
                              <w:rPr>
                                <w:rFonts w:ascii="Arial" w:hAnsi="Arial" w:cs="Arial"/>
                                <w:szCs w:val="24"/>
                              </w:rPr>
                            </w:pPr>
                          </w:p>
                          <w:p w14:paraId="70E750CC" w14:textId="08B2DFE7" w:rsidR="00B67BF5" w:rsidRDefault="00B67BF5"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Quarter 1</w:t>
                            </w:r>
                            <w:r>
                              <w:rPr>
                                <w:rFonts w:ascii="Arial" w:hAnsi="Arial" w:cs="Arial"/>
                                <w:b/>
                                <w:sz w:val="36"/>
                                <w:szCs w:val="36"/>
                              </w:rPr>
                              <w:t xml:space="preserve"> </w:t>
                            </w:r>
                            <w:r w:rsidRPr="008E5605">
                              <w:rPr>
                                <w:rFonts w:ascii="Arial" w:hAnsi="Arial" w:cs="Arial"/>
                                <w:b/>
                                <w:sz w:val="36"/>
                                <w:szCs w:val="36"/>
                              </w:rPr>
                              <w:t>Update Report</w:t>
                            </w:r>
                            <w:r>
                              <w:rPr>
                                <w:rFonts w:ascii="Arial" w:hAnsi="Arial" w:cs="Arial"/>
                                <w:b/>
                                <w:sz w:val="36"/>
                                <w:szCs w:val="36"/>
                              </w:rPr>
                              <w:t xml:space="preserve"> for the</w:t>
                            </w:r>
                          </w:p>
                          <w:p w14:paraId="2E6B9356" w14:textId="4176EEBD" w:rsidR="00B67BF5" w:rsidRDefault="00B67BF5"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2725A492" w:rsidR="00B67BF5" w:rsidRDefault="00B67BF5" w:rsidP="00F835FD">
                            <w:pPr>
                              <w:ind w:firstLine="0"/>
                              <w:rPr>
                                <w:rFonts w:ascii="Arial" w:hAnsi="Arial" w:cs="Arial"/>
                                <w:sz w:val="36"/>
                                <w:szCs w:val="36"/>
                              </w:rPr>
                            </w:pPr>
                            <w:r>
                              <w:rPr>
                                <w:rFonts w:ascii="Arial" w:hAnsi="Arial" w:cs="Arial"/>
                                <w:b/>
                                <w:sz w:val="36"/>
                                <w:szCs w:val="36"/>
                              </w:rPr>
                              <w:t>September 20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C59DEF" id="_x0000_t202" coordsize="21600,21600" o:spt="202" path="m,l,21600r21600,l21600,xe">
                <v:stroke joinstyle="miter"/>
                <v:path gradientshapeok="t" o:connecttype="rect"/>
              </v:shapetype>
              <v:shape id="Text Box 125" o:spid="_x0000_s1027" type="#_x0000_t202" style="position:absolute;left:0;text-align:left;margin-left:104.6pt;margin-top:110.2pt;width:396.75pt;height:651.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" filled="f" stroked="f">
                <v:textbox>
                  <w:txbxContent>
                    <w:p w14:paraId="5BF6FD76" w14:textId="6531F521" w:rsidR="00B67BF5" w:rsidRDefault="00B67BF5"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672E3832" w:rsidR="00B67BF5" w:rsidRPr="0046057C" w:rsidRDefault="00B67BF5" w:rsidP="00F835FD">
                      <w:pPr>
                        <w:keepNext/>
                        <w:spacing w:line="240" w:lineRule="auto"/>
                        <w:ind w:firstLine="0"/>
                        <w:jc w:val="left"/>
                        <w:outlineLvl w:val="0"/>
                        <w:rPr>
                          <w:rFonts w:ascii="Arial" w:hAnsi="Arial" w:cs="Arial"/>
                          <w:b/>
                          <w:i/>
                          <w:caps/>
                          <w:sz w:val="48"/>
                          <w:szCs w:val="48"/>
                        </w:rPr>
                      </w:pPr>
                      <w:r w:rsidRPr="0046057C">
                        <w:rPr>
                          <w:rFonts w:ascii="Arial" w:hAnsi="Arial" w:cs="Arial"/>
                          <w:b/>
                          <w:i/>
                          <w:caps/>
                          <w:sz w:val="48"/>
                          <w:szCs w:val="48"/>
                        </w:rPr>
                        <w:t>TASKs 1</w:t>
                      </w:r>
                      <w:r>
                        <w:rPr>
                          <w:rFonts w:ascii="Arial" w:hAnsi="Arial" w:cs="Arial"/>
                          <w:b/>
                          <w:i/>
                          <w:caps/>
                          <w:sz w:val="48"/>
                          <w:szCs w:val="48"/>
                        </w:rPr>
                        <w:t>,</w:t>
                      </w:r>
                      <w:r w:rsidRPr="0046057C">
                        <w:rPr>
                          <w:rFonts w:ascii="Arial" w:hAnsi="Arial" w:cs="Arial"/>
                          <w:b/>
                          <w:i/>
                          <w:caps/>
                          <w:sz w:val="48"/>
                          <w:szCs w:val="48"/>
                        </w:rPr>
                        <w:t xml:space="preserve"> 2</w:t>
                      </w:r>
                      <w:r>
                        <w:rPr>
                          <w:rFonts w:ascii="Arial" w:hAnsi="Arial" w:cs="Arial"/>
                          <w:b/>
                          <w:i/>
                          <w:caps/>
                          <w:sz w:val="48"/>
                          <w:szCs w:val="48"/>
                        </w:rPr>
                        <w:t>, 3 AND 4</w:t>
                      </w:r>
                    </w:p>
                    <w:p w14:paraId="6FA8880A" w14:textId="77777777" w:rsidR="00B67BF5" w:rsidRPr="00EB63F1" w:rsidRDefault="00B67BF5" w:rsidP="007C50AB">
                      <w:pPr>
                        <w:spacing w:line="240" w:lineRule="auto"/>
                        <w:rPr>
                          <w:rFonts w:ascii="Arial" w:hAnsi="Arial" w:cs="Arial"/>
                          <w:szCs w:val="40"/>
                        </w:rPr>
                      </w:pPr>
                    </w:p>
                    <w:p w14:paraId="3BC1C118" w14:textId="77777777" w:rsidR="00B67BF5" w:rsidRPr="00EB63F1" w:rsidRDefault="00B67BF5" w:rsidP="007C50AB">
                      <w:pPr>
                        <w:spacing w:line="240" w:lineRule="auto"/>
                        <w:rPr>
                          <w:rFonts w:ascii="Arial" w:hAnsi="Arial" w:cs="Arial"/>
                          <w:szCs w:val="24"/>
                        </w:rPr>
                      </w:pPr>
                    </w:p>
                    <w:p w14:paraId="1319946E" w14:textId="77777777" w:rsidR="00B67BF5" w:rsidRPr="00EB63F1" w:rsidRDefault="00B67BF5" w:rsidP="007C50AB">
                      <w:pPr>
                        <w:spacing w:line="240" w:lineRule="auto"/>
                        <w:rPr>
                          <w:rFonts w:ascii="Arial" w:hAnsi="Arial" w:cs="Arial"/>
                          <w:szCs w:val="36"/>
                        </w:rPr>
                      </w:pPr>
                    </w:p>
                    <w:p w14:paraId="57600A37"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B67BF5" w:rsidRPr="00EB63F1" w:rsidRDefault="00B67BF5" w:rsidP="007C50AB">
                      <w:pPr>
                        <w:spacing w:line="240" w:lineRule="auto"/>
                        <w:rPr>
                          <w:rFonts w:ascii="Arial" w:hAnsi="Arial" w:cs="Arial"/>
                          <w:szCs w:val="36"/>
                        </w:rPr>
                      </w:pPr>
                    </w:p>
                    <w:p w14:paraId="0B121E94" w14:textId="77777777" w:rsidR="00B67BF5" w:rsidRDefault="00B67BF5"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B67BF5" w:rsidRPr="00EB63F1" w:rsidRDefault="00B67BF5"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B67BF5" w:rsidRPr="00EB63F1" w:rsidRDefault="00B67BF5" w:rsidP="007C50AB">
                      <w:pPr>
                        <w:spacing w:line="240" w:lineRule="auto"/>
                        <w:rPr>
                          <w:rFonts w:ascii="Arial" w:hAnsi="Arial" w:cs="Arial"/>
                          <w:szCs w:val="24"/>
                        </w:rPr>
                      </w:pPr>
                    </w:p>
                    <w:p w14:paraId="0BD0FD24" w14:textId="77777777" w:rsidR="00B67BF5" w:rsidRPr="00EB63F1" w:rsidRDefault="00B67BF5" w:rsidP="007C50AB">
                      <w:pPr>
                        <w:spacing w:line="240" w:lineRule="auto"/>
                        <w:rPr>
                          <w:rFonts w:ascii="Arial" w:hAnsi="Arial" w:cs="Arial"/>
                          <w:szCs w:val="24"/>
                        </w:rPr>
                      </w:pPr>
                    </w:p>
                    <w:p w14:paraId="6B8C0E37"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B67BF5" w:rsidRPr="00EB63F1" w:rsidRDefault="00B67BF5" w:rsidP="007C50AB">
                      <w:pPr>
                        <w:spacing w:line="240" w:lineRule="auto"/>
                        <w:rPr>
                          <w:rFonts w:ascii="Arial" w:hAnsi="Arial" w:cs="Arial"/>
                          <w:szCs w:val="24"/>
                        </w:rPr>
                      </w:pPr>
                    </w:p>
                    <w:p w14:paraId="5F5582F6" w14:textId="77777777" w:rsidR="00B67BF5" w:rsidRPr="00EB63F1" w:rsidRDefault="00B67BF5"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B67BF5" w:rsidRPr="00EB63F1" w:rsidRDefault="00B67BF5"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B67BF5" w:rsidRPr="00EB63F1" w:rsidRDefault="00B67BF5" w:rsidP="007C50AB">
                      <w:pPr>
                        <w:spacing w:line="240" w:lineRule="auto"/>
                        <w:rPr>
                          <w:rFonts w:ascii="Arial" w:hAnsi="Arial" w:cs="Arial"/>
                          <w:szCs w:val="36"/>
                        </w:rPr>
                      </w:pPr>
                    </w:p>
                    <w:p w14:paraId="2F2E5088" w14:textId="77777777" w:rsidR="00B67BF5" w:rsidRPr="00EB63F1" w:rsidRDefault="00B67BF5" w:rsidP="007C50AB">
                      <w:pPr>
                        <w:spacing w:line="240" w:lineRule="auto"/>
                        <w:rPr>
                          <w:rFonts w:ascii="Arial" w:hAnsi="Arial" w:cs="Arial"/>
                          <w:szCs w:val="36"/>
                        </w:rPr>
                      </w:pPr>
                    </w:p>
                    <w:p w14:paraId="1ED4361E" w14:textId="77777777" w:rsidR="00B67BF5" w:rsidRPr="00EB63F1" w:rsidRDefault="00B67BF5"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B67BF5" w:rsidRPr="00EB63F1" w:rsidRDefault="00B67BF5" w:rsidP="007C50AB">
                      <w:pPr>
                        <w:spacing w:line="240" w:lineRule="auto"/>
                        <w:rPr>
                          <w:rFonts w:ascii="Arial" w:hAnsi="Arial" w:cs="Arial"/>
                          <w:szCs w:val="36"/>
                        </w:rPr>
                      </w:pPr>
                    </w:p>
                    <w:p w14:paraId="2B817F2C" w14:textId="77777777" w:rsidR="00B67BF5" w:rsidRPr="00EB63F1" w:rsidRDefault="00B67BF5"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B67BF5" w:rsidRDefault="00B67BF5"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B67BF5" w:rsidRDefault="00B67BF5"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3D6D828C" w:rsidR="00B67BF5" w:rsidRPr="00EB63F1" w:rsidRDefault="00B67BF5"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B67BF5" w:rsidRDefault="00B67BF5" w:rsidP="007C50AB">
                      <w:pPr>
                        <w:spacing w:line="240" w:lineRule="auto"/>
                        <w:rPr>
                          <w:rFonts w:ascii="Arial" w:hAnsi="Arial" w:cs="Arial"/>
                          <w:szCs w:val="24"/>
                        </w:rPr>
                      </w:pPr>
                    </w:p>
                    <w:p w14:paraId="6BCE4E42" w14:textId="77777777" w:rsidR="00B67BF5" w:rsidRDefault="00B67BF5" w:rsidP="007C50AB">
                      <w:pPr>
                        <w:spacing w:line="240" w:lineRule="auto"/>
                        <w:rPr>
                          <w:rFonts w:ascii="Arial" w:hAnsi="Arial" w:cs="Arial"/>
                          <w:szCs w:val="24"/>
                        </w:rPr>
                      </w:pPr>
                    </w:p>
                    <w:p w14:paraId="70E750CC" w14:textId="08B2DFE7" w:rsidR="00B67BF5" w:rsidRDefault="00B67BF5"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Quarter 1</w:t>
                      </w:r>
                      <w:r>
                        <w:rPr>
                          <w:rFonts w:ascii="Arial" w:hAnsi="Arial" w:cs="Arial"/>
                          <w:b/>
                          <w:sz w:val="36"/>
                          <w:szCs w:val="36"/>
                        </w:rPr>
                        <w:t xml:space="preserve"> </w:t>
                      </w:r>
                      <w:r w:rsidRPr="008E5605">
                        <w:rPr>
                          <w:rFonts w:ascii="Arial" w:hAnsi="Arial" w:cs="Arial"/>
                          <w:b/>
                          <w:sz w:val="36"/>
                          <w:szCs w:val="36"/>
                        </w:rPr>
                        <w:t>Update Report</w:t>
                      </w:r>
                      <w:r>
                        <w:rPr>
                          <w:rFonts w:ascii="Arial" w:hAnsi="Arial" w:cs="Arial"/>
                          <w:b/>
                          <w:sz w:val="36"/>
                          <w:szCs w:val="36"/>
                        </w:rPr>
                        <w:t xml:space="preserve"> for the</w:t>
                      </w:r>
                    </w:p>
                    <w:p w14:paraId="2E6B9356" w14:textId="4176EEBD" w:rsidR="00B67BF5" w:rsidRDefault="00B67BF5"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2725A492" w:rsidR="00B67BF5" w:rsidRDefault="00B67BF5" w:rsidP="00F835FD">
                      <w:pPr>
                        <w:ind w:firstLine="0"/>
                        <w:rPr>
                          <w:rFonts w:ascii="Arial" w:hAnsi="Arial" w:cs="Arial"/>
                          <w:sz w:val="36"/>
                          <w:szCs w:val="36"/>
                        </w:rPr>
                      </w:pPr>
                      <w:r>
                        <w:rPr>
                          <w:rFonts w:ascii="Arial" w:hAnsi="Arial" w:cs="Arial"/>
                          <w:b/>
                          <w:sz w:val="36"/>
                          <w:szCs w:val="36"/>
                        </w:rPr>
                        <w:t>September 2016</w:t>
                      </w:r>
                    </w:p>
                  </w:txbxContent>
                </v:textbox>
                <w10:wrap anchory="page"/>
                <w10:anchorlock/>
              </v:shape>
            </w:pict>
          </mc:Fallback>
        </mc:AlternateContent>
      </w:r>
    </w:p>
    <w:p w14:paraId="05E7E764" w14:textId="64A3C3DB" w:rsidR="00144FC6" w:rsidRPr="00E611A4" w:rsidRDefault="00144FC6" w:rsidP="00144FC6">
      <w:pPr>
        <w:spacing w:line="240" w:lineRule="auto"/>
        <w:rPr>
          <w:rFonts w:ascii="Arial" w:hAnsi="Arial" w:cs="Arial"/>
          <w:b/>
          <w:sz w:val="36"/>
          <w:szCs w:val="36"/>
        </w:rPr>
        <w:sectPr w:rsidR="00144FC6" w:rsidRPr="00E611A4" w:rsidSect="005E091A">
          <w:footerReference w:type="default" r:id="rId10"/>
          <w:footerReference w:type="first" r:id="rId11"/>
          <w:type w:val="continuous"/>
          <w:pgSz w:w="12240" w:h="15840" w:code="1"/>
          <w:pgMar w:top="1440" w:right="1440" w:bottom="1440" w:left="1440" w:header="720" w:footer="720" w:gutter="0"/>
          <w:cols w:space="720"/>
          <w:titlePg/>
          <w:docGrid w:linePitch="360"/>
        </w:sectPr>
      </w:pPr>
    </w:p>
    <w:p w14:paraId="2CA499FB" w14:textId="77777777" w:rsidR="00EB63F1" w:rsidRPr="00E611A4" w:rsidRDefault="00EB63F1" w:rsidP="00DD1EA9">
      <w:pPr>
        <w:spacing w:before="240" w:after="240"/>
        <w:jc w:val="center"/>
        <w:rPr>
          <w:b/>
          <w:caps/>
          <w:szCs w:val="24"/>
          <w:u w:val="single"/>
        </w:rPr>
      </w:pPr>
      <w:r w:rsidRPr="00E611A4">
        <w:rPr>
          <w:b/>
          <w:caps/>
          <w:szCs w:val="24"/>
          <w:u w:val="single"/>
        </w:rPr>
        <w:lastRenderedPageBreak/>
        <w:t>DISCLAIMER</w:t>
      </w:r>
    </w:p>
    <w:p w14:paraId="41B403EE" w14:textId="77777777" w:rsidR="00BE7F92" w:rsidRPr="00E611A4" w:rsidRDefault="00BE7F92" w:rsidP="00BE7F92">
      <w:pPr>
        <w:rPr>
          <w:szCs w:val="24"/>
        </w:rPr>
      </w:pPr>
      <w:r w:rsidRPr="00E611A4">
        <w:rPr>
          <w:szCs w:val="24"/>
        </w:rPr>
        <w:t>The authors alone are responsible for the preparation and accuracy of the information, data, analysis, discussions, recommendations, and conclusions presented herein. The contents do not necessarily reflect the views, opinions, endorsements, or policies of the Utah Department of Transportation or the U.S. Department of Transportation. The Utah Department of Transportation makes no representation or warranty of any kind, and assumes no liability therefore.</w:t>
      </w:r>
    </w:p>
    <w:p w14:paraId="3207A1D2" w14:textId="77777777" w:rsidR="00DD1EA9" w:rsidRPr="00E611A4" w:rsidRDefault="00DD1EA9" w:rsidP="00BE7F92">
      <w:pPr>
        <w:rPr>
          <w:szCs w:val="24"/>
        </w:rPr>
      </w:pPr>
    </w:p>
    <w:p w14:paraId="69D7BF64" w14:textId="77777777" w:rsidR="00DD1EA9" w:rsidRPr="00E611A4" w:rsidRDefault="00DD1EA9" w:rsidP="00BE7F92">
      <w:pPr>
        <w:rPr>
          <w:szCs w:val="24"/>
        </w:rPr>
      </w:pPr>
    </w:p>
    <w:p w14:paraId="14D651D2" w14:textId="77777777" w:rsidR="00BE7F92" w:rsidRPr="00E611A4" w:rsidRDefault="00EF0894" w:rsidP="00DD1EA9">
      <w:pPr>
        <w:keepNext/>
        <w:spacing w:before="240" w:after="240"/>
        <w:jc w:val="center"/>
        <w:outlineLvl w:val="3"/>
        <w:rPr>
          <w:b/>
          <w:szCs w:val="24"/>
          <w:u w:val="single"/>
        </w:rPr>
      </w:pPr>
      <w:r w:rsidRPr="00E611A4">
        <w:rPr>
          <w:b/>
          <w:szCs w:val="24"/>
          <w:u w:val="single"/>
        </w:rPr>
        <w:t>ACKNOWLEDGMENTS</w:t>
      </w:r>
    </w:p>
    <w:p w14:paraId="1BD3CFF2" w14:textId="6FAAC5BA" w:rsidR="00FD3EA6" w:rsidRPr="006117C7" w:rsidRDefault="00BE7F92" w:rsidP="000E2D6B">
      <w:pPr>
        <w:rPr>
          <w:highlight w:val="yellow"/>
        </w:rPr>
      </w:pPr>
      <w:r w:rsidRPr="00E611A4">
        <w:t>The authors acknowledge the Ut</w:t>
      </w:r>
      <w:r w:rsidR="000E2D6B">
        <w:t xml:space="preserve">ah, </w:t>
      </w:r>
      <w:r w:rsidR="009E4724">
        <w:t>Oregon</w:t>
      </w:r>
      <w:r w:rsidR="000E2D6B">
        <w:t>, South Carolina, and Connecticut Departments of Transportation</w:t>
      </w:r>
      <w:r w:rsidR="00FD3EA6" w:rsidRPr="00E611A4">
        <w:t xml:space="preserve"> </w:t>
      </w:r>
      <w:r w:rsidRPr="00E611A4">
        <w:t>for funding this research</w:t>
      </w:r>
      <w:r w:rsidR="00D155F5">
        <w:t xml:space="preserve"> for pooled fund study </w:t>
      </w:r>
      <w:r w:rsidR="00D13F59">
        <w:t>TPF-5(</w:t>
      </w:r>
      <w:r w:rsidR="009E4724">
        <w:t>338</w:t>
      </w:r>
      <w:r w:rsidR="00D13F59">
        <w:t>)</w:t>
      </w:r>
      <w:r w:rsidR="000E2D6B">
        <w:t>. The views and opinions presented in this report represent those of its authors, and may not represent those of the state age</w:t>
      </w:r>
      <w:r w:rsidR="007249D5">
        <w:t>ncies funding this research.</w:t>
      </w:r>
    </w:p>
    <w:p w14:paraId="27DD45F7" w14:textId="77777777" w:rsidR="00BE7F92" w:rsidRPr="00E611A4" w:rsidRDefault="00BE7F92" w:rsidP="00BE7F92">
      <w:pPr>
        <w:rPr>
          <w:szCs w:val="24"/>
        </w:rPr>
      </w:pPr>
    </w:p>
    <w:p w14:paraId="6ED1E068" w14:textId="77777777" w:rsidR="00EB63F1" w:rsidRPr="00E611A4" w:rsidRDefault="00EB63F1" w:rsidP="00BF4E04">
      <w:pPr>
        <w:pStyle w:val="Normal2"/>
      </w:pPr>
      <w:r w:rsidRPr="00E611A4">
        <w:br w:type="page"/>
      </w:r>
      <w:r w:rsidRPr="00E611A4">
        <w:lastRenderedPageBreak/>
        <w:t xml:space="preserve">TECHNICAL REPORT </w:t>
      </w:r>
      <w:r w:rsidR="00BE7F92" w:rsidRPr="00E611A4">
        <w:t>ABSTRACT</w:t>
      </w:r>
    </w:p>
    <w:tbl>
      <w:tblPr>
        <w:tblW w:w="5000" w:type="pct"/>
        <w:tblInd w:w="108" w:type="dxa"/>
        <w:tblLook w:val="0000" w:firstRow="0" w:lastRow="0" w:firstColumn="0" w:lastColumn="0" w:noHBand="0" w:noVBand="0"/>
      </w:tblPr>
      <w:tblGrid>
        <w:gridCol w:w="2140"/>
        <w:gridCol w:w="938"/>
        <w:gridCol w:w="1215"/>
        <w:gridCol w:w="1592"/>
        <w:gridCol w:w="241"/>
        <w:gridCol w:w="1403"/>
        <w:gridCol w:w="1815"/>
      </w:tblGrid>
      <w:tr w:rsidR="00EB63F1" w:rsidRPr="00E611A4" w14:paraId="429B65D3" w14:textId="77777777" w:rsidTr="00A10FE0">
        <w:trPr>
          <w:cantSplit/>
          <w:trHeight w:hRule="exact" w:val="461"/>
        </w:trPr>
        <w:tc>
          <w:tcPr>
            <w:tcW w:w="1647" w:type="pct"/>
            <w:gridSpan w:val="2"/>
            <w:tcBorders>
              <w:top w:val="single" w:sz="6" w:space="0" w:color="auto"/>
              <w:left w:val="single" w:sz="6" w:space="0" w:color="auto"/>
              <w:bottom w:val="single" w:sz="6" w:space="0" w:color="auto"/>
              <w:right w:val="single" w:sz="6" w:space="0" w:color="auto"/>
            </w:tcBorders>
          </w:tcPr>
          <w:p w14:paraId="3D63D249" w14:textId="77777777" w:rsidR="00BF4E04" w:rsidRPr="00E611A4" w:rsidRDefault="00BF4E04" w:rsidP="00BF4E04">
            <w:pPr>
              <w:tabs>
                <w:tab w:val="left" w:pos="360"/>
              </w:tabs>
              <w:spacing w:line="240" w:lineRule="auto"/>
              <w:ind w:left="288" w:hanging="288"/>
              <w:jc w:val="left"/>
              <w:rPr>
                <w:szCs w:val="24"/>
              </w:rPr>
            </w:pPr>
            <w:r w:rsidRPr="00E611A4">
              <w:rPr>
                <w:sz w:val="16"/>
                <w:szCs w:val="16"/>
              </w:rPr>
              <w:t>1. Report No.</w:t>
            </w:r>
            <w:r w:rsidRPr="00E611A4">
              <w:rPr>
                <w:szCs w:val="24"/>
              </w:rPr>
              <w:br/>
            </w:r>
            <w:r>
              <w:rPr>
                <w:sz w:val="20"/>
              </w:rPr>
              <w:t>NA</w:t>
            </w:r>
          </w:p>
          <w:p w14:paraId="44BC7A3F" w14:textId="77777777" w:rsidR="00EB63F1" w:rsidRPr="00BF4E04" w:rsidRDefault="00EB63F1" w:rsidP="00BF4E04">
            <w:pPr>
              <w:tabs>
                <w:tab w:val="left" w:pos="360"/>
              </w:tabs>
              <w:spacing w:line="240" w:lineRule="auto"/>
              <w:ind w:firstLine="0"/>
              <w:jc w:val="left"/>
              <w:rPr>
                <w:szCs w:val="24"/>
              </w:rPr>
            </w:pPr>
          </w:p>
        </w:tc>
        <w:tc>
          <w:tcPr>
            <w:tcW w:w="1631" w:type="pct"/>
            <w:gridSpan w:val="3"/>
            <w:tcBorders>
              <w:top w:val="single" w:sz="6" w:space="0" w:color="auto"/>
              <w:left w:val="single" w:sz="6" w:space="0" w:color="auto"/>
              <w:bottom w:val="single" w:sz="6" w:space="0" w:color="auto"/>
              <w:right w:val="single" w:sz="6" w:space="0" w:color="auto"/>
            </w:tcBorders>
          </w:tcPr>
          <w:p w14:paraId="0DAA9E01" w14:textId="6B5DD736" w:rsidR="00EB63F1" w:rsidRPr="00E611A4" w:rsidRDefault="00EB63F1" w:rsidP="00BF4E04">
            <w:pPr>
              <w:tabs>
                <w:tab w:val="left" w:pos="360"/>
              </w:tabs>
              <w:spacing w:line="240" w:lineRule="auto"/>
              <w:ind w:left="288" w:hanging="288"/>
              <w:jc w:val="left"/>
              <w:rPr>
                <w:szCs w:val="24"/>
              </w:rPr>
            </w:pPr>
            <w:r w:rsidRPr="00E611A4">
              <w:rPr>
                <w:sz w:val="16"/>
                <w:szCs w:val="16"/>
              </w:rPr>
              <w:t>2. Government Accession No.</w:t>
            </w:r>
            <w:r w:rsidRPr="00E611A4">
              <w:rPr>
                <w:szCs w:val="24"/>
              </w:rPr>
              <w:br/>
            </w:r>
            <w:r w:rsidR="00EE2319">
              <w:rPr>
                <w:sz w:val="20"/>
              </w:rPr>
              <w:t>NA</w:t>
            </w:r>
          </w:p>
          <w:p w14:paraId="657C3B0B" w14:textId="77777777" w:rsidR="00EB63F1" w:rsidRPr="00E611A4" w:rsidRDefault="00EB63F1"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69F1F50D" w14:textId="287E6E19" w:rsidR="00EB63F1" w:rsidRPr="00E611A4" w:rsidRDefault="00EB63F1" w:rsidP="00BF4E04">
            <w:pPr>
              <w:tabs>
                <w:tab w:val="left" w:pos="360"/>
              </w:tabs>
              <w:spacing w:line="240" w:lineRule="auto"/>
              <w:ind w:left="288" w:hanging="288"/>
              <w:jc w:val="left"/>
              <w:rPr>
                <w:szCs w:val="24"/>
              </w:rPr>
            </w:pPr>
            <w:r w:rsidRPr="00E611A4">
              <w:rPr>
                <w:sz w:val="16"/>
                <w:szCs w:val="16"/>
              </w:rPr>
              <w:t>3. Recipient's Catalog No.</w:t>
            </w:r>
            <w:r w:rsidRPr="00E611A4">
              <w:rPr>
                <w:szCs w:val="24"/>
              </w:rPr>
              <w:br/>
            </w:r>
            <w:r w:rsidR="00EE2319">
              <w:rPr>
                <w:sz w:val="20"/>
              </w:rPr>
              <w:t>NA</w:t>
            </w:r>
          </w:p>
          <w:p w14:paraId="0252EEAF" w14:textId="77777777" w:rsidR="00EB63F1" w:rsidRPr="00E611A4" w:rsidRDefault="00EB63F1" w:rsidP="00BF4E04">
            <w:pPr>
              <w:tabs>
                <w:tab w:val="left" w:pos="360"/>
              </w:tabs>
              <w:spacing w:line="240" w:lineRule="auto"/>
              <w:jc w:val="left"/>
              <w:rPr>
                <w:szCs w:val="24"/>
              </w:rPr>
            </w:pPr>
          </w:p>
        </w:tc>
      </w:tr>
      <w:tr w:rsidR="00EB63F1" w:rsidRPr="00E611A4" w14:paraId="45C962A7" w14:textId="77777777" w:rsidTr="00A10FE0">
        <w:trPr>
          <w:trHeight w:hRule="exact" w:val="432"/>
        </w:trPr>
        <w:tc>
          <w:tcPr>
            <w:tcW w:w="3278" w:type="pct"/>
            <w:gridSpan w:val="5"/>
            <w:vMerge w:val="restart"/>
            <w:tcBorders>
              <w:top w:val="nil"/>
              <w:left w:val="single" w:sz="6" w:space="0" w:color="auto"/>
              <w:bottom w:val="nil"/>
              <w:right w:val="nil"/>
            </w:tcBorders>
          </w:tcPr>
          <w:p w14:paraId="5E9E169C" w14:textId="2AC672F7" w:rsidR="00EB63F1" w:rsidRPr="00E611A4" w:rsidRDefault="00EB63F1" w:rsidP="00BF4E04">
            <w:pPr>
              <w:tabs>
                <w:tab w:val="left" w:pos="360"/>
              </w:tabs>
              <w:spacing w:line="240" w:lineRule="auto"/>
              <w:ind w:left="288" w:hanging="288"/>
              <w:jc w:val="left"/>
              <w:rPr>
                <w:szCs w:val="24"/>
              </w:rPr>
            </w:pPr>
            <w:r w:rsidRPr="00E611A4">
              <w:rPr>
                <w:sz w:val="16"/>
                <w:szCs w:val="16"/>
              </w:rPr>
              <w:t>4. Title and Subtitle</w:t>
            </w:r>
            <w:r w:rsidRPr="00E611A4">
              <w:rPr>
                <w:szCs w:val="24"/>
              </w:rPr>
              <w:br/>
            </w:r>
            <w:r w:rsidR="006117C7" w:rsidRPr="006B242E">
              <w:rPr>
                <w:caps/>
                <w:sz w:val="20"/>
              </w:rPr>
              <w:t xml:space="preserve">Simplified </w:t>
            </w:r>
            <w:r w:rsidR="009E4724">
              <w:rPr>
                <w:caps/>
                <w:sz w:val="20"/>
              </w:rPr>
              <w:t>CPT</w:t>
            </w:r>
            <w:r w:rsidR="006117C7" w:rsidRPr="006B242E">
              <w:rPr>
                <w:caps/>
                <w:sz w:val="20"/>
              </w:rPr>
              <w:t xml:space="preserve"> Performance-Based Assessment of Liquefaction and Effects</w:t>
            </w:r>
            <w:r w:rsidR="00C23114">
              <w:rPr>
                <w:caps/>
                <w:sz w:val="20"/>
              </w:rPr>
              <w:t xml:space="preserve">:  </w:t>
            </w:r>
            <w:r w:rsidR="00C23114" w:rsidRPr="0046057C">
              <w:rPr>
                <w:i/>
                <w:caps/>
                <w:sz w:val="20"/>
              </w:rPr>
              <w:t>Tasks 1</w:t>
            </w:r>
            <w:r w:rsidR="009E4724">
              <w:rPr>
                <w:i/>
                <w:caps/>
                <w:sz w:val="20"/>
              </w:rPr>
              <w:t>,</w:t>
            </w:r>
            <w:r w:rsidR="00C23114" w:rsidRPr="0046057C">
              <w:rPr>
                <w:i/>
                <w:caps/>
                <w:sz w:val="20"/>
              </w:rPr>
              <w:t xml:space="preserve"> 2</w:t>
            </w:r>
            <w:r w:rsidR="009E4724">
              <w:rPr>
                <w:i/>
                <w:caps/>
                <w:sz w:val="20"/>
              </w:rPr>
              <w:t>, 3 and 4</w:t>
            </w:r>
          </w:p>
        </w:tc>
        <w:tc>
          <w:tcPr>
            <w:tcW w:w="1722" w:type="pct"/>
            <w:gridSpan w:val="2"/>
            <w:tcBorders>
              <w:top w:val="nil"/>
              <w:left w:val="single" w:sz="6" w:space="0" w:color="auto"/>
              <w:bottom w:val="single" w:sz="6" w:space="0" w:color="auto"/>
              <w:right w:val="single" w:sz="6" w:space="0" w:color="auto"/>
            </w:tcBorders>
          </w:tcPr>
          <w:p w14:paraId="71D65009" w14:textId="4DE23090" w:rsidR="00EB63F1" w:rsidRPr="00E611A4" w:rsidRDefault="00EB63F1" w:rsidP="00BF4E04">
            <w:pPr>
              <w:tabs>
                <w:tab w:val="left" w:pos="360"/>
              </w:tabs>
              <w:spacing w:line="240" w:lineRule="auto"/>
              <w:ind w:left="288" w:hanging="288"/>
              <w:jc w:val="left"/>
              <w:rPr>
                <w:szCs w:val="24"/>
              </w:rPr>
            </w:pPr>
            <w:r w:rsidRPr="00E611A4">
              <w:rPr>
                <w:sz w:val="16"/>
                <w:szCs w:val="16"/>
              </w:rPr>
              <w:t>5. Report Date</w:t>
            </w:r>
            <w:r w:rsidRPr="00E611A4">
              <w:rPr>
                <w:szCs w:val="24"/>
              </w:rPr>
              <w:br/>
            </w:r>
            <w:r w:rsidR="009E4724">
              <w:rPr>
                <w:sz w:val="20"/>
              </w:rPr>
              <w:t>September 2016</w:t>
            </w:r>
          </w:p>
        </w:tc>
      </w:tr>
      <w:tr w:rsidR="00EB63F1" w:rsidRPr="00E611A4" w14:paraId="7C1D5082" w14:textId="77777777" w:rsidTr="00A10FE0">
        <w:trPr>
          <w:cantSplit/>
          <w:trHeight w:val="489"/>
        </w:trPr>
        <w:tc>
          <w:tcPr>
            <w:tcW w:w="3278" w:type="pct"/>
            <w:gridSpan w:val="5"/>
            <w:vMerge/>
            <w:tcBorders>
              <w:top w:val="nil"/>
              <w:left w:val="single" w:sz="6" w:space="0" w:color="auto"/>
              <w:bottom w:val="single" w:sz="6" w:space="0" w:color="auto"/>
              <w:right w:val="nil"/>
            </w:tcBorders>
          </w:tcPr>
          <w:p w14:paraId="59DA8465"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F160DD4" w14:textId="517AD0CD" w:rsidR="00EB63F1" w:rsidRPr="00E611A4" w:rsidRDefault="00EB63F1" w:rsidP="00BF4E04">
            <w:pPr>
              <w:tabs>
                <w:tab w:val="left" w:pos="360"/>
              </w:tabs>
              <w:spacing w:line="240" w:lineRule="auto"/>
              <w:ind w:left="288" w:hanging="288"/>
              <w:jc w:val="left"/>
              <w:rPr>
                <w:sz w:val="20"/>
              </w:rPr>
            </w:pPr>
            <w:r w:rsidRPr="00E611A4">
              <w:rPr>
                <w:sz w:val="16"/>
                <w:szCs w:val="16"/>
              </w:rPr>
              <w:t>6. Performing Organization Code</w:t>
            </w:r>
            <w:r w:rsidRPr="00E611A4">
              <w:rPr>
                <w:szCs w:val="24"/>
              </w:rPr>
              <w:br/>
            </w:r>
            <w:r w:rsidR="00EE2319">
              <w:rPr>
                <w:sz w:val="20"/>
              </w:rPr>
              <w:t>NA</w:t>
            </w:r>
          </w:p>
        </w:tc>
      </w:tr>
      <w:tr w:rsidR="00EB63F1" w:rsidRPr="00E611A4" w14:paraId="29EFB355" w14:textId="77777777" w:rsidTr="00A10FE0">
        <w:trPr>
          <w:cantSplit/>
        </w:trPr>
        <w:tc>
          <w:tcPr>
            <w:tcW w:w="3278" w:type="pct"/>
            <w:gridSpan w:val="5"/>
            <w:tcBorders>
              <w:top w:val="single" w:sz="6" w:space="0" w:color="auto"/>
              <w:left w:val="single" w:sz="6" w:space="0" w:color="auto"/>
              <w:bottom w:val="single" w:sz="6" w:space="0" w:color="auto"/>
              <w:right w:val="nil"/>
            </w:tcBorders>
          </w:tcPr>
          <w:p w14:paraId="0BA68AE8" w14:textId="6BA554C2" w:rsidR="00EB63F1" w:rsidRPr="00E611A4" w:rsidRDefault="00EB63F1" w:rsidP="00BF4E04">
            <w:pPr>
              <w:tabs>
                <w:tab w:val="left" w:pos="360"/>
              </w:tabs>
              <w:spacing w:line="240" w:lineRule="auto"/>
              <w:ind w:left="288" w:hanging="288"/>
              <w:jc w:val="left"/>
              <w:rPr>
                <w:sz w:val="20"/>
              </w:rPr>
            </w:pPr>
            <w:r w:rsidRPr="00E611A4">
              <w:rPr>
                <w:sz w:val="16"/>
                <w:szCs w:val="16"/>
              </w:rPr>
              <w:t>7. Author(s)</w:t>
            </w:r>
            <w:r w:rsidRPr="00E611A4">
              <w:rPr>
                <w:szCs w:val="24"/>
              </w:rPr>
              <w:br/>
            </w:r>
            <w:r w:rsidR="006117C7">
              <w:rPr>
                <w:sz w:val="20"/>
              </w:rPr>
              <w:t xml:space="preserve">Kevin W. Franke, </w:t>
            </w:r>
            <w:r w:rsidR="009E4724">
              <w:rPr>
                <w:sz w:val="20"/>
              </w:rPr>
              <w:t xml:space="preserve">Tyler B. Coutu, Mikayla </w:t>
            </w:r>
            <w:r w:rsidR="00BF4E04">
              <w:rPr>
                <w:sz w:val="20"/>
              </w:rPr>
              <w:t>S. Hatch, Alex M</w:t>
            </w:r>
            <w:r w:rsidR="009E4724" w:rsidRPr="00977EE9">
              <w:rPr>
                <w:sz w:val="20"/>
              </w:rPr>
              <w:t>. Arndt</w:t>
            </w:r>
          </w:p>
          <w:p w14:paraId="0F2BAD8B" w14:textId="77777777" w:rsidR="00A10FE0" w:rsidRPr="00E611A4" w:rsidRDefault="00A10FE0"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19AD5702" w14:textId="1F4F4CFF" w:rsidR="00EB63F1" w:rsidRPr="00E611A4" w:rsidRDefault="00EB63F1" w:rsidP="00BF4E04">
            <w:pPr>
              <w:tabs>
                <w:tab w:val="left" w:pos="360"/>
              </w:tabs>
              <w:spacing w:line="240" w:lineRule="auto"/>
              <w:ind w:left="288" w:hanging="288"/>
              <w:jc w:val="left"/>
              <w:rPr>
                <w:sz w:val="20"/>
              </w:rPr>
            </w:pPr>
            <w:r w:rsidRPr="00E611A4">
              <w:rPr>
                <w:sz w:val="16"/>
                <w:szCs w:val="16"/>
              </w:rPr>
              <w:t>8. Performing Organization Report No.</w:t>
            </w:r>
            <w:r w:rsidRPr="00E611A4">
              <w:rPr>
                <w:szCs w:val="24"/>
              </w:rPr>
              <w:br/>
            </w:r>
            <w:r w:rsidR="00EE2319">
              <w:rPr>
                <w:sz w:val="20"/>
              </w:rPr>
              <w:t>NA</w:t>
            </w:r>
          </w:p>
        </w:tc>
      </w:tr>
      <w:tr w:rsidR="00EB63F1" w:rsidRPr="00E611A4" w14:paraId="19D82D27" w14:textId="77777777" w:rsidTr="00F904C1">
        <w:trPr>
          <w:cantSplit/>
          <w:trHeight w:val="525"/>
        </w:trPr>
        <w:tc>
          <w:tcPr>
            <w:tcW w:w="3278" w:type="pct"/>
            <w:gridSpan w:val="5"/>
            <w:vMerge w:val="restart"/>
            <w:tcBorders>
              <w:top w:val="single" w:sz="6" w:space="0" w:color="auto"/>
              <w:left w:val="single" w:sz="6" w:space="0" w:color="auto"/>
              <w:bottom w:val="nil"/>
              <w:right w:val="nil"/>
            </w:tcBorders>
          </w:tcPr>
          <w:p w14:paraId="6BBF81EB" w14:textId="77777777" w:rsidR="00EB63F1" w:rsidRPr="00E611A4" w:rsidRDefault="00EB63F1" w:rsidP="00BF4E04">
            <w:pPr>
              <w:tabs>
                <w:tab w:val="left" w:pos="360"/>
              </w:tabs>
              <w:spacing w:line="240" w:lineRule="auto"/>
              <w:ind w:firstLine="0"/>
              <w:jc w:val="left"/>
              <w:rPr>
                <w:szCs w:val="24"/>
              </w:rPr>
            </w:pPr>
            <w:r w:rsidRPr="00E611A4">
              <w:rPr>
                <w:sz w:val="16"/>
                <w:szCs w:val="16"/>
              </w:rPr>
              <w:t>9. Performing Organization Name and Address</w:t>
            </w:r>
          </w:p>
          <w:p w14:paraId="2CE7FD7F" w14:textId="31578B44" w:rsidR="00A10FE0" w:rsidRPr="00E611A4" w:rsidRDefault="00BF4E04" w:rsidP="00BF4E04">
            <w:pPr>
              <w:tabs>
                <w:tab w:val="left" w:pos="360"/>
              </w:tabs>
              <w:spacing w:line="240" w:lineRule="auto"/>
              <w:ind w:firstLine="0"/>
              <w:jc w:val="left"/>
              <w:rPr>
                <w:sz w:val="20"/>
              </w:rPr>
            </w:pPr>
            <w:r>
              <w:rPr>
                <w:sz w:val="20"/>
              </w:rPr>
              <w:t xml:space="preserve">     </w:t>
            </w:r>
            <w:r w:rsidR="006117C7">
              <w:rPr>
                <w:sz w:val="20"/>
              </w:rPr>
              <w:t>Brigham Young University</w:t>
            </w:r>
          </w:p>
          <w:p w14:paraId="5AF4C4FB" w14:textId="06866E46" w:rsidR="00EB63F1" w:rsidRPr="00E611A4" w:rsidRDefault="00BF4E04" w:rsidP="00BF4E04">
            <w:pPr>
              <w:tabs>
                <w:tab w:val="left" w:pos="360"/>
              </w:tabs>
              <w:spacing w:line="240" w:lineRule="auto"/>
              <w:ind w:firstLine="0"/>
              <w:jc w:val="left"/>
              <w:rPr>
                <w:sz w:val="20"/>
              </w:rPr>
            </w:pPr>
            <w:r>
              <w:rPr>
                <w:sz w:val="20"/>
              </w:rPr>
              <w:t xml:space="preserve">     </w:t>
            </w:r>
            <w:r w:rsidR="00A10FE0" w:rsidRPr="00E611A4">
              <w:rPr>
                <w:sz w:val="20"/>
              </w:rPr>
              <w:t>Department of Civil and Environmental Engineering</w:t>
            </w:r>
          </w:p>
          <w:p w14:paraId="75C97460" w14:textId="6E411A3D" w:rsidR="003102D6" w:rsidRDefault="00BF4E04" w:rsidP="00BF4E04">
            <w:pPr>
              <w:tabs>
                <w:tab w:val="left" w:pos="360"/>
              </w:tabs>
              <w:spacing w:line="240" w:lineRule="auto"/>
              <w:ind w:firstLine="0"/>
              <w:jc w:val="left"/>
              <w:rPr>
                <w:sz w:val="20"/>
              </w:rPr>
            </w:pPr>
            <w:r>
              <w:rPr>
                <w:sz w:val="20"/>
              </w:rPr>
              <w:t xml:space="preserve">     </w:t>
            </w:r>
            <w:r w:rsidR="003102D6" w:rsidRPr="003102D6">
              <w:rPr>
                <w:sz w:val="20"/>
              </w:rPr>
              <w:t>368 Clyde Building</w:t>
            </w:r>
          </w:p>
          <w:p w14:paraId="566765E9" w14:textId="529899CF" w:rsidR="00A10FE0" w:rsidRPr="00E611A4" w:rsidRDefault="00BF4E04" w:rsidP="00BF4E04">
            <w:pPr>
              <w:tabs>
                <w:tab w:val="left" w:pos="360"/>
              </w:tabs>
              <w:spacing w:line="240" w:lineRule="auto"/>
              <w:ind w:firstLine="0"/>
              <w:jc w:val="left"/>
              <w:rPr>
                <w:szCs w:val="24"/>
              </w:rPr>
            </w:pPr>
            <w:r>
              <w:rPr>
                <w:sz w:val="20"/>
              </w:rPr>
              <w:t xml:space="preserve">     </w:t>
            </w:r>
            <w:r w:rsidR="006117C7" w:rsidRPr="006117C7">
              <w:rPr>
                <w:sz w:val="20"/>
              </w:rPr>
              <w:t>Provo-UT 84602-4009</w:t>
            </w:r>
          </w:p>
        </w:tc>
        <w:tc>
          <w:tcPr>
            <w:tcW w:w="1722" w:type="pct"/>
            <w:gridSpan w:val="2"/>
            <w:tcBorders>
              <w:top w:val="single" w:sz="6" w:space="0" w:color="auto"/>
              <w:left w:val="single" w:sz="6" w:space="0" w:color="auto"/>
              <w:bottom w:val="single" w:sz="6" w:space="0" w:color="auto"/>
              <w:right w:val="single" w:sz="6" w:space="0" w:color="auto"/>
            </w:tcBorders>
          </w:tcPr>
          <w:p w14:paraId="57BD7256" w14:textId="33A56279" w:rsidR="00EB63F1" w:rsidRPr="00E611A4" w:rsidRDefault="00EB63F1" w:rsidP="00BF4E04">
            <w:pPr>
              <w:tabs>
                <w:tab w:val="left" w:pos="360"/>
              </w:tabs>
              <w:spacing w:line="240" w:lineRule="auto"/>
              <w:ind w:left="288" w:hanging="288"/>
              <w:jc w:val="left"/>
              <w:rPr>
                <w:szCs w:val="24"/>
              </w:rPr>
            </w:pPr>
            <w:r w:rsidRPr="00E611A4">
              <w:rPr>
                <w:sz w:val="16"/>
                <w:szCs w:val="16"/>
              </w:rPr>
              <w:t>10. Work Unit No.</w:t>
            </w:r>
            <w:r w:rsidRPr="00E611A4">
              <w:rPr>
                <w:szCs w:val="24"/>
              </w:rPr>
              <w:br/>
            </w:r>
            <w:r w:rsidR="00D155F5" w:rsidRPr="00D155F5">
              <w:rPr>
                <w:sz w:val="20"/>
              </w:rPr>
              <w:t>4207415D</w:t>
            </w:r>
          </w:p>
        </w:tc>
      </w:tr>
      <w:tr w:rsidR="00EB63F1" w:rsidRPr="00E611A4" w14:paraId="7362C76E" w14:textId="77777777" w:rsidTr="00A10FE0">
        <w:trPr>
          <w:cantSplit/>
        </w:trPr>
        <w:tc>
          <w:tcPr>
            <w:tcW w:w="3278" w:type="pct"/>
            <w:gridSpan w:val="5"/>
            <w:vMerge/>
            <w:tcBorders>
              <w:top w:val="nil"/>
              <w:left w:val="single" w:sz="6" w:space="0" w:color="auto"/>
              <w:bottom w:val="single" w:sz="6" w:space="0" w:color="auto"/>
              <w:right w:val="nil"/>
            </w:tcBorders>
          </w:tcPr>
          <w:p w14:paraId="1548F7D4"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B583E82" w14:textId="08E834AD" w:rsidR="00EB63F1" w:rsidRPr="00E611A4" w:rsidRDefault="00EB63F1" w:rsidP="00BF4E04">
            <w:pPr>
              <w:tabs>
                <w:tab w:val="left" w:pos="360"/>
              </w:tabs>
              <w:spacing w:line="240" w:lineRule="auto"/>
              <w:ind w:left="288" w:hanging="288"/>
              <w:jc w:val="left"/>
              <w:rPr>
                <w:szCs w:val="24"/>
              </w:rPr>
            </w:pPr>
            <w:r w:rsidRPr="00E611A4">
              <w:rPr>
                <w:sz w:val="16"/>
                <w:szCs w:val="16"/>
              </w:rPr>
              <w:t>11. Contract or Grant No.</w:t>
            </w:r>
            <w:r w:rsidRPr="00E611A4">
              <w:rPr>
                <w:szCs w:val="24"/>
              </w:rPr>
              <w:br/>
            </w:r>
            <w:r w:rsidR="00D155F5" w:rsidRPr="00D155F5">
              <w:rPr>
                <w:sz w:val="20"/>
              </w:rPr>
              <w:t>169826</w:t>
            </w:r>
          </w:p>
        </w:tc>
      </w:tr>
      <w:tr w:rsidR="00EB63F1" w:rsidRPr="00E611A4" w14:paraId="27109471" w14:textId="77777777" w:rsidTr="00A10FE0">
        <w:trPr>
          <w:cantSplit/>
          <w:trHeight w:hRule="exact" w:val="720"/>
        </w:trPr>
        <w:tc>
          <w:tcPr>
            <w:tcW w:w="3278" w:type="pct"/>
            <w:gridSpan w:val="5"/>
            <w:vMerge w:val="restart"/>
            <w:tcBorders>
              <w:top w:val="single" w:sz="6" w:space="0" w:color="auto"/>
              <w:left w:val="single" w:sz="6" w:space="0" w:color="auto"/>
              <w:bottom w:val="nil"/>
              <w:right w:val="nil"/>
            </w:tcBorders>
          </w:tcPr>
          <w:p w14:paraId="59B97ECD" w14:textId="77777777" w:rsidR="00BF4E04" w:rsidRDefault="00EB63F1" w:rsidP="00BF4E04">
            <w:pPr>
              <w:tabs>
                <w:tab w:val="left" w:pos="360"/>
              </w:tabs>
              <w:spacing w:line="240" w:lineRule="auto"/>
              <w:ind w:left="288" w:hanging="288"/>
              <w:jc w:val="left"/>
              <w:rPr>
                <w:sz w:val="20"/>
              </w:rPr>
            </w:pPr>
            <w:r w:rsidRPr="00E611A4">
              <w:rPr>
                <w:sz w:val="16"/>
                <w:szCs w:val="16"/>
              </w:rPr>
              <w:t>12. Sponsoring Agency Name and Address</w:t>
            </w:r>
            <w:r w:rsidRPr="00E611A4">
              <w:rPr>
                <w:szCs w:val="24"/>
              </w:rPr>
              <w:br/>
            </w:r>
            <w:r w:rsidRPr="00E611A4">
              <w:rPr>
                <w:sz w:val="20"/>
              </w:rPr>
              <w:t>Utah Department of Transportation</w:t>
            </w:r>
            <w:r w:rsidRPr="00E611A4">
              <w:rPr>
                <w:sz w:val="20"/>
              </w:rPr>
              <w:br/>
              <w:t>4501 South 2700 West</w:t>
            </w:r>
          </w:p>
          <w:p w14:paraId="160D8E8E" w14:textId="77777777" w:rsidR="00BF4E04" w:rsidRDefault="00BF4E04" w:rsidP="00BF4E04">
            <w:pPr>
              <w:tabs>
                <w:tab w:val="left" w:pos="360"/>
              </w:tabs>
              <w:spacing w:line="240" w:lineRule="auto"/>
              <w:ind w:left="288" w:hanging="288"/>
              <w:jc w:val="left"/>
              <w:rPr>
                <w:sz w:val="20"/>
              </w:rPr>
            </w:pPr>
            <w:r>
              <w:rPr>
                <w:sz w:val="20"/>
              </w:rPr>
              <w:tab/>
            </w:r>
            <w:r w:rsidR="0010115C" w:rsidRPr="00E611A4">
              <w:rPr>
                <w:sz w:val="20"/>
              </w:rPr>
              <w:t>P.O. Box 148410</w:t>
            </w:r>
          </w:p>
          <w:p w14:paraId="4D29B5CF" w14:textId="47BC121F" w:rsidR="00EB63F1" w:rsidRPr="00BF4E04" w:rsidRDefault="00BF4E04" w:rsidP="00BF4E04">
            <w:pPr>
              <w:tabs>
                <w:tab w:val="left" w:pos="360"/>
              </w:tabs>
              <w:spacing w:line="240" w:lineRule="auto"/>
              <w:ind w:left="288" w:hanging="288"/>
              <w:jc w:val="left"/>
              <w:rPr>
                <w:sz w:val="20"/>
              </w:rPr>
            </w:pPr>
            <w:r>
              <w:rPr>
                <w:sz w:val="20"/>
              </w:rPr>
              <w:tab/>
            </w:r>
            <w:r w:rsidR="00EB63F1" w:rsidRPr="00E611A4">
              <w:rPr>
                <w:sz w:val="20"/>
              </w:rPr>
              <w:t>Salt Lake City, UT  84114-8410</w:t>
            </w:r>
          </w:p>
        </w:tc>
        <w:tc>
          <w:tcPr>
            <w:tcW w:w="1722" w:type="pct"/>
            <w:gridSpan w:val="2"/>
            <w:tcBorders>
              <w:top w:val="single" w:sz="6" w:space="0" w:color="auto"/>
              <w:left w:val="single" w:sz="6" w:space="0" w:color="auto"/>
              <w:bottom w:val="single" w:sz="6" w:space="0" w:color="auto"/>
              <w:right w:val="single" w:sz="6" w:space="0" w:color="auto"/>
            </w:tcBorders>
          </w:tcPr>
          <w:p w14:paraId="66A6C641" w14:textId="726B04ED" w:rsidR="00EB63F1" w:rsidRPr="00E611A4" w:rsidRDefault="00EB63F1" w:rsidP="00BF4E04">
            <w:pPr>
              <w:tabs>
                <w:tab w:val="left" w:pos="360"/>
              </w:tabs>
              <w:spacing w:line="240" w:lineRule="auto"/>
              <w:ind w:left="288" w:hanging="288"/>
              <w:jc w:val="left"/>
              <w:rPr>
                <w:szCs w:val="24"/>
              </w:rPr>
            </w:pPr>
            <w:r w:rsidRPr="00E611A4">
              <w:rPr>
                <w:sz w:val="16"/>
                <w:szCs w:val="16"/>
              </w:rPr>
              <w:t>13. Type of Report &amp; Period Covered</w:t>
            </w:r>
            <w:r w:rsidRPr="00E611A4">
              <w:rPr>
                <w:szCs w:val="24"/>
              </w:rPr>
              <w:br/>
            </w:r>
            <w:r w:rsidR="00EE2319" w:rsidRPr="00EE2319">
              <w:rPr>
                <w:sz w:val="20"/>
              </w:rPr>
              <w:t xml:space="preserve">Year 1, Quarter 1 </w:t>
            </w:r>
            <w:r w:rsidR="00EE2319">
              <w:rPr>
                <w:sz w:val="20"/>
              </w:rPr>
              <w:t xml:space="preserve">TAC </w:t>
            </w:r>
            <w:r w:rsidR="00EE2319" w:rsidRPr="00EE2319">
              <w:rPr>
                <w:sz w:val="20"/>
              </w:rPr>
              <w:t>Update</w:t>
            </w:r>
            <w:r w:rsidR="0010115C" w:rsidRPr="0046057C">
              <w:rPr>
                <w:sz w:val="20"/>
              </w:rPr>
              <w:t xml:space="preserve"> </w:t>
            </w:r>
            <w:r w:rsidR="009E4724">
              <w:rPr>
                <w:sz w:val="20"/>
              </w:rPr>
              <w:t>June-August</w:t>
            </w:r>
            <w:r w:rsidR="00EE2319">
              <w:rPr>
                <w:sz w:val="20"/>
              </w:rPr>
              <w:t xml:space="preserve"> 201</w:t>
            </w:r>
            <w:r w:rsidR="009E4724">
              <w:rPr>
                <w:sz w:val="20"/>
              </w:rPr>
              <w:t>6</w:t>
            </w:r>
          </w:p>
        </w:tc>
      </w:tr>
      <w:tr w:rsidR="00EB63F1" w:rsidRPr="00E611A4" w14:paraId="03FD1F6C" w14:textId="77777777" w:rsidTr="00A10FE0">
        <w:trPr>
          <w:cantSplit/>
        </w:trPr>
        <w:tc>
          <w:tcPr>
            <w:tcW w:w="3278" w:type="pct"/>
            <w:gridSpan w:val="5"/>
            <w:vMerge/>
            <w:tcBorders>
              <w:top w:val="nil"/>
              <w:left w:val="single" w:sz="6" w:space="0" w:color="auto"/>
              <w:bottom w:val="single" w:sz="6" w:space="0" w:color="auto"/>
              <w:right w:val="nil"/>
            </w:tcBorders>
          </w:tcPr>
          <w:p w14:paraId="421B6AF3"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30E2B316" w14:textId="4191E535" w:rsidR="00EB63F1" w:rsidRPr="00E611A4" w:rsidRDefault="00EB63F1" w:rsidP="00BF4E04">
            <w:pPr>
              <w:tabs>
                <w:tab w:val="left" w:pos="360"/>
              </w:tabs>
              <w:spacing w:line="240" w:lineRule="auto"/>
              <w:ind w:left="288" w:hanging="288"/>
              <w:jc w:val="left"/>
              <w:rPr>
                <w:szCs w:val="24"/>
              </w:rPr>
            </w:pPr>
            <w:r w:rsidRPr="00E611A4">
              <w:rPr>
                <w:sz w:val="16"/>
                <w:szCs w:val="16"/>
              </w:rPr>
              <w:t>14. Sponsoring Agency Code</w:t>
            </w:r>
            <w:r w:rsidRPr="00E611A4">
              <w:rPr>
                <w:szCs w:val="24"/>
              </w:rPr>
              <w:br/>
            </w:r>
            <w:r w:rsidR="0010115C" w:rsidRPr="00D155F5">
              <w:rPr>
                <w:sz w:val="20"/>
              </w:rPr>
              <w:t xml:space="preserve">PIC No. </w:t>
            </w:r>
            <w:r w:rsidR="00D155F5" w:rsidRPr="00D155F5">
              <w:rPr>
                <w:sz w:val="20"/>
              </w:rPr>
              <w:t>UT15.402</w:t>
            </w:r>
          </w:p>
        </w:tc>
      </w:tr>
      <w:tr w:rsidR="00EB63F1" w:rsidRPr="00E611A4" w14:paraId="56586F77" w14:textId="77777777" w:rsidTr="00F904C1">
        <w:trPr>
          <w:cantSplit/>
          <w:trHeight w:hRule="exact" w:val="735"/>
        </w:trPr>
        <w:tc>
          <w:tcPr>
            <w:tcW w:w="5000" w:type="pct"/>
            <w:gridSpan w:val="7"/>
            <w:tcBorders>
              <w:top w:val="nil"/>
              <w:left w:val="single" w:sz="6" w:space="0" w:color="auto"/>
              <w:bottom w:val="single" w:sz="6" w:space="0" w:color="auto"/>
              <w:right w:val="single" w:sz="6" w:space="0" w:color="auto"/>
            </w:tcBorders>
          </w:tcPr>
          <w:p w14:paraId="20AB3034" w14:textId="77777777" w:rsidR="00EB63F1" w:rsidRPr="00E611A4" w:rsidRDefault="00EB63F1" w:rsidP="005421E4">
            <w:pPr>
              <w:tabs>
                <w:tab w:val="left" w:pos="360"/>
              </w:tabs>
              <w:spacing w:line="240" w:lineRule="auto"/>
              <w:ind w:firstLine="0"/>
              <w:jc w:val="left"/>
              <w:rPr>
                <w:szCs w:val="24"/>
              </w:rPr>
            </w:pPr>
            <w:r w:rsidRPr="00E611A4">
              <w:rPr>
                <w:sz w:val="16"/>
                <w:szCs w:val="16"/>
              </w:rPr>
              <w:t>15. Supplementary Notes</w:t>
            </w:r>
          </w:p>
          <w:p w14:paraId="6264F6AE" w14:textId="77777777" w:rsidR="00EB63F1" w:rsidRPr="00E611A4" w:rsidRDefault="00F904C1" w:rsidP="00BF4E04">
            <w:pPr>
              <w:tabs>
                <w:tab w:val="left" w:pos="360"/>
              </w:tabs>
              <w:spacing w:line="240" w:lineRule="auto"/>
              <w:ind w:firstLine="0"/>
              <w:jc w:val="left"/>
              <w:rPr>
                <w:sz w:val="20"/>
              </w:rPr>
            </w:pPr>
            <w:r w:rsidRPr="006B242E">
              <w:rPr>
                <w:sz w:val="20"/>
              </w:rPr>
              <w:t>Prepared</w:t>
            </w:r>
            <w:r w:rsidR="00EB63F1" w:rsidRPr="006B242E">
              <w:rPr>
                <w:sz w:val="20"/>
              </w:rPr>
              <w:t xml:space="preserve"> in cooperation with the Utah Department of Transportation</w:t>
            </w:r>
            <w:r w:rsidRPr="006B242E">
              <w:rPr>
                <w:sz w:val="20"/>
              </w:rPr>
              <w:t xml:space="preserve"> and the U.S. Department of Transportation, Federal Highway Administration</w:t>
            </w:r>
          </w:p>
        </w:tc>
      </w:tr>
      <w:tr w:rsidR="00EB63F1" w:rsidRPr="00E611A4" w14:paraId="3B201D66" w14:textId="77777777" w:rsidTr="00A10FE0">
        <w:trPr>
          <w:cantSplit/>
          <w:trHeight w:val="4062"/>
        </w:trPr>
        <w:tc>
          <w:tcPr>
            <w:tcW w:w="5000" w:type="pct"/>
            <w:gridSpan w:val="7"/>
            <w:tcBorders>
              <w:top w:val="single" w:sz="6" w:space="0" w:color="auto"/>
              <w:left w:val="single" w:sz="6" w:space="0" w:color="auto"/>
              <w:bottom w:val="single" w:sz="6" w:space="0" w:color="auto"/>
              <w:right w:val="single" w:sz="6" w:space="0" w:color="auto"/>
            </w:tcBorders>
          </w:tcPr>
          <w:p w14:paraId="19B9048B" w14:textId="77777777" w:rsidR="00EB63F1" w:rsidRPr="00E611A4" w:rsidRDefault="00EB63F1" w:rsidP="005421E4">
            <w:pPr>
              <w:tabs>
                <w:tab w:val="left" w:pos="360"/>
              </w:tabs>
              <w:spacing w:line="240" w:lineRule="auto"/>
              <w:ind w:firstLine="0"/>
              <w:jc w:val="left"/>
              <w:rPr>
                <w:sz w:val="16"/>
                <w:szCs w:val="16"/>
              </w:rPr>
            </w:pPr>
            <w:r w:rsidRPr="00E611A4">
              <w:rPr>
                <w:sz w:val="16"/>
                <w:szCs w:val="16"/>
              </w:rPr>
              <w:t>16. Abstract</w:t>
            </w:r>
          </w:p>
          <w:p w14:paraId="52443CB4" w14:textId="5D2592DF" w:rsidR="00EB63F1" w:rsidRPr="000A385F" w:rsidRDefault="000A7B01" w:rsidP="00BF4E04">
            <w:pPr>
              <w:tabs>
                <w:tab w:val="left" w:pos="720"/>
              </w:tabs>
              <w:spacing w:line="240" w:lineRule="auto"/>
              <w:ind w:firstLine="406"/>
              <w:jc w:val="left"/>
              <w:rPr>
                <w:sz w:val="20"/>
              </w:rPr>
            </w:pPr>
            <w:r w:rsidRPr="000A385F">
              <w:rPr>
                <w:sz w:val="20"/>
              </w:rPr>
              <w:t>The purpose of the research being performed is to provide the benefit of the full performance-based probabilistic earthquake hazard analysis, without requiring special software, training, and experience. To do this, simplified models of liquefaction triggering and lateral spread displacements that approximate the results of the full probabilistic analysis w</w:t>
            </w:r>
            <w:r w:rsidR="00B70FE6" w:rsidRPr="000A385F">
              <w:rPr>
                <w:sz w:val="20"/>
              </w:rPr>
              <w:t>ill be</w:t>
            </w:r>
            <w:r w:rsidRPr="000A385F">
              <w:rPr>
                <w:sz w:val="20"/>
              </w:rPr>
              <w:t xml:space="preserve"> developed.  </w:t>
            </w:r>
            <w:r w:rsidR="00B70FE6">
              <w:rPr>
                <w:sz w:val="20"/>
              </w:rPr>
              <w:t xml:space="preserve">The full projects scope of work will be completed in </w:t>
            </w:r>
            <w:r w:rsidR="0028370B">
              <w:rPr>
                <w:sz w:val="20"/>
              </w:rPr>
              <w:t>two-year</w:t>
            </w:r>
            <w:r w:rsidR="00B70FE6">
              <w:rPr>
                <w:sz w:val="20"/>
              </w:rPr>
              <w:t xml:space="preserve"> segments.</w:t>
            </w:r>
            <w:r w:rsidR="00B70FE6" w:rsidRPr="00B70FE6">
              <w:rPr>
                <w:sz w:val="20"/>
              </w:rPr>
              <w:t xml:space="preserve"> This</w:t>
            </w:r>
            <w:r w:rsidRPr="000A385F">
              <w:rPr>
                <w:sz w:val="20"/>
              </w:rPr>
              <w:t xml:space="preserve"> report provides </w:t>
            </w:r>
            <w:r w:rsidR="00FE1F66" w:rsidRPr="00FE1F66">
              <w:rPr>
                <w:sz w:val="20"/>
              </w:rPr>
              <w:t xml:space="preserve">the </w:t>
            </w:r>
            <w:r w:rsidR="00FE1F66">
              <w:rPr>
                <w:sz w:val="20"/>
              </w:rPr>
              <w:t>y</w:t>
            </w:r>
            <w:r w:rsidR="00FE1F66" w:rsidRPr="00FE1F66">
              <w:rPr>
                <w:sz w:val="20"/>
              </w:rPr>
              <w:t>ear 1, q</w:t>
            </w:r>
            <w:r w:rsidR="00B70FE6" w:rsidRPr="000A385F">
              <w:rPr>
                <w:sz w:val="20"/>
              </w:rPr>
              <w:t>uarter 1 progress update by addressing the models, methods, and calculations for t</w:t>
            </w:r>
            <w:r w:rsidR="00EE2319" w:rsidRPr="000A385F">
              <w:rPr>
                <w:sz w:val="20"/>
              </w:rPr>
              <w:t>asks 1</w:t>
            </w:r>
            <w:r w:rsidR="00B70FE6" w:rsidRPr="000A385F">
              <w:rPr>
                <w:sz w:val="20"/>
              </w:rPr>
              <w:t xml:space="preserve">, </w:t>
            </w:r>
            <w:r w:rsidR="00EE2319" w:rsidRPr="000A385F">
              <w:rPr>
                <w:sz w:val="20"/>
              </w:rPr>
              <w:t>2</w:t>
            </w:r>
            <w:r w:rsidR="00B70FE6" w:rsidRPr="000A385F">
              <w:rPr>
                <w:sz w:val="20"/>
              </w:rPr>
              <w:t>, 3 and 4</w:t>
            </w:r>
            <w:r w:rsidR="00EE2319" w:rsidRPr="000A385F">
              <w:rPr>
                <w:sz w:val="20"/>
              </w:rPr>
              <w:t xml:space="preserve"> of the </w:t>
            </w:r>
            <w:r w:rsidR="00D155F5">
              <w:rPr>
                <w:sz w:val="20"/>
              </w:rPr>
              <w:t>TPF-5(</w:t>
            </w:r>
            <w:r w:rsidR="00B70FE6" w:rsidRPr="000A385F">
              <w:rPr>
                <w:sz w:val="20"/>
              </w:rPr>
              <w:t>338)</w:t>
            </w:r>
            <w:r w:rsidR="000A385F">
              <w:rPr>
                <w:sz w:val="20"/>
              </w:rPr>
              <w:t xml:space="preserve"> </w:t>
            </w:r>
            <w:r w:rsidR="00EE2319" w:rsidRPr="000A385F">
              <w:rPr>
                <w:sz w:val="20"/>
              </w:rPr>
              <w:t>res</w:t>
            </w:r>
            <w:bookmarkStart w:id="1" w:name="_GoBack"/>
            <w:bookmarkEnd w:id="1"/>
            <w:r w:rsidR="00EE2319" w:rsidRPr="000A385F">
              <w:rPr>
                <w:sz w:val="20"/>
              </w:rPr>
              <w:t>earch contract</w:t>
            </w:r>
            <w:r w:rsidRPr="000A385F">
              <w:rPr>
                <w:sz w:val="20"/>
              </w:rPr>
              <w:t>.</w:t>
            </w:r>
          </w:p>
          <w:p w14:paraId="69F019F1" w14:textId="0C5A7408" w:rsidR="000A7B01" w:rsidRPr="00E611A4" w:rsidRDefault="00FE1F66" w:rsidP="000A385F">
            <w:pPr>
              <w:tabs>
                <w:tab w:val="left" w:pos="720"/>
              </w:tabs>
              <w:spacing w:line="240" w:lineRule="auto"/>
              <w:ind w:firstLine="406"/>
              <w:jc w:val="left"/>
              <w:rPr>
                <w:sz w:val="20"/>
              </w:rPr>
            </w:pPr>
            <w:r w:rsidRPr="000A385F">
              <w:rPr>
                <w:sz w:val="20"/>
              </w:rPr>
              <w:t xml:space="preserve">Year1, quarter 1 progress consists mainly of </w:t>
            </w:r>
            <w:r w:rsidR="000A385F">
              <w:rPr>
                <w:sz w:val="20"/>
              </w:rPr>
              <w:t xml:space="preserve">the </w:t>
            </w:r>
            <w:r w:rsidRPr="000A385F">
              <w:rPr>
                <w:sz w:val="20"/>
              </w:rPr>
              <w:t xml:space="preserve">development of </w:t>
            </w:r>
            <w:r w:rsidR="000A385F">
              <w:rPr>
                <w:sz w:val="20"/>
              </w:rPr>
              <w:t>a</w:t>
            </w:r>
            <w:r w:rsidRPr="000A385F">
              <w:rPr>
                <w:sz w:val="20"/>
              </w:rPr>
              <w:t xml:space="preserve"> research tool to eventually run the full performance-based probabilistic calculation of liquefaction triggering, liquefaction-induced settlement, and liquefaction-induced lateral </w:t>
            </w:r>
            <w:r w:rsidR="000A385F">
              <w:rPr>
                <w:sz w:val="20"/>
              </w:rPr>
              <w:t>displacement</w:t>
            </w:r>
            <w:r w:rsidRPr="000A385F">
              <w:rPr>
                <w:sz w:val="20"/>
              </w:rPr>
              <w:t xml:space="preserve">. The created program, </w:t>
            </w:r>
            <w:r w:rsidRPr="000A385F">
              <w:rPr>
                <w:i/>
                <w:sz w:val="20"/>
              </w:rPr>
              <w:t>CPTLiquefY</w:t>
            </w:r>
            <w:r w:rsidRPr="000A385F">
              <w:rPr>
                <w:sz w:val="20"/>
              </w:rPr>
              <w:t>, currently has the capabilities of reading in a CPT file, running soil parameter calculations, pseudo-probabilistic liquefaction anal</w:t>
            </w:r>
            <w:r w:rsidR="0028370B" w:rsidRPr="0028370B">
              <w:rPr>
                <w:sz w:val="20"/>
              </w:rPr>
              <w:t>yse</w:t>
            </w:r>
            <w:r w:rsidRPr="000A385F">
              <w:rPr>
                <w:sz w:val="20"/>
              </w:rPr>
              <w:t>s, and deterministic liquefaction anal</w:t>
            </w:r>
            <w:r w:rsidR="0028370B" w:rsidRPr="0028370B">
              <w:rPr>
                <w:sz w:val="20"/>
              </w:rPr>
              <w:t>yse</w:t>
            </w:r>
            <w:r w:rsidRPr="000A385F">
              <w:rPr>
                <w:sz w:val="20"/>
              </w:rPr>
              <w:t xml:space="preserve">s. Full performance-based probabilistic methods are currently being developed in the program and should be functional by quarter 2. </w:t>
            </w:r>
          </w:p>
        </w:tc>
      </w:tr>
      <w:tr w:rsidR="00EB63F1" w:rsidRPr="00E611A4" w14:paraId="59FA37DA" w14:textId="77777777" w:rsidTr="0094675B">
        <w:trPr>
          <w:cantSplit/>
          <w:trHeight w:hRule="exact" w:val="1590"/>
        </w:trPr>
        <w:tc>
          <w:tcPr>
            <w:tcW w:w="2297" w:type="pct"/>
            <w:gridSpan w:val="3"/>
            <w:tcBorders>
              <w:top w:val="nil"/>
              <w:left w:val="single" w:sz="6" w:space="0" w:color="auto"/>
              <w:bottom w:val="single" w:sz="6" w:space="0" w:color="auto"/>
              <w:right w:val="single" w:sz="6" w:space="0" w:color="auto"/>
            </w:tcBorders>
          </w:tcPr>
          <w:p w14:paraId="5A14ACA4" w14:textId="77777777" w:rsidR="00EB63F1" w:rsidRPr="00E611A4" w:rsidRDefault="00EB63F1" w:rsidP="00BF4E04">
            <w:pPr>
              <w:tabs>
                <w:tab w:val="left" w:pos="360"/>
              </w:tabs>
              <w:spacing w:line="240" w:lineRule="auto"/>
              <w:ind w:firstLine="0"/>
              <w:jc w:val="left"/>
              <w:rPr>
                <w:szCs w:val="24"/>
              </w:rPr>
            </w:pPr>
            <w:r w:rsidRPr="00E611A4">
              <w:rPr>
                <w:sz w:val="16"/>
                <w:szCs w:val="16"/>
              </w:rPr>
              <w:t>17. Key Words</w:t>
            </w:r>
          </w:p>
          <w:p w14:paraId="66300091" w14:textId="0CEA7722" w:rsidR="00EB63F1" w:rsidRPr="00E611A4" w:rsidRDefault="003D737B" w:rsidP="00BF4E04">
            <w:pPr>
              <w:spacing w:line="240" w:lineRule="auto"/>
              <w:ind w:firstLine="0"/>
              <w:jc w:val="left"/>
              <w:rPr>
                <w:b/>
                <w:szCs w:val="24"/>
              </w:rPr>
            </w:pPr>
            <w:r w:rsidRPr="008734E0">
              <w:rPr>
                <w:sz w:val="20"/>
              </w:rPr>
              <w:t>Liquefaction Triggerin</w:t>
            </w:r>
            <w:r w:rsidR="008734E0" w:rsidRPr="008734E0">
              <w:rPr>
                <w:sz w:val="20"/>
              </w:rPr>
              <w:t>g, Performance-based Engineering</w:t>
            </w:r>
            <w:r w:rsidRPr="008734E0">
              <w:rPr>
                <w:sz w:val="20"/>
              </w:rPr>
              <w:t>, Seismic Hazards</w:t>
            </w:r>
            <w:r w:rsidR="008734E0">
              <w:rPr>
                <w:sz w:val="20"/>
              </w:rPr>
              <w:t>, Cone Penetration Test</w:t>
            </w:r>
          </w:p>
        </w:tc>
        <w:tc>
          <w:tcPr>
            <w:tcW w:w="1732" w:type="pct"/>
            <w:gridSpan w:val="3"/>
            <w:tcBorders>
              <w:top w:val="nil"/>
              <w:left w:val="single" w:sz="6" w:space="0" w:color="auto"/>
              <w:bottom w:val="single" w:sz="6" w:space="0" w:color="auto"/>
              <w:right w:val="single" w:sz="6" w:space="0" w:color="auto"/>
            </w:tcBorders>
          </w:tcPr>
          <w:p w14:paraId="5A92B794" w14:textId="77777777" w:rsidR="00EB63F1" w:rsidRPr="00E611A4" w:rsidRDefault="00EB63F1" w:rsidP="00BF4E04">
            <w:pPr>
              <w:tabs>
                <w:tab w:val="left" w:pos="360"/>
              </w:tabs>
              <w:spacing w:line="240" w:lineRule="auto"/>
              <w:ind w:firstLine="0"/>
              <w:jc w:val="left"/>
              <w:rPr>
                <w:szCs w:val="24"/>
              </w:rPr>
            </w:pPr>
            <w:r w:rsidRPr="00E611A4">
              <w:rPr>
                <w:sz w:val="16"/>
                <w:szCs w:val="16"/>
              </w:rPr>
              <w:t>18. Distribution Statement</w:t>
            </w:r>
          </w:p>
          <w:p w14:paraId="4999A11A" w14:textId="77777777" w:rsidR="0094675B" w:rsidRPr="00E611A4" w:rsidRDefault="0094675B" w:rsidP="00BF4E04">
            <w:pPr>
              <w:tabs>
                <w:tab w:val="left" w:pos="360"/>
              </w:tabs>
              <w:spacing w:line="240" w:lineRule="auto"/>
              <w:ind w:firstLine="0"/>
              <w:jc w:val="left"/>
              <w:rPr>
                <w:sz w:val="20"/>
              </w:rPr>
            </w:pPr>
            <w:r w:rsidRPr="0046057C">
              <w:rPr>
                <w:sz w:val="20"/>
              </w:rPr>
              <w:t>Not restricted. Available through</w:t>
            </w:r>
            <w:r w:rsidRPr="00EE2319">
              <w:rPr>
                <w:sz w:val="20"/>
              </w:rPr>
              <w:t>:</w:t>
            </w:r>
          </w:p>
          <w:p w14:paraId="25C63159" w14:textId="77777777" w:rsidR="00EB63F1" w:rsidRPr="00E611A4" w:rsidRDefault="00EB63F1" w:rsidP="00BF4E04">
            <w:pPr>
              <w:tabs>
                <w:tab w:val="left" w:pos="360"/>
              </w:tabs>
              <w:spacing w:line="240" w:lineRule="auto"/>
              <w:ind w:firstLine="0"/>
              <w:jc w:val="left"/>
              <w:rPr>
                <w:sz w:val="20"/>
              </w:rPr>
            </w:pPr>
            <w:r w:rsidRPr="00E611A4">
              <w:rPr>
                <w:sz w:val="20"/>
              </w:rPr>
              <w:t xml:space="preserve">UDOT Research Division </w:t>
            </w:r>
          </w:p>
          <w:p w14:paraId="3F5FE113" w14:textId="77777777" w:rsidR="00EB63F1" w:rsidRPr="00E611A4" w:rsidRDefault="00EB63F1" w:rsidP="00BF4E04">
            <w:pPr>
              <w:tabs>
                <w:tab w:val="left" w:pos="360"/>
              </w:tabs>
              <w:spacing w:line="240" w:lineRule="auto"/>
              <w:ind w:firstLine="0"/>
              <w:jc w:val="left"/>
              <w:rPr>
                <w:sz w:val="20"/>
              </w:rPr>
            </w:pPr>
            <w:r w:rsidRPr="00E611A4">
              <w:rPr>
                <w:sz w:val="20"/>
              </w:rPr>
              <w:t>4501 South 2700 West</w:t>
            </w:r>
          </w:p>
          <w:p w14:paraId="5C4A6327" w14:textId="77777777" w:rsidR="00EB63F1" w:rsidRPr="00E611A4" w:rsidRDefault="0094675B" w:rsidP="00BF4E04">
            <w:pPr>
              <w:tabs>
                <w:tab w:val="left" w:pos="360"/>
              </w:tabs>
              <w:spacing w:line="240" w:lineRule="auto"/>
              <w:ind w:firstLine="0"/>
              <w:jc w:val="left"/>
              <w:rPr>
                <w:sz w:val="20"/>
              </w:rPr>
            </w:pPr>
            <w:r w:rsidRPr="00E611A4">
              <w:rPr>
                <w:sz w:val="20"/>
              </w:rPr>
              <w:t xml:space="preserve">P.O. </w:t>
            </w:r>
            <w:r w:rsidR="00EB63F1" w:rsidRPr="00E611A4">
              <w:rPr>
                <w:sz w:val="20"/>
              </w:rPr>
              <w:t>Box 148410</w:t>
            </w:r>
          </w:p>
          <w:p w14:paraId="2CCAB36C" w14:textId="77777777" w:rsidR="00EB63F1" w:rsidRPr="00E611A4" w:rsidRDefault="00EB63F1" w:rsidP="00BF4E04">
            <w:pPr>
              <w:tabs>
                <w:tab w:val="left" w:pos="360"/>
              </w:tabs>
              <w:spacing w:line="240" w:lineRule="auto"/>
              <w:ind w:firstLine="0"/>
              <w:jc w:val="left"/>
              <w:rPr>
                <w:sz w:val="20"/>
              </w:rPr>
            </w:pPr>
            <w:r w:rsidRPr="00E611A4">
              <w:rPr>
                <w:sz w:val="20"/>
              </w:rPr>
              <w:t>Salt Lake City, UT  84114</w:t>
            </w:r>
            <w:r w:rsidR="0094675B" w:rsidRPr="00E611A4">
              <w:rPr>
                <w:sz w:val="20"/>
              </w:rPr>
              <w:t>-8410</w:t>
            </w:r>
          </w:p>
          <w:p w14:paraId="7752116B" w14:textId="77777777" w:rsidR="0094675B" w:rsidRPr="00E611A4" w:rsidRDefault="006B793E" w:rsidP="00BF4E04">
            <w:pPr>
              <w:tabs>
                <w:tab w:val="left" w:pos="360"/>
              </w:tabs>
              <w:spacing w:line="240" w:lineRule="auto"/>
              <w:ind w:firstLine="0"/>
              <w:jc w:val="left"/>
              <w:rPr>
                <w:szCs w:val="24"/>
              </w:rPr>
            </w:pPr>
            <w:hyperlink r:id="rId12" w:history="1">
              <w:r w:rsidR="0094675B" w:rsidRPr="00E611A4">
                <w:rPr>
                  <w:rStyle w:val="Hyperlink"/>
                  <w:sz w:val="20"/>
                </w:rPr>
                <w:t>www.udot.utah.gov/go/research</w:t>
              </w:r>
            </w:hyperlink>
          </w:p>
        </w:tc>
        <w:tc>
          <w:tcPr>
            <w:tcW w:w="971" w:type="pct"/>
            <w:vMerge w:val="restart"/>
            <w:tcBorders>
              <w:top w:val="nil"/>
              <w:left w:val="single" w:sz="6" w:space="0" w:color="auto"/>
              <w:bottom w:val="nil"/>
              <w:right w:val="single" w:sz="6" w:space="0" w:color="auto"/>
            </w:tcBorders>
          </w:tcPr>
          <w:p w14:paraId="22733840" w14:textId="77777777" w:rsidR="00EB63F1" w:rsidRPr="00E611A4" w:rsidRDefault="00EB63F1" w:rsidP="00BF4E04">
            <w:pPr>
              <w:tabs>
                <w:tab w:val="left" w:pos="360"/>
              </w:tabs>
              <w:spacing w:line="240" w:lineRule="auto"/>
              <w:ind w:firstLine="0"/>
              <w:rPr>
                <w:sz w:val="16"/>
                <w:szCs w:val="16"/>
              </w:rPr>
            </w:pPr>
            <w:r w:rsidRPr="00E611A4">
              <w:rPr>
                <w:sz w:val="16"/>
                <w:szCs w:val="16"/>
              </w:rPr>
              <w:t>23. Registrant's Seal</w:t>
            </w:r>
          </w:p>
          <w:p w14:paraId="3941A4D3" w14:textId="77777777" w:rsidR="00EB63F1" w:rsidRPr="00E611A4" w:rsidRDefault="00EB63F1" w:rsidP="00EB63F1">
            <w:pPr>
              <w:tabs>
                <w:tab w:val="left" w:pos="360"/>
              </w:tabs>
              <w:spacing w:line="240" w:lineRule="auto"/>
              <w:rPr>
                <w:sz w:val="16"/>
                <w:szCs w:val="16"/>
              </w:rPr>
            </w:pPr>
          </w:p>
          <w:p w14:paraId="265D079F" w14:textId="29468ADD" w:rsidR="00EB63F1" w:rsidRPr="00E611A4" w:rsidRDefault="00EE2319" w:rsidP="002D440C">
            <w:pPr>
              <w:tabs>
                <w:tab w:val="left" w:pos="360"/>
              </w:tabs>
              <w:spacing w:line="240" w:lineRule="auto"/>
              <w:ind w:firstLine="0"/>
              <w:jc w:val="center"/>
              <w:rPr>
                <w:sz w:val="20"/>
              </w:rPr>
            </w:pPr>
            <w:r>
              <w:rPr>
                <w:sz w:val="20"/>
              </w:rPr>
              <w:t>NA</w:t>
            </w:r>
          </w:p>
        </w:tc>
      </w:tr>
      <w:tr w:rsidR="00EB63F1" w:rsidRPr="00E611A4" w14:paraId="2C2A0AEE" w14:textId="77777777" w:rsidTr="004F4D31">
        <w:trPr>
          <w:cantSplit/>
          <w:trHeight w:val="720"/>
        </w:trPr>
        <w:tc>
          <w:tcPr>
            <w:tcW w:w="1145" w:type="pct"/>
            <w:tcBorders>
              <w:top w:val="nil"/>
              <w:left w:val="single" w:sz="6" w:space="0" w:color="auto"/>
              <w:bottom w:val="single" w:sz="6" w:space="0" w:color="auto"/>
              <w:right w:val="single" w:sz="6" w:space="0" w:color="auto"/>
            </w:tcBorders>
          </w:tcPr>
          <w:p w14:paraId="6F3D7EE8" w14:textId="4845E9FD" w:rsidR="00EB63F1" w:rsidRPr="00EE2319" w:rsidRDefault="00BF4E04" w:rsidP="00BF4E04">
            <w:pPr>
              <w:tabs>
                <w:tab w:val="left" w:pos="360"/>
              </w:tabs>
              <w:spacing w:line="240" w:lineRule="auto"/>
              <w:ind w:firstLine="0"/>
              <w:jc w:val="left"/>
              <w:rPr>
                <w:sz w:val="16"/>
                <w:szCs w:val="16"/>
              </w:rPr>
            </w:pPr>
            <w:r>
              <w:rPr>
                <w:sz w:val="16"/>
                <w:szCs w:val="16"/>
              </w:rPr>
              <w:t xml:space="preserve">19. Security </w:t>
            </w:r>
            <w:r w:rsidR="00EB63F1" w:rsidRPr="00EE2319">
              <w:rPr>
                <w:sz w:val="16"/>
                <w:szCs w:val="16"/>
              </w:rPr>
              <w:t>Classification</w:t>
            </w:r>
          </w:p>
          <w:p w14:paraId="253A8CE2" w14:textId="40B19900" w:rsidR="00EB63F1" w:rsidRPr="00EE2319" w:rsidRDefault="00BF4E04" w:rsidP="00BF4E04">
            <w:pPr>
              <w:tabs>
                <w:tab w:val="left" w:pos="360"/>
              </w:tabs>
              <w:spacing w:line="240" w:lineRule="auto"/>
              <w:ind w:firstLine="0"/>
              <w:jc w:val="left"/>
              <w:rPr>
                <w:szCs w:val="24"/>
              </w:rPr>
            </w:pPr>
            <w:r>
              <w:rPr>
                <w:sz w:val="20"/>
              </w:rPr>
              <w:tab/>
            </w:r>
            <w:r w:rsidR="00EB63F1" w:rsidRPr="00EE2319">
              <w:rPr>
                <w:sz w:val="20"/>
              </w:rPr>
              <w:t>(of this report)</w:t>
            </w:r>
          </w:p>
          <w:p w14:paraId="523B84A8" w14:textId="77777777" w:rsidR="00EB63F1" w:rsidRPr="00EE2319" w:rsidRDefault="00EB63F1" w:rsidP="00BF4E04">
            <w:pPr>
              <w:tabs>
                <w:tab w:val="left" w:pos="360"/>
              </w:tabs>
              <w:spacing w:line="240" w:lineRule="auto"/>
              <w:ind w:left="432"/>
              <w:jc w:val="left"/>
              <w:rPr>
                <w:szCs w:val="24"/>
              </w:rPr>
            </w:pPr>
          </w:p>
          <w:p w14:paraId="505CF09B" w14:textId="78477F05"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18874067" w14:textId="77777777" w:rsidR="00EB63F1" w:rsidRPr="00EE2319" w:rsidRDefault="00EB63F1" w:rsidP="00BF4E04">
            <w:pPr>
              <w:tabs>
                <w:tab w:val="left" w:pos="360"/>
              </w:tabs>
              <w:spacing w:line="240" w:lineRule="auto"/>
              <w:jc w:val="left"/>
              <w:rPr>
                <w:szCs w:val="24"/>
              </w:rPr>
            </w:pPr>
          </w:p>
        </w:tc>
        <w:tc>
          <w:tcPr>
            <w:tcW w:w="1152" w:type="pct"/>
            <w:gridSpan w:val="2"/>
            <w:tcBorders>
              <w:top w:val="nil"/>
              <w:left w:val="single" w:sz="6" w:space="0" w:color="auto"/>
              <w:bottom w:val="single" w:sz="6" w:space="0" w:color="auto"/>
              <w:right w:val="single" w:sz="6" w:space="0" w:color="auto"/>
            </w:tcBorders>
          </w:tcPr>
          <w:p w14:paraId="17BE7DF2" w14:textId="77777777" w:rsidR="00EB63F1" w:rsidRPr="00EE2319" w:rsidRDefault="00EB63F1" w:rsidP="00BF4E04">
            <w:pPr>
              <w:tabs>
                <w:tab w:val="left" w:pos="360"/>
              </w:tabs>
              <w:spacing w:line="240" w:lineRule="auto"/>
              <w:ind w:firstLine="0"/>
              <w:jc w:val="left"/>
              <w:rPr>
                <w:szCs w:val="24"/>
              </w:rPr>
            </w:pPr>
            <w:r w:rsidRPr="00EE2319">
              <w:rPr>
                <w:sz w:val="16"/>
                <w:szCs w:val="16"/>
              </w:rPr>
              <w:t>20. Security Classification</w:t>
            </w:r>
          </w:p>
          <w:p w14:paraId="01F26E2E" w14:textId="77777777" w:rsidR="00EB63F1" w:rsidRPr="00EE2319" w:rsidRDefault="00EB63F1" w:rsidP="00BF4E04">
            <w:pPr>
              <w:tabs>
                <w:tab w:val="left" w:pos="360"/>
              </w:tabs>
              <w:spacing w:line="240" w:lineRule="auto"/>
              <w:ind w:left="432" w:firstLine="0"/>
              <w:jc w:val="left"/>
              <w:rPr>
                <w:sz w:val="20"/>
              </w:rPr>
            </w:pPr>
            <w:r w:rsidRPr="00EE2319">
              <w:rPr>
                <w:sz w:val="20"/>
              </w:rPr>
              <w:t>(of this page)</w:t>
            </w:r>
          </w:p>
          <w:p w14:paraId="4C799634" w14:textId="77777777" w:rsidR="00EB63F1" w:rsidRPr="00EE2319" w:rsidRDefault="00EB63F1" w:rsidP="00BF4E04">
            <w:pPr>
              <w:tabs>
                <w:tab w:val="left" w:pos="360"/>
              </w:tabs>
              <w:spacing w:line="240" w:lineRule="auto"/>
              <w:ind w:left="432"/>
              <w:jc w:val="left"/>
              <w:rPr>
                <w:szCs w:val="24"/>
              </w:rPr>
            </w:pPr>
          </w:p>
          <w:p w14:paraId="6F842B45" w14:textId="3D2E7291"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3C7CF9DE" w14:textId="77777777" w:rsidR="00EB63F1" w:rsidRPr="00EE2319" w:rsidRDefault="00EB63F1" w:rsidP="00BF4E04">
            <w:pPr>
              <w:tabs>
                <w:tab w:val="left" w:pos="360"/>
              </w:tabs>
              <w:spacing w:line="240" w:lineRule="auto"/>
              <w:jc w:val="left"/>
              <w:rPr>
                <w:szCs w:val="24"/>
              </w:rPr>
            </w:pPr>
          </w:p>
        </w:tc>
        <w:tc>
          <w:tcPr>
            <w:tcW w:w="852" w:type="pct"/>
            <w:tcBorders>
              <w:top w:val="nil"/>
              <w:left w:val="single" w:sz="6" w:space="0" w:color="auto"/>
              <w:bottom w:val="single" w:sz="6" w:space="0" w:color="auto"/>
              <w:right w:val="single" w:sz="6" w:space="0" w:color="auto"/>
            </w:tcBorders>
          </w:tcPr>
          <w:p w14:paraId="218A809C" w14:textId="77777777" w:rsidR="00EB63F1" w:rsidRPr="00EE2319" w:rsidRDefault="00EB63F1" w:rsidP="00BF4E04">
            <w:pPr>
              <w:tabs>
                <w:tab w:val="left" w:pos="360"/>
              </w:tabs>
              <w:spacing w:line="240" w:lineRule="auto"/>
              <w:ind w:firstLine="0"/>
              <w:jc w:val="left"/>
              <w:rPr>
                <w:szCs w:val="24"/>
              </w:rPr>
            </w:pPr>
            <w:r w:rsidRPr="00EE2319">
              <w:rPr>
                <w:sz w:val="16"/>
                <w:szCs w:val="16"/>
              </w:rPr>
              <w:t>21. No. of Pages</w:t>
            </w:r>
          </w:p>
          <w:p w14:paraId="597494AC" w14:textId="77777777" w:rsidR="00EB63F1" w:rsidRPr="00EE2319" w:rsidRDefault="00EB63F1" w:rsidP="00BF4E04">
            <w:pPr>
              <w:tabs>
                <w:tab w:val="left" w:pos="360"/>
              </w:tabs>
              <w:spacing w:line="240" w:lineRule="auto"/>
              <w:jc w:val="left"/>
              <w:rPr>
                <w:szCs w:val="24"/>
              </w:rPr>
            </w:pPr>
          </w:p>
          <w:p w14:paraId="68786692" w14:textId="277EBFF4" w:rsidR="00EB63F1" w:rsidRPr="00EE2319" w:rsidRDefault="005421E4" w:rsidP="005421E4">
            <w:pPr>
              <w:tabs>
                <w:tab w:val="left" w:pos="360"/>
              </w:tabs>
              <w:spacing w:line="240" w:lineRule="auto"/>
              <w:ind w:firstLine="0"/>
              <w:jc w:val="left"/>
              <w:rPr>
                <w:sz w:val="20"/>
              </w:rPr>
            </w:pPr>
            <w:r w:rsidRPr="005421E4">
              <w:tab/>
              <w:t xml:space="preserve">  </w:t>
            </w:r>
            <w:r w:rsidR="006B793E">
              <w:fldChar w:fldCharType="begin"/>
            </w:r>
            <w:r w:rsidR="006B793E">
              <w:instrText xml:space="preserve"> NUMPAGES  \* Arabic  \* MERGEFORMAT </w:instrText>
            </w:r>
            <w:r w:rsidR="006B793E">
              <w:fldChar w:fldCharType="separate"/>
            </w:r>
            <w:r w:rsidR="00D14A73" w:rsidRPr="00D14A73">
              <w:rPr>
                <w:noProof/>
                <w:sz w:val="20"/>
              </w:rPr>
              <w:t>38</w:t>
            </w:r>
            <w:r w:rsidR="006B793E">
              <w:rPr>
                <w:noProof/>
                <w:sz w:val="20"/>
              </w:rPr>
              <w:fldChar w:fldCharType="end"/>
            </w:r>
          </w:p>
        </w:tc>
        <w:tc>
          <w:tcPr>
            <w:tcW w:w="880" w:type="pct"/>
            <w:gridSpan w:val="2"/>
            <w:tcBorders>
              <w:top w:val="nil"/>
              <w:left w:val="single" w:sz="6" w:space="0" w:color="auto"/>
              <w:bottom w:val="single" w:sz="6" w:space="0" w:color="auto"/>
              <w:right w:val="single" w:sz="6" w:space="0" w:color="auto"/>
            </w:tcBorders>
          </w:tcPr>
          <w:p w14:paraId="6E03D1F1" w14:textId="77777777" w:rsidR="00EB63F1" w:rsidRPr="00E611A4" w:rsidRDefault="00EB63F1" w:rsidP="00BF4E04">
            <w:pPr>
              <w:tabs>
                <w:tab w:val="left" w:pos="360"/>
              </w:tabs>
              <w:spacing w:line="240" w:lineRule="auto"/>
              <w:ind w:firstLine="0"/>
              <w:jc w:val="left"/>
              <w:rPr>
                <w:szCs w:val="24"/>
              </w:rPr>
            </w:pPr>
            <w:r w:rsidRPr="00E611A4">
              <w:rPr>
                <w:sz w:val="16"/>
                <w:szCs w:val="16"/>
              </w:rPr>
              <w:t>22. Price</w:t>
            </w:r>
          </w:p>
          <w:p w14:paraId="239A01C4" w14:textId="77777777" w:rsidR="00EB63F1" w:rsidRPr="00E611A4" w:rsidRDefault="00EB63F1" w:rsidP="00BF4E04">
            <w:pPr>
              <w:tabs>
                <w:tab w:val="left" w:pos="360"/>
              </w:tabs>
              <w:spacing w:line="240" w:lineRule="auto"/>
              <w:ind w:left="432"/>
              <w:jc w:val="left"/>
              <w:rPr>
                <w:szCs w:val="24"/>
              </w:rPr>
            </w:pPr>
          </w:p>
          <w:p w14:paraId="66426F61" w14:textId="0545226A" w:rsidR="00EB63F1" w:rsidRPr="00E611A4" w:rsidRDefault="00BF4E04" w:rsidP="00BF4E04">
            <w:pPr>
              <w:tabs>
                <w:tab w:val="left" w:pos="360"/>
              </w:tabs>
              <w:spacing w:line="240" w:lineRule="auto"/>
              <w:ind w:firstLine="0"/>
              <w:jc w:val="left"/>
              <w:rPr>
                <w:sz w:val="20"/>
              </w:rPr>
            </w:pPr>
            <w:r>
              <w:rPr>
                <w:sz w:val="20"/>
              </w:rPr>
              <w:tab/>
            </w:r>
            <w:r w:rsidR="00EE2319">
              <w:rPr>
                <w:sz w:val="20"/>
              </w:rPr>
              <w:t>NA</w:t>
            </w:r>
          </w:p>
        </w:tc>
        <w:tc>
          <w:tcPr>
            <w:tcW w:w="971" w:type="pct"/>
            <w:vMerge/>
            <w:tcBorders>
              <w:top w:val="nil"/>
              <w:left w:val="single" w:sz="6" w:space="0" w:color="auto"/>
              <w:bottom w:val="single" w:sz="6" w:space="0" w:color="auto"/>
              <w:right w:val="single" w:sz="6" w:space="0" w:color="auto"/>
            </w:tcBorders>
          </w:tcPr>
          <w:p w14:paraId="1DB7B867" w14:textId="77777777" w:rsidR="00EB63F1" w:rsidRPr="00E611A4" w:rsidRDefault="00EB63F1" w:rsidP="00EB63F1">
            <w:pPr>
              <w:tabs>
                <w:tab w:val="left" w:pos="360"/>
              </w:tabs>
              <w:spacing w:line="240" w:lineRule="auto"/>
              <w:rPr>
                <w:szCs w:val="24"/>
              </w:rPr>
            </w:pPr>
          </w:p>
        </w:tc>
      </w:tr>
    </w:tbl>
    <w:p w14:paraId="63F21930" w14:textId="77777777" w:rsidR="00EB63F1" w:rsidRPr="005421E4" w:rsidRDefault="00EB63F1" w:rsidP="005421E4">
      <w:pPr>
        <w:jc w:val="center"/>
        <w:rPr>
          <w:b/>
          <w:u w:val="single"/>
        </w:rPr>
      </w:pPr>
      <w:r w:rsidRPr="00E611A4">
        <w:rPr>
          <w:rFonts w:ascii="Arial" w:hAnsi="Arial" w:cs="Arial"/>
        </w:rPr>
        <w:br w:type="page"/>
      </w:r>
      <w:r w:rsidR="00192337" w:rsidRPr="005421E4">
        <w:rPr>
          <w:b/>
          <w:u w:val="single"/>
        </w:rPr>
        <w:lastRenderedPageBreak/>
        <w:t>TABLE OF CONTENTS</w:t>
      </w:r>
    </w:p>
    <w:p w14:paraId="50B28B5F" w14:textId="77777777" w:rsidR="006C3F03" w:rsidRDefault="004D201E">
      <w:pPr>
        <w:pStyle w:val="TOC1"/>
        <w:tabs>
          <w:tab w:val="right" w:leader="dot" w:pos="9350"/>
        </w:tabs>
        <w:rPr>
          <w:rFonts w:asciiTheme="minorHAnsi" w:eastAsiaTheme="minorEastAsia" w:hAnsiTheme="minorHAnsi" w:cstheme="minorBidi"/>
          <w:noProof/>
          <w:sz w:val="22"/>
          <w:szCs w:val="22"/>
        </w:rPr>
      </w:pPr>
      <w:r w:rsidRPr="00E611A4">
        <w:fldChar w:fldCharType="begin"/>
      </w:r>
      <w:r w:rsidR="009D39D2" w:rsidRPr="00E611A4">
        <w:instrText xml:space="preserve"> TOC \o "1-1" \h \z \t "Heading 2,2,Heading 3,3,No Underline - UDOT Title,1" </w:instrText>
      </w:r>
      <w:r w:rsidRPr="00E611A4">
        <w:fldChar w:fldCharType="separate"/>
      </w:r>
      <w:hyperlink w:anchor="_Toc464204262" w:history="1">
        <w:r w:rsidR="006C3F03" w:rsidRPr="00C61B13">
          <w:rPr>
            <w:rStyle w:val="Hyperlink"/>
            <w:noProof/>
          </w:rPr>
          <w:t>LIST OF FIGURES</w:t>
        </w:r>
        <w:r w:rsidR="006C3F03">
          <w:rPr>
            <w:noProof/>
            <w:webHidden/>
          </w:rPr>
          <w:tab/>
        </w:r>
        <w:r w:rsidR="006C3F03">
          <w:rPr>
            <w:noProof/>
            <w:webHidden/>
          </w:rPr>
          <w:fldChar w:fldCharType="begin"/>
        </w:r>
        <w:r w:rsidR="006C3F03">
          <w:rPr>
            <w:noProof/>
            <w:webHidden/>
          </w:rPr>
          <w:instrText xml:space="preserve"> PAGEREF _Toc464204262 \h </w:instrText>
        </w:r>
        <w:r w:rsidR="006C3F03">
          <w:rPr>
            <w:noProof/>
            <w:webHidden/>
          </w:rPr>
        </w:r>
        <w:r w:rsidR="006C3F03">
          <w:rPr>
            <w:noProof/>
            <w:webHidden/>
          </w:rPr>
          <w:fldChar w:fldCharType="separate"/>
        </w:r>
        <w:r w:rsidR="006C3F03">
          <w:rPr>
            <w:noProof/>
            <w:webHidden/>
          </w:rPr>
          <w:t>6</w:t>
        </w:r>
        <w:r w:rsidR="006C3F03">
          <w:rPr>
            <w:noProof/>
            <w:webHidden/>
          </w:rPr>
          <w:fldChar w:fldCharType="end"/>
        </w:r>
      </w:hyperlink>
    </w:p>
    <w:p w14:paraId="6C99A336"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63" w:history="1">
        <w:r w:rsidR="006C3F03" w:rsidRPr="00C61B13">
          <w:rPr>
            <w:rStyle w:val="Hyperlink"/>
            <w:noProof/>
          </w:rPr>
          <w:t>UNIT CONVERSION FACTORS</w:t>
        </w:r>
        <w:r w:rsidR="006C3F03">
          <w:rPr>
            <w:noProof/>
            <w:webHidden/>
          </w:rPr>
          <w:tab/>
        </w:r>
        <w:r w:rsidR="006C3F03">
          <w:rPr>
            <w:noProof/>
            <w:webHidden/>
          </w:rPr>
          <w:fldChar w:fldCharType="begin"/>
        </w:r>
        <w:r w:rsidR="006C3F03">
          <w:rPr>
            <w:noProof/>
            <w:webHidden/>
          </w:rPr>
          <w:instrText xml:space="preserve"> PAGEREF _Toc464204263 \h </w:instrText>
        </w:r>
        <w:r w:rsidR="006C3F03">
          <w:rPr>
            <w:noProof/>
            <w:webHidden/>
          </w:rPr>
        </w:r>
        <w:r w:rsidR="006C3F03">
          <w:rPr>
            <w:noProof/>
            <w:webHidden/>
          </w:rPr>
          <w:fldChar w:fldCharType="separate"/>
        </w:r>
        <w:r w:rsidR="006C3F03">
          <w:rPr>
            <w:noProof/>
            <w:webHidden/>
          </w:rPr>
          <w:t>7</w:t>
        </w:r>
        <w:r w:rsidR="006C3F03">
          <w:rPr>
            <w:noProof/>
            <w:webHidden/>
          </w:rPr>
          <w:fldChar w:fldCharType="end"/>
        </w:r>
      </w:hyperlink>
    </w:p>
    <w:p w14:paraId="5D173771"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64" w:history="1">
        <w:r w:rsidR="006C3F03" w:rsidRPr="00C61B13">
          <w:rPr>
            <w:rStyle w:val="Hyperlink"/>
            <w:noProof/>
          </w:rPr>
          <w:t>LIST OF ACRONYMS</w:t>
        </w:r>
        <w:r w:rsidR="006C3F03">
          <w:rPr>
            <w:noProof/>
            <w:webHidden/>
          </w:rPr>
          <w:tab/>
        </w:r>
        <w:r w:rsidR="006C3F03">
          <w:rPr>
            <w:noProof/>
            <w:webHidden/>
          </w:rPr>
          <w:fldChar w:fldCharType="begin"/>
        </w:r>
        <w:r w:rsidR="006C3F03">
          <w:rPr>
            <w:noProof/>
            <w:webHidden/>
          </w:rPr>
          <w:instrText xml:space="preserve"> PAGEREF _Toc464204264 \h </w:instrText>
        </w:r>
        <w:r w:rsidR="006C3F03">
          <w:rPr>
            <w:noProof/>
            <w:webHidden/>
          </w:rPr>
        </w:r>
        <w:r w:rsidR="006C3F03">
          <w:rPr>
            <w:noProof/>
            <w:webHidden/>
          </w:rPr>
          <w:fldChar w:fldCharType="separate"/>
        </w:r>
        <w:r w:rsidR="006C3F03">
          <w:rPr>
            <w:noProof/>
            <w:webHidden/>
          </w:rPr>
          <w:t>8</w:t>
        </w:r>
        <w:r w:rsidR="006C3F03">
          <w:rPr>
            <w:noProof/>
            <w:webHidden/>
          </w:rPr>
          <w:fldChar w:fldCharType="end"/>
        </w:r>
      </w:hyperlink>
    </w:p>
    <w:p w14:paraId="5EB6C862"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65" w:history="1">
        <w:r w:rsidR="006C3F03" w:rsidRPr="00C61B13">
          <w:rPr>
            <w:rStyle w:val="Hyperlink"/>
            <w:noProof/>
          </w:rPr>
          <w:t>LIST OF TERMS</w:t>
        </w:r>
        <w:r w:rsidR="006C3F03">
          <w:rPr>
            <w:noProof/>
            <w:webHidden/>
          </w:rPr>
          <w:tab/>
        </w:r>
        <w:r w:rsidR="006C3F03">
          <w:rPr>
            <w:noProof/>
            <w:webHidden/>
          </w:rPr>
          <w:fldChar w:fldCharType="begin"/>
        </w:r>
        <w:r w:rsidR="006C3F03">
          <w:rPr>
            <w:noProof/>
            <w:webHidden/>
          </w:rPr>
          <w:instrText xml:space="preserve"> PAGEREF _Toc464204265 \h </w:instrText>
        </w:r>
        <w:r w:rsidR="006C3F03">
          <w:rPr>
            <w:noProof/>
            <w:webHidden/>
          </w:rPr>
        </w:r>
        <w:r w:rsidR="006C3F03">
          <w:rPr>
            <w:noProof/>
            <w:webHidden/>
          </w:rPr>
          <w:fldChar w:fldCharType="separate"/>
        </w:r>
        <w:r w:rsidR="006C3F03">
          <w:rPr>
            <w:noProof/>
            <w:webHidden/>
          </w:rPr>
          <w:t>9</w:t>
        </w:r>
        <w:r w:rsidR="006C3F03">
          <w:rPr>
            <w:noProof/>
            <w:webHidden/>
          </w:rPr>
          <w:fldChar w:fldCharType="end"/>
        </w:r>
      </w:hyperlink>
    </w:p>
    <w:p w14:paraId="25324BBE"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66" w:history="1">
        <w:r w:rsidR="006C3F03" w:rsidRPr="00C61B13">
          <w:rPr>
            <w:rStyle w:val="Hyperlink"/>
            <w:noProof/>
          </w:rPr>
          <w:t>EXECUTIVE SUMMARY</w:t>
        </w:r>
        <w:r w:rsidR="006C3F03">
          <w:rPr>
            <w:noProof/>
            <w:webHidden/>
          </w:rPr>
          <w:tab/>
        </w:r>
        <w:r w:rsidR="006C3F03">
          <w:rPr>
            <w:noProof/>
            <w:webHidden/>
          </w:rPr>
          <w:fldChar w:fldCharType="begin"/>
        </w:r>
        <w:r w:rsidR="006C3F03">
          <w:rPr>
            <w:noProof/>
            <w:webHidden/>
          </w:rPr>
          <w:instrText xml:space="preserve"> PAGEREF _Toc464204266 \h </w:instrText>
        </w:r>
        <w:r w:rsidR="006C3F03">
          <w:rPr>
            <w:noProof/>
            <w:webHidden/>
          </w:rPr>
        </w:r>
        <w:r w:rsidR="006C3F03">
          <w:rPr>
            <w:noProof/>
            <w:webHidden/>
          </w:rPr>
          <w:fldChar w:fldCharType="separate"/>
        </w:r>
        <w:r w:rsidR="006C3F03">
          <w:rPr>
            <w:noProof/>
            <w:webHidden/>
          </w:rPr>
          <w:t>11</w:t>
        </w:r>
        <w:r w:rsidR="006C3F03">
          <w:rPr>
            <w:noProof/>
            <w:webHidden/>
          </w:rPr>
          <w:fldChar w:fldCharType="end"/>
        </w:r>
      </w:hyperlink>
    </w:p>
    <w:p w14:paraId="15908055"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67" w:history="1">
        <w:r w:rsidR="006C3F03" w:rsidRPr="00C61B13">
          <w:rPr>
            <w:rStyle w:val="Hyperlink"/>
            <w:noProof/>
          </w:rPr>
          <w:t>1.0 I</w:t>
        </w:r>
        <w:r w:rsidR="006C3F03" w:rsidRPr="00C61B13">
          <w:rPr>
            <w:rStyle w:val="Hyperlink"/>
            <w:bCs/>
            <w:noProof/>
          </w:rPr>
          <w:t>NTRODUCTION</w:t>
        </w:r>
        <w:r w:rsidR="006C3F03">
          <w:rPr>
            <w:noProof/>
            <w:webHidden/>
          </w:rPr>
          <w:tab/>
        </w:r>
        <w:r w:rsidR="006C3F03">
          <w:rPr>
            <w:noProof/>
            <w:webHidden/>
          </w:rPr>
          <w:fldChar w:fldCharType="begin"/>
        </w:r>
        <w:r w:rsidR="006C3F03">
          <w:rPr>
            <w:noProof/>
            <w:webHidden/>
          </w:rPr>
          <w:instrText xml:space="preserve"> PAGEREF _Toc464204267 \h </w:instrText>
        </w:r>
        <w:r w:rsidR="006C3F03">
          <w:rPr>
            <w:noProof/>
            <w:webHidden/>
          </w:rPr>
        </w:r>
        <w:r w:rsidR="006C3F03">
          <w:rPr>
            <w:noProof/>
            <w:webHidden/>
          </w:rPr>
          <w:fldChar w:fldCharType="separate"/>
        </w:r>
        <w:r w:rsidR="006C3F03">
          <w:rPr>
            <w:noProof/>
            <w:webHidden/>
          </w:rPr>
          <w:t>12</w:t>
        </w:r>
        <w:r w:rsidR="006C3F03">
          <w:rPr>
            <w:noProof/>
            <w:webHidden/>
          </w:rPr>
          <w:fldChar w:fldCharType="end"/>
        </w:r>
      </w:hyperlink>
    </w:p>
    <w:p w14:paraId="6397FB38" w14:textId="77777777" w:rsidR="006C3F03" w:rsidRDefault="006B793E">
      <w:pPr>
        <w:pStyle w:val="TOC2"/>
        <w:rPr>
          <w:rFonts w:asciiTheme="minorHAnsi" w:eastAsiaTheme="minorEastAsia" w:hAnsiTheme="minorHAnsi" w:cstheme="minorBidi"/>
          <w:noProof/>
          <w:sz w:val="22"/>
          <w:szCs w:val="22"/>
        </w:rPr>
      </w:pPr>
      <w:hyperlink w:anchor="_Toc464204268" w:history="1">
        <w:r w:rsidR="006C3F03" w:rsidRPr="00C61B13">
          <w:rPr>
            <w:rStyle w:val="Hyperlink"/>
            <w:noProof/>
          </w:rPr>
          <w:t>1.1 Problem Statement</w:t>
        </w:r>
        <w:r w:rsidR="006C3F03">
          <w:rPr>
            <w:noProof/>
            <w:webHidden/>
          </w:rPr>
          <w:tab/>
        </w:r>
        <w:r w:rsidR="006C3F03">
          <w:rPr>
            <w:noProof/>
            <w:webHidden/>
          </w:rPr>
          <w:fldChar w:fldCharType="begin"/>
        </w:r>
        <w:r w:rsidR="006C3F03">
          <w:rPr>
            <w:noProof/>
            <w:webHidden/>
          </w:rPr>
          <w:instrText xml:space="preserve"> PAGEREF _Toc464204268 \h </w:instrText>
        </w:r>
        <w:r w:rsidR="006C3F03">
          <w:rPr>
            <w:noProof/>
            <w:webHidden/>
          </w:rPr>
        </w:r>
        <w:r w:rsidR="006C3F03">
          <w:rPr>
            <w:noProof/>
            <w:webHidden/>
          </w:rPr>
          <w:fldChar w:fldCharType="separate"/>
        </w:r>
        <w:r w:rsidR="006C3F03">
          <w:rPr>
            <w:noProof/>
            <w:webHidden/>
          </w:rPr>
          <w:t>12</w:t>
        </w:r>
        <w:r w:rsidR="006C3F03">
          <w:rPr>
            <w:noProof/>
            <w:webHidden/>
          </w:rPr>
          <w:fldChar w:fldCharType="end"/>
        </w:r>
      </w:hyperlink>
    </w:p>
    <w:p w14:paraId="588D71FA" w14:textId="77777777" w:rsidR="006C3F03" w:rsidRDefault="006B793E">
      <w:pPr>
        <w:pStyle w:val="TOC2"/>
        <w:rPr>
          <w:rFonts w:asciiTheme="minorHAnsi" w:eastAsiaTheme="minorEastAsia" w:hAnsiTheme="minorHAnsi" w:cstheme="minorBidi"/>
          <w:noProof/>
          <w:sz w:val="22"/>
          <w:szCs w:val="22"/>
        </w:rPr>
      </w:pPr>
      <w:hyperlink w:anchor="_Toc464204269" w:history="1">
        <w:r w:rsidR="006C3F03" w:rsidRPr="00C61B13">
          <w:rPr>
            <w:rStyle w:val="Hyperlink"/>
            <w:noProof/>
          </w:rPr>
          <w:t>1.2 Objectives</w:t>
        </w:r>
        <w:r w:rsidR="006C3F03">
          <w:rPr>
            <w:noProof/>
            <w:webHidden/>
          </w:rPr>
          <w:tab/>
        </w:r>
        <w:r w:rsidR="006C3F03">
          <w:rPr>
            <w:noProof/>
            <w:webHidden/>
          </w:rPr>
          <w:fldChar w:fldCharType="begin"/>
        </w:r>
        <w:r w:rsidR="006C3F03">
          <w:rPr>
            <w:noProof/>
            <w:webHidden/>
          </w:rPr>
          <w:instrText xml:space="preserve"> PAGEREF _Toc464204269 \h </w:instrText>
        </w:r>
        <w:r w:rsidR="006C3F03">
          <w:rPr>
            <w:noProof/>
            <w:webHidden/>
          </w:rPr>
        </w:r>
        <w:r w:rsidR="006C3F03">
          <w:rPr>
            <w:noProof/>
            <w:webHidden/>
          </w:rPr>
          <w:fldChar w:fldCharType="separate"/>
        </w:r>
        <w:r w:rsidR="006C3F03">
          <w:rPr>
            <w:noProof/>
            <w:webHidden/>
          </w:rPr>
          <w:t>12</w:t>
        </w:r>
        <w:r w:rsidR="006C3F03">
          <w:rPr>
            <w:noProof/>
            <w:webHidden/>
          </w:rPr>
          <w:fldChar w:fldCharType="end"/>
        </w:r>
      </w:hyperlink>
    </w:p>
    <w:p w14:paraId="455A6D78" w14:textId="77777777" w:rsidR="006C3F03" w:rsidRDefault="006B793E">
      <w:pPr>
        <w:pStyle w:val="TOC2"/>
        <w:rPr>
          <w:rFonts w:asciiTheme="minorHAnsi" w:eastAsiaTheme="minorEastAsia" w:hAnsiTheme="minorHAnsi" w:cstheme="minorBidi"/>
          <w:noProof/>
          <w:sz w:val="22"/>
          <w:szCs w:val="22"/>
        </w:rPr>
      </w:pPr>
      <w:hyperlink w:anchor="_Toc464204270" w:history="1">
        <w:r w:rsidR="006C3F03" w:rsidRPr="00C61B13">
          <w:rPr>
            <w:rStyle w:val="Hyperlink"/>
            <w:noProof/>
          </w:rPr>
          <w:t>1.3 Scope</w:t>
        </w:r>
        <w:r w:rsidR="006C3F03">
          <w:rPr>
            <w:noProof/>
            <w:webHidden/>
          </w:rPr>
          <w:tab/>
        </w:r>
        <w:r w:rsidR="006C3F03">
          <w:rPr>
            <w:noProof/>
            <w:webHidden/>
          </w:rPr>
          <w:fldChar w:fldCharType="begin"/>
        </w:r>
        <w:r w:rsidR="006C3F03">
          <w:rPr>
            <w:noProof/>
            <w:webHidden/>
          </w:rPr>
          <w:instrText xml:space="preserve"> PAGEREF _Toc464204270 \h </w:instrText>
        </w:r>
        <w:r w:rsidR="006C3F03">
          <w:rPr>
            <w:noProof/>
            <w:webHidden/>
          </w:rPr>
        </w:r>
        <w:r w:rsidR="006C3F03">
          <w:rPr>
            <w:noProof/>
            <w:webHidden/>
          </w:rPr>
          <w:fldChar w:fldCharType="separate"/>
        </w:r>
        <w:r w:rsidR="006C3F03">
          <w:rPr>
            <w:noProof/>
            <w:webHidden/>
          </w:rPr>
          <w:t>12</w:t>
        </w:r>
        <w:r w:rsidR="006C3F03">
          <w:rPr>
            <w:noProof/>
            <w:webHidden/>
          </w:rPr>
          <w:fldChar w:fldCharType="end"/>
        </w:r>
      </w:hyperlink>
    </w:p>
    <w:p w14:paraId="392672C8"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71" w:history="1">
        <w:r w:rsidR="006C3F03" w:rsidRPr="00C61B13">
          <w:rPr>
            <w:rStyle w:val="Hyperlink"/>
            <w:noProof/>
          </w:rPr>
          <w:t>2.0 LIQUEFACTION TRIGGERING EVALUATION USING THE CPT</w:t>
        </w:r>
        <w:r w:rsidR="006C3F03">
          <w:rPr>
            <w:noProof/>
            <w:webHidden/>
          </w:rPr>
          <w:tab/>
        </w:r>
        <w:r w:rsidR="006C3F03">
          <w:rPr>
            <w:noProof/>
            <w:webHidden/>
          </w:rPr>
          <w:fldChar w:fldCharType="begin"/>
        </w:r>
        <w:r w:rsidR="006C3F03">
          <w:rPr>
            <w:noProof/>
            <w:webHidden/>
          </w:rPr>
          <w:instrText xml:space="preserve"> PAGEREF _Toc464204271 \h </w:instrText>
        </w:r>
        <w:r w:rsidR="006C3F03">
          <w:rPr>
            <w:noProof/>
            <w:webHidden/>
          </w:rPr>
        </w:r>
        <w:r w:rsidR="006C3F03">
          <w:rPr>
            <w:noProof/>
            <w:webHidden/>
          </w:rPr>
          <w:fldChar w:fldCharType="separate"/>
        </w:r>
        <w:r w:rsidR="006C3F03">
          <w:rPr>
            <w:noProof/>
            <w:webHidden/>
          </w:rPr>
          <w:t>13</w:t>
        </w:r>
        <w:r w:rsidR="006C3F03">
          <w:rPr>
            <w:noProof/>
            <w:webHidden/>
          </w:rPr>
          <w:fldChar w:fldCharType="end"/>
        </w:r>
      </w:hyperlink>
    </w:p>
    <w:p w14:paraId="130E2280" w14:textId="77777777" w:rsidR="006C3F03" w:rsidRDefault="006B793E">
      <w:pPr>
        <w:pStyle w:val="TOC2"/>
        <w:rPr>
          <w:rFonts w:asciiTheme="minorHAnsi" w:eastAsiaTheme="minorEastAsia" w:hAnsiTheme="minorHAnsi" w:cstheme="minorBidi"/>
          <w:noProof/>
          <w:sz w:val="22"/>
          <w:szCs w:val="22"/>
        </w:rPr>
      </w:pPr>
      <w:hyperlink w:anchor="_Toc464204272" w:history="1">
        <w:r w:rsidR="006C3F03" w:rsidRPr="00C61B13">
          <w:rPr>
            <w:rStyle w:val="Hyperlink"/>
            <w:noProof/>
          </w:rPr>
          <w:t>2.1 Overview</w:t>
        </w:r>
        <w:r w:rsidR="006C3F03">
          <w:rPr>
            <w:noProof/>
            <w:webHidden/>
          </w:rPr>
          <w:tab/>
        </w:r>
        <w:r w:rsidR="006C3F03">
          <w:rPr>
            <w:noProof/>
            <w:webHidden/>
          </w:rPr>
          <w:fldChar w:fldCharType="begin"/>
        </w:r>
        <w:r w:rsidR="006C3F03">
          <w:rPr>
            <w:noProof/>
            <w:webHidden/>
          </w:rPr>
          <w:instrText xml:space="preserve"> PAGEREF _Toc464204272 \h </w:instrText>
        </w:r>
        <w:r w:rsidR="006C3F03">
          <w:rPr>
            <w:noProof/>
            <w:webHidden/>
          </w:rPr>
        </w:r>
        <w:r w:rsidR="006C3F03">
          <w:rPr>
            <w:noProof/>
            <w:webHidden/>
          </w:rPr>
          <w:fldChar w:fldCharType="separate"/>
        </w:r>
        <w:r w:rsidR="006C3F03">
          <w:rPr>
            <w:noProof/>
            <w:webHidden/>
          </w:rPr>
          <w:t>13</w:t>
        </w:r>
        <w:r w:rsidR="006C3F03">
          <w:rPr>
            <w:noProof/>
            <w:webHidden/>
          </w:rPr>
          <w:fldChar w:fldCharType="end"/>
        </w:r>
      </w:hyperlink>
    </w:p>
    <w:p w14:paraId="204E32B0" w14:textId="77777777" w:rsidR="006C3F03" w:rsidRDefault="006B793E">
      <w:pPr>
        <w:pStyle w:val="TOC2"/>
        <w:rPr>
          <w:rFonts w:asciiTheme="minorHAnsi" w:eastAsiaTheme="minorEastAsia" w:hAnsiTheme="minorHAnsi" w:cstheme="minorBidi"/>
          <w:noProof/>
          <w:sz w:val="22"/>
          <w:szCs w:val="22"/>
        </w:rPr>
      </w:pPr>
      <w:hyperlink w:anchor="_Toc464204273" w:history="1">
        <w:r w:rsidR="006C3F03" w:rsidRPr="00C61B13">
          <w:rPr>
            <w:rStyle w:val="Hyperlink"/>
            <w:noProof/>
          </w:rPr>
          <w:t>2.2 Liquefaction Triggering Evaluation</w:t>
        </w:r>
        <w:r w:rsidR="006C3F03">
          <w:rPr>
            <w:noProof/>
            <w:webHidden/>
          </w:rPr>
          <w:tab/>
        </w:r>
        <w:r w:rsidR="006C3F03">
          <w:rPr>
            <w:noProof/>
            <w:webHidden/>
          </w:rPr>
          <w:fldChar w:fldCharType="begin"/>
        </w:r>
        <w:r w:rsidR="006C3F03">
          <w:rPr>
            <w:noProof/>
            <w:webHidden/>
          </w:rPr>
          <w:instrText xml:space="preserve"> PAGEREF _Toc464204273 \h </w:instrText>
        </w:r>
        <w:r w:rsidR="006C3F03">
          <w:rPr>
            <w:noProof/>
            <w:webHidden/>
          </w:rPr>
        </w:r>
        <w:r w:rsidR="006C3F03">
          <w:rPr>
            <w:noProof/>
            <w:webHidden/>
          </w:rPr>
          <w:fldChar w:fldCharType="separate"/>
        </w:r>
        <w:r w:rsidR="006C3F03">
          <w:rPr>
            <w:noProof/>
            <w:webHidden/>
          </w:rPr>
          <w:t>13</w:t>
        </w:r>
        <w:r w:rsidR="006C3F03">
          <w:rPr>
            <w:noProof/>
            <w:webHidden/>
          </w:rPr>
          <w:fldChar w:fldCharType="end"/>
        </w:r>
      </w:hyperlink>
    </w:p>
    <w:p w14:paraId="72FB4787"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4" w:history="1">
        <w:r w:rsidR="006C3F03" w:rsidRPr="00C61B13">
          <w:rPr>
            <w:rStyle w:val="Hyperlink"/>
            <w:noProof/>
          </w:rPr>
          <w:t>2.2.1 Empirical Liquefaction Triggering Models</w:t>
        </w:r>
        <w:r w:rsidR="006C3F03">
          <w:rPr>
            <w:noProof/>
            <w:webHidden/>
          </w:rPr>
          <w:tab/>
        </w:r>
        <w:r w:rsidR="006C3F03">
          <w:rPr>
            <w:noProof/>
            <w:webHidden/>
          </w:rPr>
          <w:fldChar w:fldCharType="begin"/>
        </w:r>
        <w:r w:rsidR="006C3F03">
          <w:rPr>
            <w:noProof/>
            <w:webHidden/>
          </w:rPr>
          <w:instrText xml:space="preserve"> PAGEREF _Toc464204274 \h </w:instrText>
        </w:r>
        <w:r w:rsidR="006C3F03">
          <w:rPr>
            <w:noProof/>
            <w:webHidden/>
          </w:rPr>
        </w:r>
        <w:r w:rsidR="006C3F03">
          <w:rPr>
            <w:noProof/>
            <w:webHidden/>
          </w:rPr>
          <w:fldChar w:fldCharType="separate"/>
        </w:r>
        <w:r w:rsidR="006C3F03">
          <w:rPr>
            <w:noProof/>
            <w:webHidden/>
          </w:rPr>
          <w:t>13</w:t>
        </w:r>
        <w:r w:rsidR="006C3F03">
          <w:rPr>
            <w:noProof/>
            <w:webHidden/>
          </w:rPr>
          <w:fldChar w:fldCharType="end"/>
        </w:r>
      </w:hyperlink>
    </w:p>
    <w:p w14:paraId="2CF3EBB9"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5" w:history="1">
        <w:r w:rsidR="006C3F03" w:rsidRPr="00C61B13">
          <w:rPr>
            <w:rStyle w:val="Hyperlink"/>
            <w:noProof/>
          </w:rPr>
          <w:t>2.2.2 Performance-Based Liquefaction Triggering Assessment</w:t>
        </w:r>
        <w:r w:rsidR="006C3F03">
          <w:rPr>
            <w:noProof/>
            <w:webHidden/>
          </w:rPr>
          <w:tab/>
        </w:r>
        <w:r w:rsidR="006C3F03">
          <w:rPr>
            <w:noProof/>
            <w:webHidden/>
          </w:rPr>
          <w:fldChar w:fldCharType="begin"/>
        </w:r>
        <w:r w:rsidR="006C3F03">
          <w:rPr>
            <w:noProof/>
            <w:webHidden/>
          </w:rPr>
          <w:instrText xml:space="preserve"> PAGEREF _Toc464204275 \h </w:instrText>
        </w:r>
        <w:r w:rsidR="006C3F03">
          <w:rPr>
            <w:noProof/>
            <w:webHidden/>
          </w:rPr>
        </w:r>
        <w:r w:rsidR="006C3F03">
          <w:rPr>
            <w:noProof/>
            <w:webHidden/>
          </w:rPr>
          <w:fldChar w:fldCharType="separate"/>
        </w:r>
        <w:r w:rsidR="006C3F03">
          <w:rPr>
            <w:noProof/>
            <w:webHidden/>
          </w:rPr>
          <w:t>14</w:t>
        </w:r>
        <w:r w:rsidR="006C3F03">
          <w:rPr>
            <w:noProof/>
            <w:webHidden/>
          </w:rPr>
          <w:fldChar w:fldCharType="end"/>
        </w:r>
      </w:hyperlink>
    </w:p>
    <w:p w14:paraId="24A6DE6B"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6" w:history="1">
        <w:r w:rsidR="006C3F03" w:rsidRPr="00C61B13">
          <w:rPr>
            <w:rStyle w:val="Hyperlink"/>
            <w:noProof/>
          </w:rPr>
          <w:t>2.2.3 Ku et al. (2011) Probabilistic Model</w:t>
        </w:r>
        <w:r w:rsidR="006C3F03">
          <w:rPr>
            <w:noProof/>
            <w:webHidden/>
          </w:rPr>
          <w:tab/>
        </w:r>
        <w:r w:rsidR="006C3F03">
          <w:rPr>
            <w:noProof/>
            <w:webHidden/>
          </w:rPr>
          <w:fldChar w:fldCharType="begin"/>
        </w:r>
        <w:r w:rsidR="006C3F03">
          <w:rPr>
            <w:noProof/>
            <w:webHidden/>
          </w:rPr>
          <w:instrText xml:space="preserve"> PAGEREF _Toc464204276 \h </w:instrText>
        </w:r>
        <w:r w:rsidR="006C3F03">
          <w:rPr>
            <w:noProof/>
            <w:webHidden/>
          </w:rPr>
        </w:r>
        <w:r w:rsidR="006C3F03">
          <w:rPr>
            <w:noProof/>
            <w:webHidden/>
          </w:rPr>
          <w:fldChar w:fldCharType="separate"/>
        </w:r>
        <w:r w:rsidR="006C3F03">
          <w:rPr>
            <w:noProof/>
            <w:webHidden/>
          </w:rPr>
          <w:t>16</w:t>
        </w:r>
        <w:r w:rsidR="006C3F03">
          <w:rPr>
            <w:noProof/>
            <w:webHidden/>
          </w:rPr>
          <w:fldChar w:fldCharType="end"/>
        </w:r>
      </w:hyperlink>
    </w:p>
    <w:p w14:paraId="30AF69EA"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7" w:history="1">
        <w:r w:rsidR="006C3F03" w:rsidRPr="00C61B13">
          <w:rPr>
            <w:rStyle w:val="Hyperlink"/>
            <w:noProof/>
          </w:rPr>
          <w:t>2.2.4 Boulanger and Idriss (2014) Probabilistic Model</w:t>
        </w:r>
        <w:r w:rsidR="006C3F03">
          <w:rPr>
            <w:noProof/>
            <w:webHidden/>
          </w:rPr>
          <w:tab/>
        </w:r>
        <w:r w:rsidR="006C3F03">
          <w:rPr>
            <w:noProof/>
            <w:webHidden/>
          </w:rPr>
          <w:fldChar w:fldCharType="begin"/>
        </w:r>
        <w:r w:rsidR="006C3F03">
          <w:rPr>
            <w:noProof/>
            <w:webHidden/>
          </w:rPr>
          <w:instrText xml:space="preserve"> PAGEREF _Toc464204277 \h </w:instrText>
        </w:r>
        <w:r w:rsidR="006C3F03">
          <w:rPr>
            <w:noProof/>
            <w:webHidden/>
          </w:rPr>
        </w:r>
        <w:r w:rsidR="006C3F03">
          <w:rPr>
            <w:noProof/>
            <w:webHidden/>
          </w:rPr>
          <w:fldChar w:fldCharType="separate"/>
        </w:r>
        <w:r w:rsidR="006C3F03">
          <w:rPr>
            <w:noProof/>
            <w:webHidden/>
          </w:rPr>
          <w:t>17</w:t>
        </w:r>
        <w:r w:rsidR="006C3F03">
          <w:rPr>
            <w:noProof/>
            <w:webHidden/>
          </w:rPr>
          <w:fldChar w:fldCharType="end"/>
        </w:r>
      </w:hyperlink>
    </w:p>
    <w:p w14:paraId="547F14F1"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8" w:history="1">
        <w:r w:rsidR="006C3F03" w:rsidRPr="00C61B13">
          <w:rPr>
            <w:rStyle w:val="Hyperlink"/>
            <w:noProof/>
          </w:rPr>
          <w:t>2.2.5 Robertson and Wride (2009) Procedure</w:t>
        </w:r>
        <w:r w:rsidR="006C3F03">
          <w:rPr>
            <w:noProof/>
            <w:webHidden/>
          </w:rPr>
          <w:tab/>
        </w:r>
        <w:r w:rsidR="006C3F03">
          <w:rPr>
            <w:noProof/>
            <w:webHidden/>
          </w:rPr>
          <w:fldChar w:fldCharType="begin"/>
        </w:r>
        <w:r w:rsidR="006C3F03">
          <w:rPr>
            <w:noProof/>
            <w:webHidden/>
          </w:rPr>
          <w:instrText xml:space="preserve"> PAGEREF _Toc464204278 \h </w:instrText>
        </w:r>
        <w:r w:rsidR="006C3F03">
          <w:rPr>
            <w:noProof/>
            <w:webHidden/>
          </w:rPr>
        </w:r>
        <w:r w:rsidR="006C3F03">
          <w:rPr>
            <w:noProof/>
            <w:webHidden/>
          </w:rPr>
          <w:fldChar w:fldCharType="separate"/>
        </w:r>
        <w:r w:rsidR="006C3F03">
          <w:rPr>
            <w:noProof/>
            <w:webHidden/>
          </w:rPr>
          <w:t>18</w:t>
        </w:r>
        <w:r w:rsidR="006C3F03">
          <w:rPr>
            <w:noProof/>
            <w:webHidden/>
          </w:rPr>
          <w:fldChar w:fldCharType="end"/>
        </w:r>
      </w:hyperlink>
    </w:p>
    <w:p w14:paraId="2A5340B6"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79" w:history="1">
        <w:r w:rsidR="006C3F03" w:rsidRPr="00D155F5">
          <w:rPr>
            <w:rStyle w:val="Hyperlink"/>
            <w:noProof/>
          </w:rPr>
          <w:t>2.2.6 Pseudo-Probabilistic Procedure</w:t>
        </w:r>
        <w:r w:rsidR="006C3F03">
          <w:rPr>
            <w:noProof/>
            <w:webHidden/>
          </w:rPr>
          <w:tab/>
        </w:r>
        <w:r w:rsidR="006C3F03">
          <w:rPr>
            <w:noProof/>
            <w:webHidden/>
          </w:rPr>
          <w:fldChar w:fldCharType="begin"/>
        </w:r>
        <w:r w:rsidR="006C3F03">
          <w:rPr>
            <w:noProof/>
            <w:webHidden/>
          </w:rPr>
          <w:instrText xml:space="preserve"> PAGEREF _Toc464204279 \h </w:instrText>
        </w:r>
        <w:r w:rsidR="006C3F03">
          <w:rPr>
            <w:noProof/>
            <w:webHidden/>
          </w:rPr>
        </w:r>
        <w:r w:rsidR="006C3F03">
          <w:rPr>
            <w:noProof/>
            <w:webHidden/>
          </w:rPr>
          <w:fldChar w:fldCharType="separate"/>
        </w:r>
        <w:r w:rsidR="006C3F03">
          <w:rPr>
            <w:noProof/>
            <w:webHidden/>
          </w:rPr>
          <w:t>19</w:t>
        </w:r>
        <w:r w:rsidR="006C3F03">
          <w:rPr>
            <w:noProof/>
            <w:webHidden/>
          </w:rPr>
          <w:fldChar w:fldCharType="end"/>
        </w:r>
      </w:hyperlink>
    </w:p>
    <w:p w14:paraId="56E653D1" w14:textId="77777777" w:rsidR="006C3F03" w:rsidRDefault="006B793E">
      <w:pPr>
        <w:pStyle w:val="TOC2"/>
        <w:rPr>
          <w:rFonts w:asciiTheme="minorHAnsi" w:eastAsiaTheme="minorEastAsia" w:hAnsiTheme="minorHAnsi" w:cstheme="minorBidi"/>
          <w:noProof/>
          <w:sz w:val="22"/>
          <w:szCs w:val="22"/>
        </w:rPr>
      </w:pPr>
      <w:hyperlink w:anchor="_Toc464204280" w:history="1">
        <w:r w:rsidR="006C3F03" w:rsidRPr="00C61B13">
          <w:rPr>
            <w:rStyle w:val="Hyperlink"/>
            <w:noProof/>
          </w:rPr>
          <w:t>2.3 Lateral Displacement Evaluation</w:t>
        </w:r>
        <w:r w:rsidR="006C3F03">
          <w:rPr>
            <w:noProof/>
            <w:webHidden/>
          </w:rPr>
          <w:tab/>
        </w:r>
        <w:r w:rsidR="006C3F03">
          <w:rPr>
            <w:noProof/>
            <w:webHidden/>
          </w:rPr>
          <w:fldChar w:fldCharType="begin"/>
        </w:r>
        <w:r w:rsidR="006C3F03">
          <w:rPr>
            <w:noProof/>
            <w:webHidden/>
          </w:rPr>
          <w:instrText xml:space="preserve"> PAGEREF _Toc464204280 \h </w:instrText>
        </w:r>
        <w:r w:rsidR="006C3F03">
          <w:rPr>
            <w:noProof/>
            <w:webHidden/>
          </w:rPr>
        </w:r>
        <w:r w:rsidR="006C3F03">
          <w:rPr>
            <w:noProof/>
            <w:webHidden/>
          </w:rPr>
          <w:fldChar w:fldCharType="separate"/>
        </w:r>
        <w:r w:rsidR="006C3F03">
          <w:rPr>
            <w:noProof/>
            <w:webHidden/>
          </w:rPr>
          <w:t>19</w:t>
        </w:r>
        <w:r w:rsidR="006C3F03">
          <w:rPr>
            <w:noProof/>
            <w:webHidden/>
          </w:rPr>
          <w:fldChar w:fldCharType="end"/>
        </w:r>
      </w:hyperlink>
    </w:p>
    <w:p w14:paraId="5D2A60A0"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81" w:history="1">
        <w:r w:rsidR="006C3F03" w:rsidRPr="00C61B13">
          <w:rPr>
            <w:rStyle w:val="Hyperlink"/>
            <w:noProof/>
          </w:rPr>
          <w:t>2.3.1 Lateral Displacement Empirical Model</w:t>
        </w:r>
        <w:r w:rsidR="006C3F03">
          <w:rPr>
            <w:noProof/>
            <w:webHidden/>
          </w:rPr>
          <w:tab/>
        </w:r>
        <w:r w:rsidR="006C3F03">
          <w:rPr>
            <w:noProof/>
            <w:webHidden/>
          </w:rPr>
          <w:fldChar w:fldCharType="begin"/>
        </w:r>
        <w:r w:rsidR="006C3F03">
          <w:rPr>
            <w:noProof/>
            <w:webHidden/>
          </w:rPr>
          <w:instrText xml:space="preserve"> PAGEREF _Toc464204281 \h </w:instrText>
        </w:r>
        <w:r w:rsidR="006C3F03">
          <w:rPr>
            <w:noProof/>
            <w:webHidden/>
          </w:rPr>
        </w:r>
        <w:r w:rsidR="006C3F03">
          <w:rPr>
            <w:noProof/>
            <w:webHidden/>
          </w:rPr>
          <w:fldChar w:fldCharType="separate"/>
        </w:r>
        <w:r w:rsidR="006C3F03">
          <w:rPr>
            <w:noProof/>
            <w:webHidden/>
          </w:rPr>
          <w:t>20</w:t>
        </w:r>
        <w:r w:rsidR="006C3F03">
          <w:rPr>
            <w:noProof/>
            <w:webHidden/>
          </w:rPr>
          <w:fldChar w:fldCharType="end"/>
        </w:r>
      </w:hyperlink>
    </w:p>
    <w:p w14:paraId="3DC9C2F3"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82" w:history="1">
        <w:r w:rsidR="006C3F03" w:rsidRPr="00C61B13">
          <w:rPr>
            <w:rStyle w:val="Hyperlink"/>
            <w:noProof/>
          </w:rPr>
          <w:t>2.3.2 Performance-Based Lateral Displacement Procedure</w:t>
        </w:r>
        <w:r w:rsidR="006C3F03">
          <w:rPr>
            <w:noProof/>
            <w:webHidden/>
          </w:rPr>
          <w:tab/>
        </w:r>
        <w:r w:rsidR="006C3F03">
          <w:rPr>
            <w:noProof/>
            <w:webHidden/>
          </w:rPr>
          <w:fldChar w:fldCharType="begin"/>
        </w:r>
        <w:r w:rsidR="006C3F03">
          <w:rPr>
            <w:noProof/>
            <w:webHidden/>
          </w:rPr>
          <w:instrText xml:space="preserve"> PAGEREF _Toc464204282 \h </w:instrText>
        </w:r>
        <w:r w:rsidR="006C3F03">
          <w:rPr>
            <w:noProof/>
            <w:webHidden/>
          </w:rPr>
        </w:r>
        <w:r w:rsidR="006C3F03">
          <w:rPr>
            <w:noProof/>
            <w:webHidden/>
          </w:rPr>
          <w:fldChar w:fldCharType="separate"/>
        </w:r>
        <w:r w:rsidR="006C3F03">
          <w:rPr>
            <w:noProof/>
            <w:webHidden/>
          </w:rPr>
          <w:t>21</w:t>
        </w:r>
        <w:r w:rsidR="006C3F03">
          <w:rPr>
            <w:noProof/>
            <w:webHidden/>
          </w:rPr>
          <w:fldChar w:fldCharType="end"/>
        </w:r>
      </w:hyperlink>
    </w:p>
    <w:p w14:paraId="0048C28B" w14:textId="77777777" w:rsidR="006C3F03" w:rsidRDefault="006B793E">
      <w:pPr>
        <w:pStyle w:val="TOC2"/>
        <w:rPr>
          <w:rFonts w:asciiTheme="minorHAnsi" w:eastAsiaTheme="minorEastAsia" w:hAnsiTheme="minorHAnsi" w:cstheme="minorBidi"/>
          <w:noProof/>
          <w:sz w:val="22"/>
          <w:szCs w:val="22"/>
        </w:rPr>
      </w:pPr>
      <w:hyperlink w:anchor="_Toc464204283" w:history="1">
        <w:r w:rsidR="006C3F03" w:rsidRPr="00C61B13">
          <w:rPr>
            <w:rStyle w:val="Hyperlink"/>
            <w:noProof/>
          </w:rPr>
          <w:t>2.4 Liquefaction-Induced Settlement Evaluation</w:t>
        </w:r>
        <w:r w:rsidR="006C3F03">
          <w:rPr>
            <w:noProof/>
            <w:webHidden/>
          </w:rPr>
          <w:tab/>
        </w:r>
        <w:r w:rsidR="006C3F03">
          <w:rPr>
            <w:noProof/>
            <w:webHidden/>
          </w:rPr>
          <w:fldChar w:fldCharType="begin"/>
        </w:r>
        <w:r w:rsidR="006C3F03">
          <w:rPr>
            <w:noProof/>
            <w:webHidden/>
          </w:rPr>
          <w:instrText xml:space="preserve"> PAGEREF _Toc464204283 \h </w:instrText>
        </w:r>
        <w:r w:rsidR="006C3F03">
          <w:rPr>
            <w:noProof/>
            <w:webHidden/>
          </w:rPr>
        </w:r>
        <w:r w:rsidR="006C3F03">
          <w:rPr>
            <w:noProof/>
            <w:webHidden/>
          </w:rPr>
          <w:fldChar w:fldCharType="separate"/>
        </w:r>
        <w:r w:rsidR="006C3F03">
          <w:rPr>
            <w:noProof/>
            <w:webHidden/>
          </w:rPr>
          <w:t>22</w:t>
        </w:r>
        <w:r w:rsidR="006C3F03">
          <w:rPr>
            <w:noProof/>
            <w:webHidden/>
          </w:rPr>
          <w:fldChar w:fldCharType="end"/>
        </w:r>
      </w:hyperlink>
    </w:p>
    <w:p w14:paraId="025BEEF2"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84" w:history="1">
        <w:r w:rsidR="006C3F03" w:rsidRPr="00C61B13">
          <w:rPr>
            <w:rStyle w:val="Hyperlink"/>
            <w:noProof/>
          </w:rPr>
          <w:t>2.4.1 Liquefaction-Induced Settlement Ishihara and Yoshimine (1992) Procedure</w:t>
        </w:r>
        <w:r w:rsidR="006C3F03">
          <w:rPr>
            <w:noProof/>
            <w:webHidden/>
          </w:rPr>
          <w:tab/>
        </w:r>
        <w:r w:rsidR="006C3F03">
          <w:rPr>
            <w:noProof/>
            <w:webHidden/>
          </w:rPr>
          <w:fldChar w:fldCharType="begin"/>
        </w:r>
        <w:r w:rsidR="006C3F03">
          <w:rPr>
            <w:noProof/>
            <w:webHidden/>
          </w:rPr>
          <w:instrText xml:space="preserve"> PAGEREF _Toc464204284 \h </w:instrText>
        </w:r>
        <w:r w:rsidR="006C3F03">
          <w:rPr>
            <w:noProof/>
            <w:webHidden/>
          </w:rPr>
        </w:r>
        <w:r w:rsidR="006C3F03">
          <w:rPr>
            <w:noProof/>
            <w:webHidden/>
          </w:rPr>
          <w:fldChar w:fldCharType="separate"/>
        </w:r>
        <w:r w:rsidR="006C3F03">
          <w:rPr>
            <w:noProof/>
            <w:webHidden/>
          </w:rPr>
          <w:t>22</w:t>
        </w:r>
        <w:r w:rsidR="006C3F03">
          <w:rPr>
            <w:noProof/>
            <w:webHidden/>
          </w:rPr>
          <w:fldChar w:fldCharType="end"/>
        </w:r>
      </w:hyperlink>
    </w:p>
    <w:p w14:paraId="1BEA5FFB"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85" w:history="1">
        <w:r w:rsidR="006C3F03" w:rsidRPr="00C61B13">
          <w:rPr>
            <w:rStyle w:val="Hyperlink"/>
            <w:noProof/>
          </w:rPr>
          <w:t>2.4.2 Liquefaction-Induced Settlement Juang et al. (2013) Procedure</w:t>
        </w:r>
        <w:r w:rsidR="006C3F03">
          <w:rPr>
            <w:noProof/>
            <w:webHidden/>
          </w:rPr>
          <w:tab/>
        </w:r>
        <w:r w:rsidR="006C3F03">
          <w:rPr>
            <w:noProof/>
            <w:webHidden/>
          </w:rPr>
          <w:fldChar w:fldCharType="begin"/>
        </w:r>
        <w:r w:rsidR="006C3F03">
          <w:rPr>
            <w:noProof/>
            <w:webHidden/>
          </w:rPr>
          <w:instrText xml:space="preserve"> PAGEREF _Toc464204285 \h </w:instrText>
        </w:r>
        <w:r w:rsidR="006C3F03">
          <w:rPr>
            <w:noProof/>
            <w:webHidden/>
          </w:rPr>
        </w:r>
        <w:r w:rsidR="006C3F03">
          <w:rPr>
            <w:noProof/>
            <w:webHidden/>
          </w:rPr>
          <w:fldChar w:fldCharType="separate"/>
        </w:r>
        <w:r w:rsidR="006C3F03">
          <w:rPr>
            <w:noProof/>
            <w:webHidden/>
          </w:rPr>
          <w:t>24</w:t>
        </w:r>
        <w:r w:rsidR="006C3F03">
          <w:rPr>
            <w:noProof/>
            <w:webHidden/>
          </w:rPr>
          <w:fldChar w:fldCharType="end"/>
        </w:r>
      </w:hyperlink>
    </w:p>
    <w:p w14:paraId="0970EC87"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86" w:history="1">
        <w:r w:rsidR="006C3F03" w:rsidRPr="00C61B13">
          <w:rPr>
            <w:rStyle w:val="Hyperlink"/>
            <w:noProof/>
          </w:rPr>
          <w:t>2.4.3 Performance-Based Liquefaction-Induced Settlement Procedure</w:t>
        </w:r>
        <w:r w:rsidR="006C3F03">
          <w:rPr>
            <w:noProof/>
            <w:webHidden/>
          </w:rPr>
          <w:tab/>
        </w:r>
        <w:r w:rsidR="006C3F03">
          <w:rPr>
            <w:noProof/>
            <w:webHidden/>
          </w:rPr>
          <w:fldChar w:fldCharType="begin"/>
        </w:r>
        <w:r w:rsidR="006C3F03">
          <w:rPr>
            <w:noProof/>
            <w:webHidden/>
          </w:rPr>
          <w:instrText xml:space="preserve"> PAGEREF _Toc464204286 \h </w:instrText>
        </w:r>
        <w:r w:rsidR="006C3F03">
          <w:rPr>
            <w:noProof/>
            <w:webHidden/>
          </w:rPr>
        </w:r>
        <w:r w:rsidR="006C3F03">
          <w:rPr>
            <w:noProof/>
            <w:webHidden/>
          </w:rPr>
          <w:fldChar w:fldCharType="separate"/>
        </w:r>
        <w:r w:rsidR="006C3F03">
          <w:rPr>
            <w:noProof/>
            <w:webHidden/>
          </w:rPr>
          <w:t>25</w:t>
        </w:r>
        <w:r w:rsidR="006C3F03">
          <w:rPr>
            <w:noProof/>
            <w:webHidden/>
          </w:rPr>
          <w:fldChar w:fldCharType="end"/>
        </w:r>
      </w:hyperlink>
    </w:p>
    <w:p w14:paraId="4C2EAE27"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87" w:history="1">
        <w:r w:rsidR="006C3F03" w:rsidRPr="00C61B13">
          <w:rPr>
            <w:rStyle w:val="Hyperlink"/>
            <w:noProof/>
          </w:rPr>
          <w:t>3.0</w:t>
        </w:r>
        <w:r w:rsidR="006C3F03" w:rsidRPr="00C61B13">
          <w:rPr>
            <w:rStyle w:val="Hyperlink"/>
            <w:i/>
            <w:noProof/>
          </w:rPr>
          <w:t xml:space="preserve"> CPTLiquefY</w:t>
        </w:r>
        <w:r w:rsidR="006C3F03" w:rsidRPr="00C61B13">
          <w:rPr>
            <w:rStyle w:val="Hyperlink"/>
            <w:noProof/>
          </w:rPr>
          <w:t xml:space="preserve"> DEVELOPMENT</w:t>
        </w:r>
        <w:r w:rsidR="006C3F03">
          <w:rPr>
            <w:noProof/>
            <w:webHidden/>
          </w:rPr>
          <w:tab/>
        </w:r>
        <w:r w:rsidR="006C3F03">
          <w:rPr>
            <w:noProof/>
            <w:webHidden/>
          </w:rPr>
          <w:fldChar w:fldCharType="begin"/>
        </w:r>
        <w:r w:rsidR="006C3F03">
          <w:rPr>
            <w:noProof/>
            <w:webHidden/>
          </w:rPr>
          <w:instrText xml:space="preserve"> PAGEREF _Toc464204287 \h </w:instrText>
        </w:r>
        <w:r w:rsidR="006C3F03">
          <w:rPr>
            <w:noProof/>
            <w:webHidden/>
          </w:rPr>
        </w:r>
        <w:r w:rsidR="006C3F03">
          <w:rPr>
            <w:noProof/>
            <w:webHidden/>
          </w:rPr>
          <w:fldChar w:fldCharType="separate"/>
        </w:r>
        <w:r w:rsidR="006C3F03">
          <w:rPr>
            <w:noProof/>
            <w:webHidden/>
          </w:rPr>
          <w:t>26</w:t>
        </w:r>
        <w:r w:rsidR="006C3F03">
          <w:rPr>
            <w:noProof/>
            <w:webHidden/>
          </w:rPr>
          <w:fldChar w:fldCharType="end"/>
        </w:r>
      </w:hyperlink>
    </w:p>
    <w:p w14:paraId="35DBEBB8" w14:textId="77777777" w:rsidR="006C3F03" w:rsidRDefault="006B793E">
      <w:pPr>
        <w:pStyle w:val="TOC2"/>
        <w:rPr>
          <w:rFonts w:asciiTheme="minorHAnsi" w:eastAsiaTheme="minorEastAsia" w:hAnsiTheme="minorHAnsi" w:cstheme="minorBidi"/>
          <w:noProof/>
          <w:sz w:val="22"/>
          <w:szCs w:val="22"/>
        </w:rPr>
      </w:pPr>
      <w:hyperlink w:anchor="_Toc464204288" w:history="1">
        <w:r w:rsidR="006C3F03" w:rsidRPr="00C61B13">
          <w:rPr>
            <w:rStyle w:val="Hyperlink"/>
            <w:noProof/>
          </w:rPr>
          <w:t>3.1 Overview</w:t>
        </w:r>
        <w:r w:rsidR="006C3F03">
          <w:rPr>
            <w:noProof/>
            <w:webHidden/>
          </w:rPr>
          <w:tab/>
        </w:r>
        <w:r w:rsidR="006C3F03">
          <w:rPr>
            <w:noProof/>
            <w:webHidden/>
          </w:rPr>
          <w:fldChar w:fldCharType="begin"/>
        </w:r>
        <w:r w:rsidR="006C3F03">
          <w:rPr>
            <w:noProof/>
            <w:webHidden/>
          </w:rPr>
          <w:instrText xml:space="preserve"> PAGEREF _Toc464204288 \h </w:instrText>
        </w:r>
        <w:r w:rsidR="006C3F03">
          <w:rPr>
            <w:noProof/>
            <w:webHidden/>
          </w:rPr>
        </w:r>
        <w:r w:rsidR="006C3F03">
          <w:rPr>
            <w:noProof/>
            <w:webHidden/>
          </w:rPr>
          <w:fldChar w:fldCharType="separate"/>
        </w:r>
        <w:r w:rsidR="006C3F03">
          <w:rPr>
            <w:noProof/>
            <w:webHidden/>
          </w:rPr>
          <w:t>26</w:t>
        </w:r>
        <w:r w:rsidR="006C3F03">
          <w:rPr>
            <w:noProof/>
            <w:webHidden/>
          </w:rPr>
          <w:fldChar w:fldCharType="end"/>
        </w:r>
      </w:hyperlink>
    </w:p>
    <w:p w14:paraId="50EEB009" w14:textId="77777777" w:rsidR="006C3F03" w:rsidRDefault="006B793E">
      <w:pPr>
        <w:pStyle w:val="TOC2"/>
        <w:rPr>
          <w:rFonts w:asciiTheme="minorHAnsi" w:eastAsiaTheme="minorEastAsia" w:hAnsiTheme="minorHAnsi" w:cstheme="minorBidi"/>
          <w:noProof/>
          <w:sz w:val="22"/>
          <w:szCs w:val="22"/>
        </w:rPr>
      </w:pPr>
      <w:hyperlink w:anchor="_Toc464204289" w:history="1">
        <w:r w:rsidR="006C3F03" w:rsidRPr="00C61B13">
          <w:rPr>
            <w:rStyle w:val="Hyperlink"/>
            <w:noProof/>
          </w:rPr>
          <w:t xml:space="preserve">3.2 Current Progress in </w:t>
        </w:r>
        <w:r w:rsidR="006C3F03" w:rsidRPr="00C61B13">
          <w:rPr>
            <w:rStyle w:val="Hyperlink"/>
            <w:i/>
            <w:noProof/>
          </w:rPr>
          <w:t>CPTLiquefY</w:t>
        </w:r>
        <w:r w:rsidR="006C3F03">
          <w:rPr>
            <w:noProof/>
            <w:webHidden/>
          </w:rPr>
          <w:tab/>
        </w:r>
        <w:r w:rsidR="006C3F03">
          <w:rPr>
            <w:noProof/>
            <w:webHidden/>
          </w:rPr>
          <w:fldChar w:fldCharType="begin"/>
        </w:r>
        <w:r w:rsidR="006C3F03">
          <w:rPr>
            <w:noProof/>
            <w:webHidden/>
          </w:rPr>
          <w:instrText xml:space="preserve"> PAGEREF _Toc464204289 \h </w:instrText>
        </w:r>
        <w:r w:rsidR="006C3F03">
          <w:rPr>
            <w:noProof/>
            <w:webHidden/>
          </w:rPr>
        </w:r>
        <w:r w:rsidR="006C3F03">
          <w:rPr>
            <w:noProof/>
            <w:webHidden/>
          </w:rPr>
          <w:fldChar w:fldCharType="separate"/>
        </w:r>
        <w:r w:rsidR="006C3F03">
          <w:rPr>
            <w:noProof/>
            <w:webHidden/>
          </w:rPr>
          <w:t>26</w:t>
        </w:r>
        <w:r w:rsidR="006C3F03">
          <w:rPr>
            <w:noProof/>
            <w:webHidden/>
          </w:rPr>
          <w:fldChar w:fldCharType="end"/>
        </w:r>
      </w:hyperlink>
    </w:p>
    <w:p w14:paraId="6FE419F7"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0" w:history="1">
        <w:r w:rsidR="006C3F03" w:rsidRPr="00C61B13">
          <w:rPr>
            <w:rStyle w:val="Hyperlink"/>
            <w:noProof/>
          </w:rPr>
          <w:t>3.2.1 Launching the Program and Soil Info Tab</w:t>
        </w:r>
        <w:r w:rsidR="006C3F03">
          <w:rPr>
            <w:noProof/>
            <w:webHidden/>
          </w:rPr>
          <w:tab/>
        </w:r>
        <w:r w:rsidR="006C3F03">
          <w:rPr>
            <w:noProof/>
            <w:webHidden/>
          </w:rPr>
          <w:fldChar w:fldCharType="begin"/>
        </w:r>
        <w:r w:rsidR="006C3F03">
          <w:rPr>
            <w:noProof/>
            <w:webHidden/>
          </w:rPr>
          <w:instrText xml:space="preserve"> PAGEREF _Toc464204290 \h </w:instrText>
        </w:r>
        <w:r w:rsidR="006C3F03">
          <w:rPr>
            <w:noProof/>
            <w:webHidden/>
          </w:rPr>
        </w:r>
        <w:r w:rsidR="006C3F03">
          <w:rPr>
            <w:noProof/>
            <w:webHidden/>
          </w:rPr>
          <w:fldChar w:fldCharType="separate"/>
        </w:r>
        <w:r w:rsidR="006C3F03">
          <w:rPr>
            <w:noProof/>
            <w:webHidden/>
          </w:rPr>
          <w:t>26</w:t>
        </w:r>
        <w:r w:rsidR="006C3F03">
          <w:rPr>
            <w:noProof/>
            <w:webHidden/>
          </w:rPr>
          <w:fldChar w:fldCharType="end"/>
        </w:r>
      </w:hyperlink>
    </w:p>
    <w:p w14:paraId="1CC50AA0"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1" w:history="1">
        <w:r w:rsidR="006C3F03" w:rsidRPr="00C61B13">
          <w:rPr>
            <w:rStyle w:val="Hyperlink"/>
            <w:noProof/>
          </w:rPr>
          <w:t>3.2.2 Pseudo-Probabilistic Tab</w:t>
        </w:r>
        <w:r w:rsidR="006C3F03">
          <w:rPr>
            <w:noProof/>
            <w:webHidden/>
          </w:rPr>
          <w:tab/>
        </w:r>
        <w:r w:rsidR="006C3F03">
          <w:rPr>
            <w:noProof/>
            <w:webHidden/>
          </w:rPr>
          <w:fldChar w:fldCharType="begin"/>
        </w:r>
        <w:r w:rsidR="006C3F03">
          <w:rPr>
            <w:noProof/>
            <w:webHidden/>
          </w:rPr>
          <w:instrText xml:space="preserve"> PAGEREF _Toc464204291 \h </w:instrText>
        </w:r>
        <w:r w:rsidR="006C3F03">
          <w:rPr>
            <w:noProof/>
            <w:webHidden/>
          </w:rPr>
        </w:r>
        <w:r w:rsidR="006C3F03">
          <w:rPr>
            <w:noProof/>
            <w:webHidden/>
          </w:rPr>
          <w:fldChar w:fldCharType="separate"/>
        </w:r>
        <w:r w:rsidR="006C3F03">
          <w:rPr>
            <w:noProof/>
            <w:webHidden/>
          </w:rPr>
          <w:t>29</w:t>
        </w:r>
        <w:r w:rsidR="006C3F03">
          <w:rPr>
            <w:noProof/>
            <w:webHidden/>
          </w:rPr>
          <w:fldChar w:fldCharType="end"/>
        </w:r>
      </w:hyperlink>
    </w:p>
    <w:p w14:paraId="4E355332"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2" w:history="1">
        <w:r w:rsidR="006C3F03" w:rsidRPr="00C61B13">
          <w:rPr>
            <w:rStyle w:val="Hyperlink"/>
            <w:noProof/>
          </w:rPr>
          <w:t>3.2.3 Full Probabilistic User Inputs Tab</w:t>
        </w:r>
        <w:r w:rsidR="006C3F03">
          <w:rPr>
            <w:noProof/>
            <w:webHidden/>
          </w:rPr>
          <w:tab/>
        </w:r>
        <w:r w:rsidR="006C3F03">
          <w:rPr>
            <w:noProof/>
            <w:webHidden/>
          </w:rPr>
          <w:fldChar w:fldCharType="begin"/>
        </w:r>
        <w:r w:rsidR="006C3F03">
          <w:rPr>
            <w:noProof/>
            <w:webHidden/>
          </w:rPr>
          <w:instrText xml:space="preserve"> PAGEREF _Toc464204292 \h </w:instrText>
        </w:r>
        <w:r w:rsidR="006C3F03">
          <w:rPr>
            <w:noProof/>
            <w:webHidden/>
          </w:rPr>
        </w:r>
        <w:r w:rsidR="006C3F03">
          <w:rPr>
            <w:noProof/>
            <w:webHidden/>
          </w:rPr>
          <w:fldChar w:fldCharType="separate"/>
        </w:r>
        <w:r w:rsidR="006C3F03">
          <w:rPr>
            <w:noProof/>
            <w:webHidden/>
          </w:rPr>
          <w:t>30</w:t>
        </w:r>
        <w:r w:rsidR="006C3F03">
          <w:rPr>
            <w:noProof/>
            <w:webHidden/>
          </w:rPr>
          <w:fldChar w:fldCharType="end"/>
        </w:r>
      </w:hyperlink>
    </w:p>
    <w:p w14:paraId="6EC59268" w14:textId="77777777" w:rsidR="006C3F03" w:rsidRDefault="006B793E">
      <w:pPr>
        <w:pStyle w:val="TOC2"/>
        <w:rPr>
          <w:rFonts w:asciiTheme="minorHAnsi" w:eastAsiaTheme="minorEastAsia" w:hAnsiTheme="minorHAnsi" w:cstheme="minorBidi"/>
          <w:noProof/>
          <w:sz w:val="22"/>
          <w:szCs w:val="22"/>
        </w:rPr>
      </w:pPr>
      <w:hyperlink w:anchor="_Toc464204293" w:history="1">
        <w:r w:rsidR="006C3F03" w:rsidRPr="00C61B13">
          <w:rPr>
            <w:rStyle w:val="Hyperlink"/>
            <w:noProof/>
          </w:rPr>
          <w:t xml:space="preserve">3.3 Validations of </w:t>
        </w:r>
        <w:r w:rsidR="006C3F03" w:rsidRPr="00C61B13">
          <w:rPr>
            <w:rStyle w:val="Hyperlink"/>
            <w:i/>
            <w:noProof/>
          </w:rPr>
          <w:t>CPTLiquefY</w:t>
        </w:r>
        <w:r w:rsidR="006C3F03">
          <w:rPr>
            <w:noProof/>
            <w:webHidden/>
          </w:rPr>
          <w:tab/>
        </w:r>
        <w:r w:rsidR="006C3F03">
          <w:rPr>
            <w:noProof/>
            <w:webHidden/>
          </w:rPr>
          <w:fldChar w:fldCharType="begin"/>
        </w:r>
        <w:r w:rsidR="006C3F03">
          <w:rPr>
            <w:noProof/>
            <w:webHidden/>
          </w:rPr>
          <w:instrText xml:space="preserve"> PAGEREF _Toc464204293 \h </w:instrText>
        </w:r>
        <w:r w:rsidR="006C3F03">
          <w:rPr>
            <w:noProof/>
            <w:webHidden/>
          </w:rPr>
        </w:r>
        <w:r w:rsidR="006C3F03">
          <w:rPr>
            <w:noProof/>
            <w:webHidden/>
          </w:rPr>
          <w:fldChar w:fldCharType="separate"/>
        </w:r>
        <w:r w:rsidR="006C3F03">
          <w:rPr>
            <w:noProof/>
            <w:webHidden/>
          </w:rPr>
          <w:t>31</w:t>
        </w:r>
        <w:r w:rsidR="006C3F03">
          <w:rPr>
            <w:noProof/>
            <w:webHidden/>
          </w:rPr>
          <w:fldChar w:fldCharType="end"/>
        </w:r>
      </w:hyperlink>
    </w:p>
    <w:p w14:paraId="2C8E998B"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4" w:history="1">
        <w:r w:rsidR="006C3F03" w:rsidRPr="00C61B13">
          <w:rPr>
            <w:rStyle w:val="Hyperlink"/>
            <w:noProof/>
          </w:rPr>
          <w:t>3.3.1 Validation of the Soil Info Tab</w:t>
        </w:r>
        <w:r w:rsidR="006C3F03">
          <w:rPr>
            <w:noProof/>
            <w:webHidden/>
          </w:rPr>
          <w:tab/>
        </w:r>
        <w:r w:rsidR="006C3F03">
          <w:rPr>
            <w:noProof/>
            <w:webHidden/>
          </w:rPr>
          <w:fldChar w:fldCharType="begin"/>
        </w:r>
        <w:r w:rsidR="006C3F03">
          <w:rPr>
            <w:noProof/>
            <w:webHidden/>
          </w:rPr>
          <w:instrText xml:space="preserve"> PAGEREF _Toc464204294 \h </w:instrText>
        </w:r>
        <w:r w:rsidR="006C3F03">
          <w:rPr>
            <w:noProof/>
            <w:webHidden/>
          </w:rPr>
        </w:r>
        <w:r w:rsidR="006C3F03">
          <w:rPr>
            <w:noProof/>
            <w:webHidden/>
          </w:rPr>
          <w:fldChar w:fldCharType="separate"/>
        </w:r>
        <w:r w:rsidR="006C3F03">
          <w:rPr>
            <w:noProof/>
            <w:webHidden/>
          </w:rPr>
          <w:t>32</w:t>
        </w:r>
        <w:r w:rsidR="006C3F03">
          <w:rPr>
            <w:noProof/>
            <w:webHidden/>
          </w:rPr>
          <w:fldChar w:fldCharType="end"/>
        </w:r>
      </w:hyperlink>
    </w:p>
    <w:p w14:paraId="75A5236A"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5" w:history="1">
        <w:r w:rsidR="006C3F03" w:rsidRPr="00C61B13">
          <w:rPr>
            <w:rStyle w:val="Hyperlink"/>
            <w:noProof/>
          </w:rPr>
          <w:t>3.3.2 Future Validation of the Soil Info Tab and the Pseudo-Probabilistic Tab</w:t>
        </w:r>
        <w:r w:rsidR="006C3F03">
          <w:rPr>
            <w:noProof/>
            <w:webHidden/>
          </w:rPr>
          <w:tab/>
        </w:r>
        <w:r w:rsidR="006C3F03">
          <w:rPr>
            <w:noProof/>
            <w:webHidden/>
          </w:rPr>
          <w:fldChar w:fldCharType="begin"/>
        </w:r>
        <w:r w:rsidR="006C3F03">
          <w:rPr>
            <w:noProof/>
            <w:webHidden/>
          </w:rPr>
          <w:instrText xml:space="preserve"> PAGEREF _Toc464204295 \h </w:instrText>
        </w:r>
        <w:r w:rsidR="006C3F03">
          <w:rPr>
            <w:noProof/>
            <w:webHidden/>
          </w:rPr>
        </w:r>
        <w:r w:rsidR="006C3F03">
          <w:rPr>
            <w:noProof/>
            <w:webHidden/>
          </w:rPr>
          <w:fldChar w:fldCharType="separate"/>
        </w:r>
        <w:r w:rsidR="006C3F03">
          <w:rPr>
            <w:noProof/>
            <w:webHidden/>
          </w:rPr>
          <w:t>33</w:t>
        </w:r>
        <w:r w:rsidR="006C3F03">
          <w:rPr>
            <w:noProof/>
            <w:webHidden/>
          </w:rPr>
          <w:fldChar w:fldCharType="end"/>
        </w:r>
      </w:hyperlink>
    </w:p>
    <w:p w14:paraId="5B4C8301" w14:textId="77777777" w:rsidR="006C3F03" w:rsidRDefault="006B793E">
      <w:pPr>
        <w:pStyle w:val="TOC2"/>
        <w:rPr>
          <w:rFonts w:asciiTheme="minorHAnsi" w:eastAsiaTheme="minorEastAsia" w:hAnsiTheme="minorHAnsi" w:cstheme="minorBidi"/>
          <w:noProof/>
          <w:sz w:val="22"/>
          <w:szCs w:val="22"/>
        </w:rPr>
      </w:pPr>
      <w:hyperlink w:anchor="_Toc464204296" w:history="1">
        <w:r w:rsidR="006C3F03" w:rsidRPr="00C61B13">
          <w:rPr>
            <w:rStyle w:val="Hyperlink"/>
            <w:noProof/>
          </w:rPr>
          <w:t xml:space="preserve">3.4 Future work on </w:t>
        </w:r>
        <w:r w:rsidR="006C3F03" w:rsidRPr="00C61B13">
          <w:rPr>
            <w:rStyle w:val="Hyperlink"/>
            <w:i/>
            <w:noProof/>
          </w:rPr>
          <w:t>CPTLiquefY</w:t>
        </w:r>
        <w:r w:rsidR="006C3F03">
          <w:rPr>
            <w:noProof/>
            <w:webHidden/>
          </w:rPr>
          <w:tab/>
        </w:r>
        <w:r w:rsidR="006C3F03">
          <w:rPr>
            <w:noProof/>
            <w:webHidden/>
          </w:rPr>
          <w:fldChar w:fldCharType="begin"/>
        </w:r>
        <w:r w:rsidR="006C3F03">
          <w:rPr>
            <w:noProof/>
            <w:webHidden/>
          </w:rPr>
          <w:instrText xml:space="preserve"> PAGEREF _Toc464204296 \h </w:instrText>
        </w:r>
        <w:r w:rsidR="006C3F03">
          <w:rPr>
            <w:noProof/>
            <w:webHidden/>
          </w:rPr>
        </w:r>
        <w:r w:rsidR="006C3F03">
          <w:rPr>
            <w:noProof/>
            <w:webHidden/>
          </w:rPr>
          <w:fldChar w:fldCharType="separate"/>
        </w:r>
        <w:r w:rsidR="006C3F03">
          <w:rPr>
            <w:noProof/>
            <w:webHidden/>
          </w:rPr>
          <w:t>34</w:t>
        </w:r>
        <w:r w:rsidR="006C3F03">
          <w:rPr>
            <w:noProof/>
            <w:webHidden/>
          </w:rPr>
          <w:fldChar w:fldCharType="end"/>
        </w:r>
      </w:hyperlink>
    </w:p>
    <w:p w14:paraId="214AB3FA"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7" w:history="1">
        <w:r w:rsidR="006C3F03" w:rsidRPr="00C61B13">
          <w:rPr>
            <w:rStyle w:val="Hyperlink"/>
            <w:noProof/>
          </w:rPr>
          <w:t>3.4.1 Full Performance-Based Analysis of Liquefaction Triggering and Hazards</w:t>
        </w:r>
        <w:r w:rsidR="006C3F03">
          <w:rPr>
            <w:noProof/>
            <w:webHidden/>
          </w:rPr>
          <w:tab/>
        </w:r>
        <w:r w:rsidR="006C3F03">
          <w:rPr>
            <w:noProof/>
            <w:webHidden/>
          </w:rPr>
          <w:fldChar w:fldCharType="begin"/>
        </w:r>
        <w:r w:rsidR="006C3F03">
          <w:rPr>
            <w:noProof/>
            <w:webHidden/>
          </w:rPr>
          <w:instrText xml:space="preserve"> PAGEREF _Toc464204297 \h </w:instrText>
        </w:r>
        <w:r w:rsidR="006C3F03">
          <w:rPr>
            <w:noProof/>
            <w:webHidden/>
          </w:rPr>
        </w:r>
        <w:r w:rsidR="006C3F03">
          <w:rPr>
            <w:noProof/>
            <w:webHidden/>
          </w:rPr>
          <w:fldChar w:fldCharType="separate"/>
        </w:r>
        <w:r w:rsidR="006C3F03">
          <w:rPr>
            <w:noProof/>
            <w:webHidden/>
          </w:rPr>
          <w:t>34</w:t>
        </w:r>
        <w:r w:rsidR="006C3F03">
          <w:rPr>
            <w:noProof/>
            <w:webHidden/>
          </w:rPr>
          <w:fldChar w:fldCharType="end"/>
        </w:r>
      </w:hyperlink>
    </w:p>
    <w:p w14:paraId="49E745E7" w14:textId="77777777" w:rsidR="006C3F03" w:rsidRDefault="006B793E">
      <w:pPr>
        <w:pStyle w:val="TOC3"/>
        <w:tabs>
          <w:tab w:val="right" w:leader="dot" w:pos="9350"/>
        </w:tabs>
        <w:rPr>
          <w:rFonts w:asciiTheme="minorHAnsi" w:eastAsiaTheme="minorEastAsia" w:hAnsiTheme="minorHAnsi" w:cstheme="minorBidi"/>
          <w:noProof/>
          <w:sz w:val="22"/>
          <w:szCs w:val="22"/>
        </w:rPr>
      </w:pPr>
      <w:hyperlink w:anchor="_Toc464204298" w:history="1">
        <w:r w:rsidR="006C3F03" w:rsidRPr="00C61B13">
          <w:rPr>
            <w:rStyle w:val="Hyperlink"/>
            <w:noProof/>
          </w:rPr>
          <w:t>3.4.2 USGS Offline Tool</w:t>
        </w:r>
        <w:r w:rsidR="006C3F03">
          <w:rPr>
            <w:noProof/>
            <w:webHidden/>
          </w:rPr>
          <w:tab/>
        </w:r>
        <w:r w:rsidR="006C3F03">
          <w:rPr>
            <w:noProof/>
            <w:webHidden/>
          </w:rPr>
          <w:fldChar w:fldCharType="begin"/>
        </w:r>
        <w:r w:rsidR="006C3F03">
          <w:rPr>
            <w:noProof/>
            <w:webHidden/>
          </w:rPr>
          <w:instrText xml:space="preserve"> PAGEREF _Toc464204298 \h </w:instrText>
        </w:r>
        <w:r w:rsidR="006C3F03">
          <w:rPr>
            <w:noProof/>
            <w:webHidden/>
          </w:rPr>
        </w:r>
        <w:r w:rsidR="006C3F03">
          <w:rPr>
            <w:noProof/>
            <w:webHidden/>
          </w:rPr>
          <w:fldChar w:fldCharType="separate"/>
        </w:r>
        <w:r w:rsidR="006C3F03">
          <w:rPr>
            <w:noProof/>
            <w:webHidden/>
          </w:rPr>
          <w:t>34</w:t>
        </w:r>
        <w:r w:rsidR="006C3F03">
          <w:rPr>
            <w:noProof/>
            <w:webHidden/>
          </w:rPr>
          <w:fldChar w:fldCharType="end"/>
        </w:r>
      </w:hyperlink>
    </w:p>
    <w:p w14:paraId="48717EB7"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299" w:history="1">
        <w:r w:rsidR="006C3F03" w:rsidRPr="00C61B13">
          <w:rPr>
            <w:rStyle w:val="Hyperlink"/>
            <w:noProof/>
          </w:rPr>
          <w:t>4.0 CONCLUSIONS</w:t>
        </w:r>
        <w:r w:rsidR="006C3F03">
          <w:rPr>
            <w:noProof/>
            <w:webHidden/>
          </w:rPr>
          <w:tab/>
        </w:r>
        <w:r w:rsidR="006C3F03">
          <w:rPr>
            <w:noProof/>
            <w:webHidden/>
          </w:rPr>
          <w:fldChar w:fldCharType="begin"/>
        </w:r>
        <w:r w:rsidR="006C3F03">
          <w:rPr>
            <w:noProof/>
            <w:webHidden/>
          </w:rPr>
          <w:instrText xml:space="preserve"> PAGEREF _Toc464204299 \h </w:instrText>
        </w:r>
        <w:r w:rsidR="006C3F03">
          <w:rPr>
            <w:noProof/>
            <w:webHidden/>
          </w:rPr>
        </w:r>
        <w:r w:rsidR="006C3F03">
          <w:rPr>
            <w:noProof/>
            <w:webHidden/>
          </w:rPr>
          <w:fldChar w:fldCharType="separate"/>
        </w:r>
        <w:r w:rsidR="006C3F03">
          <w:rPr>
            <w:noProof/>
            <w:webHidden/>
          </w:rPr>
          <w:t>36</w:t>
        </w:r>
        <w:r w:rsidR="006C3F03">
          <w:rPr>
            <w:noProof/>
            <w:webHidden/>
          </w:rPr>
          <w:fldChar w:fldCharType="end"/>
        </w:r>
      </w:hyperlink>
    </w:p>
    <w:p w14:paraId="45171D7A" w14:textId="77777777" w:rsidR="006C3F03" w:rsidRDefault="006B793E">
      <w:pPr>
        <w:pStyle w:val="TOC2"/>
        <w:rPr>
          <w:rFonts w:asciiTheme="minorHAnsi" w:eastAsiaTheme="minorEastAsia" w:hAnsiTheme="minorHAnsi" w:cstheme="minorBidi"/>
          <w:noProof/>
          <w:sz w:val="22"/>
          <w:szCs w:val="22"/>
        </w:rPr>
      </w:pPr>
      <w:hyperlink w:anchor="_Toc464204300" w:history="1">
        <w:r w:rsidR="006C3F03" w:rsidRPr="00C61B13">
          <w:rPr>
            <w:rStyle w:val="Hyperlink"/>
            <w:noProof/>
          </w:rPr>
          <w:t>4.1 Summary</w:t>
        </w:r>
        <w:r w:rsidR="006C3F03">
          <w:rPr>
            <w:noProof/>
            <w:webHidden/>
          </w:rPr>
          <w:tab/>
        </w:r>
        <w:r w:rsidR="006C3F03">
          <w:rPr>
            <w:noProof/>
            <w:webHidden/>
          </w:rPr>
          <w:fldChar w:fldCharType="begin"/>
        </w:r>
        <w:r w:rsidR="006C3F03">
          <w:rPr>
            <w:noProof/>
            <w:webHidden/>
          </w:rPr>
          <w:instrText xml:space="preserve"> PAGEREF _Toc464204300 \h </w:instrText>
        </w:r>
        <w:r w:rsidR="006C3F03">
          <w:rPr>
            <w:noProof/>
            <w:webHidden/>
          </w:rPr>
        </w:r>
        <w:r w:rsidR="006C3F03">
          <w:rPr>
            <w:noProof/>
            <w:webHidden/>
          </w:rPr>
          <w:fldChar w:fldCharType="separate"/>
        </w:r>
        <w:r w:rsidR="006C3F03">
          <w:rPr>
            <w:noProof/>
            <w:webHidden/>
          </w:rPr>
          <w:t>36</w:t>
        </w:r>
        <w:r w:rsidR="006C3F03">
          <w:rPr>
            <w:noProof/>
            <w:webHidden/>
          </w:rPr>
          <w:fldChar w:fldCharType="end"/>
        </w:r>
      </w:hyperlink>
    </w:p>
    <w:p w14:paraId="22D2B9D9" w14:textId="77777777" w:rsidR="006C3F03" w:rsidRDefault="006B793E">
      <w:pPr>
        <w:pStyle w:val="TOC2"/>
        <w:rPr>
          <w:rFonts w:asciiTheme="minorHAnsi" w:eastAsiaTheme="minorEastAsia" w:hAnsiTheme="minorHAnsi" w:cstheme="minorBidi"/>
          <w:noProof/>
          <w:sz w:val="22"/>
          <w:szCs w:val="22"/>
        </w:rPr>
      </w:pPr>
      <w:hyperlink w:anchor="_Toc464204301" w:history="1">
        <w:r w:rsidR="006C3F03" w:rsidRPr="00C61B13">
          <w:rPr>
            <w:rStyle w:val="Hyperlink"/>
            <w:noProof/>
          </w:rPr>
          <w:t>4.2 Progress and Challenges</w:t>
        </w:r>
        <w:r w:rsidR="006C3F03">
          <w:rPr>
            <w:noProof/>
            <w:webHidden/>
          </w:rPr>
          <w:tab/>
        </w:r>
        <w:r w:rsidR="006C3F03">
          <w:rPr>
            <w:noProof/>
            <w:webHidden/>
          </w:rPr>
          <w:fldChar w:fldCharType="begin"/>
        </w:r>
        <w:r w:rsidR="006C3F03">
          <w:rPr>
            <w:noProof/>
            <w:webHidden/>
          </w:rPr>
          <w:instrText xml:space="preserve"> PAGEREF _Toc464204301 \h </w:instrText>
        </w:r>
        <w:r w:rsidR="006C3F03">
          <w:rPr>
            <w:noProof/>
            <w:webHidden/>
          </w:rPr>
        </w:r>
        <w:r w:rsidR="006C3F03">
          <w:rPr>
            <w:noProof/>
            <w:webHidden/>
          </w:rPr>
          <w:fldChar w:fldCharType="separate"/>
        </w:r>
        <w:r w:rsidR="006C3F03">
          <w:rPr>
            <w:noProof/>
            <w:webHidden/>
          </w:rPr>
          <w:t>36</w:t>
        </w:r>
        <w:r w:rsidR="006C3F03">
          <w:rPr>
            <w:noProof/>
            <w:webHidden/>
          </w:rPr>
          <w:fldChar w:fldCharType="end"/>
        </w:r>
      </w:hyperlink>
    </w:p>
    <w:p w14:paraId="09307C39" w14:textId="77777777" w:rsidR="006C3F03" w:rsidRDefault="006B793E">
      <w:pPr>
        <w:pStyle w:val="TOC2"/>
        <w:rPr>
          <w:rFonts w:asciiTheme="minorHAnsi" w:eastAsiaTheme="minorEastAsia" w:hAnsiTheme="minorHAnsi" w:cstheme="minorBidi"/>
          <w:noProof/>
          <w:sz w:val="22"/>
          <w:szCs w:val="22"/>
        </w:rPr>
      </w:pPr>
      <w:hyperlink w:anchor="_Toc464204302" w:history="1">
        <w:r w:rsidR="006C3F03" w:rsidRPr="00C61B13">
          <w:rPr>
            <w:rStyle w:val="Hyperlink"/>
            <w:noProof/>
          </w:rPr>
          <w:t>4.3 Future Work</w:t>
        </w:r>
        <w:r w:rsidR="006C3F03">
          <w:rPr>
            <w:noProof/>
            <w:webHidden/>
          </w:rPr>
          <w:tab/>
        </w:r>
        <w:r w:rsidR="006C3F03">
          <w:rPr>
            <w:noProof/>
            <w:webHidden/>
          </w:rPr>
          <w:fldChar w:fldCharType="begin"/>
        </w:r>
        <w:r w:rsidR="006C3F03">
          <w:rPr>
            <w:noProof/>
            <w:webHidden/>
          </w:rPr>
          <w:instrText xml:space="preserve"> PAGEREF _Toc464204302 \h </w:instrText>
        </w:r>
        <w:r w:rsidR="006C3F03">
          <w:rPr>
            <w:noProof/>
            <w:webHidden/>
          </w:rPr>
        </w:r>
        <w:r w:rsidR="006C3F03">
          <w:rPr>
            <w:noProof/>
            <w:webHidden/>
          </w:rPr>
          <w:fldChar w:fldCharType="separate"/>
        </w:r>
        <w:r w:rsidR="006C3F03">
          <w:rPr>
            <w:noProof/>
            <w:webHidden/>
          </w:rPr>
          <w:t>36</w:t>
        </w:r>
        <w:r w:rsidR="006C3F03">
          <w:rPr>
            <w:noProof/>
            <w:webHidden/>
          </w:rPr>
          <w:fldChar w:fldCharType="end"/>
        </w:r>
      </w:hyperlink>
    </w:p>
    <w:p w14:paraId="241A47A3" w14:textId="77777777" w:rsidR="006C3F03" w:rsidRDefault="006B793E">
      <w:pPr>
        <w:pStyle w:val="TOC1"/>
        <w:tabs>
          <w:tab w:val="right" w:leader="dot" w:pos="9350"/>
        </w:tabs>
        <w:rPr>
          <w:rFonts w:asciiTheme="minorHAnsi" w:eastAsiaTheme="minorEastAsia" w:hAnsiTheme="minorHAnsi" w:cstheme="minorBidi"/>
          <w:noProof/>
          <w:sz w:val="22"/>
          <w:szCs w:val="22"/>
        </w:rPr>
      </w:pPr>
      <w:hyperlink w:anchor="_Toc464204303" w:history="1">
        <w:r w:rsidR="006C3F03" w:rsidRPr="00C61B13">
          <w:rPr>
            <w:rStyle w:val="Hyperlink"/>
            <w:noProof/>
          </w:rPr>
          <w:t>REFERENCES</w:t>
        </w:r>
        <w:r w:rsidR="006C3F03">
          <w:rPr>
            <w:noProof/>
            <w:webHidden/>
          </w:rPr>
          <w:tab/>
        </w:r>
        <w:r w:rsidR="006C3F03">
          <w:rPr>
            <w:noProof/>
            <w:webHidden/>
          </w:rPr>
          <w:fldChar w:fldCharType="begin"/>
        </w:r>
        <w:r w:rsidR="006C3F03">
          <w:rPr>
            <w:noProof/>
            <w:webHidden/>
          </w:rPr>
          <w:instrText xml:space="preserve"> PAGEREF _Toc464204303 \h </w:instrText>
        </w:r>
        <w:r w:rsidR="006C3F03">
          <w:rPr>
            <w:noProof/>
            <w:webHidden/>
          </w:rPr>
        </w:r>
        <w:r w:rsidR="006C3F03">
          <w:rPr>
            <w:noProof/>
            <w:webHidden/>
          </w:rPr>
          <w:fldChar w:fldCharType="separate"/>
        </w:r>
        <w:r w:rsidR="006C3F03">
          <w:rPr>
            <w:noProof/>
            <w:webHidden/>
          </w:rPr>
          <w:t>37</w:t>
        </w:r>
        <w:r w:rsidR="006C3F03">
          <w:rPr>
            <w:noProof/>
            <w:webHidden/>
          </w:rPr>
          <w:fldChar w:fldCharType="end"/>
        </w:r>
      </w:hyperlink>
    </w:p>
    <w:p w14:paraId="323217DA" w14:textId="1C406716" w:rsidR="00EB63F1" w:rsidRPr="00E611A4" w:rsidRDefault="004D201E" w:rsidP="0076544D">
      <w:pPr>
        <w:pStyle w:val="NoUnderline-UDOTTitle"/>
        <w:jc w:val="both"/>
      </w:pPr>
      <w:r w:rsidRPr="00E611A4">
        <w:fldChar w:fldCharType="end"/>
      </w:r>
      <w:r w:rsidR="0076544D" w:rsidRPr="00E611A4">
        <w:t xml:space="preserve"> </w:t>
      </w:r>
    </w:p>
    <w:p w14:paraId="357CDABC" w14:textId="77777777" w:rsidR="0076544D" w:rsidRDefault="00EB63F1" w:rsidP="001262F7">
      <w:pPr>
        <w:pStyle w:val="NoUnderline-UDOTTitle"/>
      </w:pPr>
      <w:r w:rsidRPr="00E611A4">
        <w:br w:type="page"/>
      </w:r>
      <w:bookmarkStart w:id="2" w:name="_Toc267550314"/>
      <w:bookmarkStart w:id="3" w:name="_Toc273506401"/>
    </w:p>
    <w:p w14:paraId="46C9CD3A" w14:textId="11E01F7D" w:rsidR="001262F7" w:rsidRDefault="00EB63F1" w:rsidP="001262F7">
      <w:pPr>
        <w:pStyle w:val="NoUnderline-UDOTTitle"/>
        <w:rPr>
          <w:u w:val="single"/>
        </w:rPr>
      </w:pPr>
      <w:bookmarkStart w:id="4" w:name="_Toc464204262"/>
      <w:r w:rsidRPr="005D1C92">
        <w:rPr>
          <w:u w:val="single"/>
        </w:rPr>
        <w:lastRenderedPageBreak/>
        <w:t>LIST OF FIGURES</w:t>
      </w:r>
      <w:bookmarkEnd w:id="2"/>
      <w:bookmarkEnd w:id="3"/>
      <w:bookmarkEnd w:id="4"/>
    </w:p>
    <w:p w14:paraId="3C5E9D9E" w14:textId="77777777" w:rsidR="006C3F03" w:rsidRDefault="001262F7">
      <w:pPr>
        <w:pStyle w:val="TableofFigures"/>
        <w:rPr>
          <w:rFonts w:asciiTheme="minorHAnsi" w:eastAsiaTheme="minorEastAsia" w:hAnsiTheme="minorHAnsi" w:cstheme="minorBidi"/>
          <w:noProof/>
          <w:sz w:val="22"/>
          <w:szCs w:val="22"/>
        </w:rPr>
      </w:pPr>
      <w:r w:rsidRPr="00260E9F">
        <w:fldChar w:fldCharType="begin"/>
      </w:r>
      <w:r w:rsidRPr="00260E9F">
        <w:instrText xml:space="preserve"> TOC \h \z \c "Figure" </w:instrText>
      </w:r>
      <w:r w:rsidRPr="00260E9F">
        <w:fldChar w:fldCharType="separate"/>
      </w:r>
      <w:hyperlink w:anchor="_Toc464204304" w:history="1">
        <w:r w:rsidR="006C3F03" w:rsidRPr="003E11A7">
          <w:rPr>
            <w:rStyle w:val="Hyperlink"/>
            <w:noProof/>
          </w:rPr>
          <w:t>Figure 2.2 Probabilistic contours at various levels derived from the probabilistic Robertson and Wride (1998) model, as found in Ku et al. (2011).</w:t>
        </w:r>
        <w:r w:rsidR="006C3F03">
          <w:rPr>
            <w:noProof/>
            <w:webHidden/>
          </w:rPr>
          <w:tab/>
        </w:r>
        <w:r w:rsidR="006C3F03">
          <w:rPr>
            <w:noProof/>
            <w:webHidden/>
          </w:rPr>
          <w:fldChar w:fldCharType="begin"/>
        </w:r>
        <w:r w:rsidR="006C3F03">
          <w:rPr>
            <w:noProof/>
            <w:webHidden/>
          </w:rPr>
          <w:instrText xml:space="preserve"> PAGEREF _Toc464204304 \h </w:instrText>
        </w:r>
        <w:r w:rsidR="006C3F03">
          <w:rPr>
            <w:noProof/>
            <w:webHidden/>
          </w:rPr>
        </w:r>
        <w:r w:rsidR="006C3F03">
          <w:rPr>
            <w:noProof/>
            <w:webHidden/>
          </w:rPr>
          <w:fldChar w:fldCharType="separate"/>
        </w:r>
        <w:r w:rsidR="006C3F03">
          <w:rPr>
            <w:noProof/>
            <w:webHidden/>
          </w:rPr>
          <w:t>17</w:t>
        </w:r>
        <w:r w:rsidR="006C3F03">
          <w:rPr>
            <w:noProof/>
            <w:webHidden/>
          </w:rPr>
          <w:fldChar w:fldCharType="end"/>
        </w:r>
      </w:hyperlink>
    </w:p>
    <w:p w14:paraId="14D18048" w14:textId="77777777" w:rsidR="006C3F03" w:rsidRDefault="006B793E">
      <w:pPr>
        <w:pStyle w:val="TableofFigures"/>
        <w:rPr>
          <w:rFonts w:asciiTheme="minorHAnsi" w:eastAsiaTheme="minorEastAsia" w:hAnsiTheme="minorHAnsi" w:cstheme="minorBidi"/>
          <w:noProof/>
          <w:sz w:val="22"/>
          <w:szCs w:val="22"/>
        </w:rPr>
      </w:pPr>
      <w:hyperlink w:anchor="_Toc464204305" w:history="1">
        <w:r w:rsidR="006C3F03" w:rsidRPr="003E11A7">
          <w:rPr>
            <w:rStyle w:val="Hyperlink"/>
            <w:noProof/>
          </w:rPr>
          <w:t>Figure 2.1 Flowchart for calculating CRR according to Robertson (2009).</w:t>
        </w:r>
        <w:r w:rsidR="006C3F03">
          <w:rPr>
            <w:noProof/>
            <w:webHidden/>
          </w:rPr>
          <w:tab/>
        </w:r>
        <w:r w:rsidR="006C3F03">
          <w:rPr>
            <w:noProof/>
            <w:webHidden/>
          </w:rPr>
          <w:fldChar w:fldCharType="begin"/>
        </w:r>
        <w:r w:rsidR="006C3F03">
          <w:rPr>
            <w:noProof/>
            <w:webHidden/>
          </w:rPr>
          <w:instrText xml:space="preserve"> PAGEREF _Toc464204305 \h </w:instrText>
        </w:r>
        <w:r w:rsidR="006C3F03">
          <w:rPr>
            <w:noProof/>
            <w:webHidden/>
          </w:rPr>
        </w:r>
        <w:r w:rsidR="006C3F03">
          <w:rPr>
            <w:noProof/>
            <w:webHidden/>
          </w:rPr>
          <w:fldChar w:fldCharType="separate"/>
        </w:r>
        <w:r w:rsidR="006C3F03">
          <w:rPr>
            <w:noProof/>
            <w:webHidden/>
          </w:rPr>
          <w:t>19</w:t>
        </w:r>
        <w:r w:rsidR="006C3F03">
          <w:rPr>
            <w:noProof/>
            <w:webHidden/>
          </w:rPr>
          <w:fldChar w:fldCharType="end"/>
        </w:r>
      </w:hyperlink>
    </w:p>
    <w:p w14:paraId="44330161" w14:textId="77777777" w:rsidR="006C3F03" w:rsidRDefault="006B793E">
      <w:pPr>
        <w:pStyle w:val="TableofFigures"/>
        <w:rPr>
          <w:rFonts w:asciiTheme="minorHAnsi" w:eastAsiaTheme="minorEastAsia" w:hAnsiTheme="minorHAnsi" w:cstheme="minorBidi"/>
          <w:noProof/>
          <w:sz w:val="22"/>
          <w:szCs w:val="22"/>
        </w:rPr>
      </w:pPr>
      <w:hyperlink w:anchor="_Toc464204306" w:history="1">
        <w:r w:rsidR="006C3F03" w:rsidRPr="003E11A7">
          <w:rPr>
            <w:rStyle w:val="Hyperlink"/>
            <w:noProof/>
          </w:rPr>
          <w:t xml:space="preserve">Figure 2.3 The relationship between </w:t>
        </w:r>
        <w:r w:rsidR="006C3F03" w:rsidRPr="003E11A7">
          <w:rPr>
            <w:rStyle w:val="Hyperlink"/>
            <w:i/>
            <w:noProof/>
          </w:rPr>
          <w:t>γ</w:t>
        </w:r>
        <w:r w:rsidR="006C3F03" w:rsidRPr="003E11A7">
          <w:rPr>
            <w:rStyle w:val="Hyperlink"/>
            <w:i/>
            <w:noProof/>
            <w:vertAlign w:val="subscript"/>
          </w:rPr>
          <w:t>max</w:t>
        </w:r>
        <w:r w:rsidR="006C3F03" w:rsidRPr="003E11A7">
          <w:rPr>
            <w:rStyle w:val="Hyperlink"/>
            <w:noProof/>
            <w:vertAlign w:val="subscript"/>
          </w:rPr>
          <w:t xml:space="preserve">, </w:t>
        </w:r>
        <w:r w:rsidR="006C3F03" w:rsidRPr="003E11A7">
          <w:rPr>
            <w:rStyle w:val="Hyperlink"/>
            <w:i/>
            <w:noProof/>
          </w:rPr>
          <w:t>D</w:t>
        </w:r>
        <w:r w:rsidR="006C3F03" w:rsidRPr="003E11A7">
          <w:rPr>
            <w:rStyle w:val="Hyperlink"/>
            <w:i/>
            <w:noProof/>
            <w:vertAlign w:val="subscript"/>
          </w:rPr>
          <w:t>R</w:t>
        </w:r>
        <w:r w:rsidR="006C3F03" w:rsidRPr="003E11A7">
          <w:rPr>
            <w:rStyle w:val="Hyperlink"/>
            <w:i/>
            <w:noProof/>
          </w:rPr>
          <w:t>, and FS</w:t>
        </w:r>
        <w:r w:rsidR="006C3F03" w:rsidRPr="003E11A7">
          <w:rPr>
            <w:rStyle w:val="Hyperlink"/>
            <w:i/>
            <w:noProof/>
            <w:vertAlign w:val="subscript"/>
          </w:rPr>
          <w:t>L</w:t>
        </w:r>
        <w:r w:rsidR="006C3F03" w:rsidRPr="003E11A7">
          <w:rPr>
            <w:rStyle w:val="Hyperlink"/>
            <w:noProof/>
          </w:rPr>
          <w:t xml:space="preserve"> as presented by Zhang et al. (2004).</w:t>
        </w:r>
        <w:r w:rsidR="006C3F03">
          <w:rPr>
            <w:noProof/>
            <w:webHidden/>
          </w:rPr>
          <w:tab/>
        </w:r>
        <w:r w:rsidR="006C3F03">
          <w:rPr>
            <w:noProof/>
            <w:webHidden/>
          </w:rPr>
          <w:fldChar w:fldCharType="begin"/>
        </w:r>
        <w:r w:rsidR="006C3F03">
          <w:rPr>
            <w:noProof/>
            <w:webHidden/>
          </w:rPr>
          <w:instrText xml:space="preserve"> PAGEREF _Toc464204306 \h </w:instrText>
        </w:r>
        <w:r w:rsidR="006C3F03">
          <w:rPr>
            <w:noProof/>
            <w:webHidden/>
          </w:rPr>
        </w:r>
        <w:r w:rsidR="006C3F03">
          <w:rPr>
            <w:noProof/>
            <w:webHidden/>
          </w:rPr>
          <w:fldChar w:fldCharType="separate"/>
        </w:r>
        <w:r w:rsidR="006C3F03">
          <w:rPr>
            <w:noProof/>
            <w:webHidden/>
          </w:rPr>
          <w:t>20</w:t>
        </w:r>
        <w:r w:rsidR="006C3F03">
          <w:rPr>
            <w:noProof/>
            <w:webHidden/>
          </w:rPr>
          <w:fldChar w:fldCharType="end"/>
        </w:r>
      </w:hyperlink>
    </w:p>
    <w:p w14:paraId="73C8BB0E" w14:textId="77777777" w:rsidR="006C3F03" w:rsidRDefault="006B793E">
      <w:pPr>
        <w:pStyle w:val="TableofFigures"/>
        <w:rPr>
          <w:rFonts w:asciiTheme="minorHAnsi" w:eastAsiaTheme="minorEastAsia" w:hAnsiTheme="minorHAnsi" w:cstheme="minorBidi"/>
          <w:noProof/>
          <w:sz w:val="22"/>
          <w:szCs w:val="22"/>
        </w:rPr>
      </w:pPr>
      <w:hyperlink w:anchor="_Toc464204307" w:history="1">
        <w:r w:rsidR="006C3F03" w:rsidRPr="003E11A7">
          <w:rPr>
            <w:rStyle w:val="Hyperlink"/>
            <w:noProof/>
          </w:rPr>
          <w:t>Figure 2.4 The three cases for site geometry when determining lateral displacement.</w:t>
        </w:r>
        <w:r w:rsidR="006C3F03">
          <w:rPr>
            <w:noProof/>
            <w:webHidden/>
          </w:rPr>
          <w:tab/>
        </w:r>
        <w:r w:rsidR="006C3F03">
          <w:rPr>
            <w:noProof/>
            <w:webHidden/>
          </w:rPr>
          <w:fldChar w:fldCharType="begin"/>
        </w:r>
        <w:r w:rsidR="006C3F03">
          <w:rPr>
            <w:noProof/>
            <w:webHidden/>
          </w:rPr>
          <w:instrText xml:space="preserve"> PAGEREF _Toc464204307 \h </w:instrText>
        </w:r>
        <w:r w:rsidR="006C3F03">
          <w:rPr>
            <w:noProof/>
            <w:webHidden/>
          </w:rPr>
        </w:r>
        <w:r w:rsidR="006C3F03">
          <w:rPr>
            <w:noProof/>
            <w:webHidden/>
          </w:rPr>
          <w:fldChar w:fldCharType="separate"/>
        </w:r>
        <w:r w:rsidR="006C3F03">
          <w:rPr>
            <w:noProof/>
            <w:webHidden/>
          </w:rPr>
          <w:t>21</w:t>
        </w:r>
        <w:r w:rsidR="006C3F03">
          <w:rPr>
            <w:noProof/>
            <w:webHidden/>
          </w:rPr>
          <w:fldChar w:fldCharType="end"/>
        </w:r>
      </w:hyperlink>
    </w:p>
    <w:p w14:paraId="76BCF999" w14:textId="77777777" w:rsidR="006C3F03" w:rsidRDefault="006B793E">
      <w:pPr>
        <w:pStyle w:val="TableofFigures"/>
        <w:rPr>
          <w:rFonts w:asciiTheme="minorHAnsi" w:eastAsiaTheme="minorEastAsia" w:hAnsiTheme="minorHAnsi" w:cstheme="minorBidi"/>
          <w:noProof/>
          <w:sz w:val="22"/>
          <w:szCs w:val="22"/>
        </w:rPr>
      </w:pPr>
      <w:hyperlink w:anchor="_Toc464204308" w:history="1">
        <w:r w:rsidR="006C3F03" w:rsidRPr="003E11A7">
          <w:rPr>
            <w:rStyle w:val="Hyperlink"/>
            <w:noProof/>
          </w:rPr>
          <w:t>Figure 2.5 The relationship between</w:t>
        </w:r>
        <w:r w:rsidR="006C3F03" w:rsidRPr="003E11A7">
          <w:rPr>
            <w:rStyle w:val="Hyperlink"/>
            <w:i/>
            <w:noProof/>
          </w:rPr>
          <w:t xml:space="preserve"> FS</w:t>
        </w:r>
        <w:r w:rsidR="006C3F03" w:rsidRPr="003E11A7">
          <w:rPr>
            <w:rStyle w:val="Hyperlink"/>
            <w:i/>
            <w:noProof/>
            <w:vertAlign w:val="subscript"/>
          </w:rPr>
          <w:t>L</w:t>
        </w:r>
        <w:r w:rsidR="006C3F03" w:rsidRPr="003E11A7">
          <w:rPr>
            <w:rStyle w:val="Hyperlink"/>
            <w:noProof/>
          </w:rPr>
          <w:t xml:space="preserve">, </w:t>
        </w:r>
        <w:r w:rsidR="006C3F03" w:rsidRPr="003E11A7">
          <w:rPr>
            <w:rStyle w:val="Hyperlink"/>
            <w:i/>
            <w:noProof/>
          </w:rPr>
          <w:t>γ</w:t>
        </w:r>
        <w:r w:rsidR="006C3F03" w:rsidRPr="003E11A7">
          <w:rPr>
            <w:rStyle w:val="Hyperlink"/>
            <w:i/>
            <w:noProof/>
            <w:vertAlign w:val="subscript"/>
          </w:rPr>
          <w:t>max</w:t>
        </w:r>
        <w:r w:rsidR="006C3F03" w:rsidRPr="003E11A7">
          <w:rPr>
            <w:rStyle w:val="Hyperlink"/>
            <w:noProof/>
          </w:rPr>
          <w:t xml:space="preserve">, and </w:t>
        </w:r>
        <w:r w:rsidR="006C3F03" w:rsidRPr="003E11A7">
          <w:rPr>
            <w:rStyle w:val="Hyperlink"/>
            <w:i/>
            <w:noProof/>
          </w:rPr>
          <w:t>D</w:t>
        </w:r>
        <w:r w:rsidR="006C3F03" w:rsidRPr="003E11A7">
          <w:rPr>
            <w:rStyle w:val="Hyperlink"/>
            <w:i/>
            <w:noProof/>
            <w:vertAlign w:val="subscript"/>
          </w:rPr>
          <w:t>R</w:t>
        </w:r>
        <w:r w:rsidR="006C3F03" w:rsidRPr="003E11A7">
          <w:rPr>
            <w:rStyle w:val="Hyperlink"/>
            <w:noProof/>
          </w:rPr>
          <w:t xml:space="preserve"> as presented by Ishihara and Yoshimine (1992)</w:t>
        </w:r>
        <w:r w:rsidR="006C3F03">
          <w:rPr>
            <w:noProof/>
            <w:webHidden/>
          </w:rPr>
          <w:tab/>
        </w:r>
        <w:r w:rsidR="006C3F03">
          <w:rPr>
            <w:noProof/>
            <w:webHidden/>
          </w:rPr>
          <w:fldChar w:fldCharType="begin"/>
        </w:r>
        <w:r w:rsidR="006C3F03">
          <w:rPr>
            <w:noProof/>
            <w:webHidden/>
          </w:rPr>
          <w:instrText xml:space="preserve"> PAGEREF _Toc464204308 \h </w:instrText>
        </w:r>
        <w:r w:rsidR="006C3F03">
          <w:rPr>
            <w:noProof/>
            <w:webHidden/>
          </w:rPr>
        </w:r>
        <w:r w:rsidR="006C3F03">
          <w:rPr>
            <w:noProof/>
            <w:webHidden/>
          </w:rPr>
          <w:fldChar w:fldCharType="separate"/>
        </w:r>
        <w:r w:rsidR="006C3F03">
          <w:rPr>
            <w:noProof/>
            <w:webHidden/>
          </w:rPr>
          <w:t>23</w:t>
        </w:r>
        <w:r w:rsidR="006C3F03">
          <w:rPr>
            <w:noProof/>
            <w:webHidden/>
          </w:rPr>
          <w:fldChar w:fldCharType="end"/>
        </w:r>
      </w:hyperlink>
    </w:p>
    <w:p w14:paraId="4AC069FA" w14:textId="77777777" w:rsidR="006C3F03" w:rsidRDefault="006B793E">
      <w:pPr>
        <w:pStyle w:val="TableofFigures"/>
        <w:rPr>
          <w:rFonts w:asciiTheme="minorHAnsi" w:eastAsiaTheme="minorEastAsia" w:hAnsiTheme="minorHAnsi" w:cstheme="minorBidi"/>
          <w:noProof/>
          <w:sz w:val="22"/>
          <w:szCs w:val="22"/>
        </w:rPr>
      </w:pPr>
      <w:hyperlink w:anchor="_Toc464204309" w:history="1">
        <w:r w:rsidR="006C3F03" w:rsidRPr="003E11A7">
          <w:rPr>
            <w:rStyle w:val="Hyperlink"/>
            <w:noProof/>
          </w:rPr>
          <w:t xml:space="preserve">Figure 3.1 Initial view of </w:t>
        </w:r>
        <w:r w:rsidR="006C3F03" w:rsidRPr="003E11A7">
          <w:rPr>
            <w:rStyle w:val="Hyperlink"/>
            <w:i/>
            <w:noProof/>
          </w:rPr>
          <w:t>CPTLiquefY</w:t>
        </w:r>
        <w:r w:rsidR="006C3F03" w:rsidRPr="003E11A7">
          <w:rPr>
            <w:rStyle w:val="Hyperlink"/>
            <w:noProof/>
          </w:rPr>
          <w:t>, showing the Soil Info tab.</w:t>
        </w:r>
        <w:r w:rsidR="006C3F03">
          <w:rPr>
            <w:noProof/>
            <w:webHidden/>
          </w:rPr>
          <w:tab/>
        </w:r>
        <w:r w:rsidR="006C3F03">
          <w:rPr>
            <w:noProof/>
            <w:webHidden/>
          </w:rPr>
          <w:fldChar w:fldCharType="begin"/>
        </w:r>
        <w:r w:rsidR="006C3F03">
          <w:rPr>
            <w:noProof/>
            <w:webHidden/>
          </w:rPr>
          <w:instrText xml:space="preserve"> PAGEREF _Toc464204309 \h </w:instrText>
        </w:r>
        <w:r w:rsidR="006C3F03">
          <w:rPr>
            <w:noProof/>
            <w:webHidden/>
          </w:rPr>
        </w:r>
        <w:r w:rsidR="006C3F03">
          <w:rPr>
            <w:noProof/>
            <w:webHidden/>
          </w:rPr>
          <w:fldChar w:fldCharType="separate"/>
        </w:r>
        <w:r w:rsidR="006C3F03">
          <w:rPr>
            <w:noProof/>
            <w:webHidden/>
          </w:rPr>
          <w:t>27</w:t>
        </w:r>
        <w:r w:rsidR="006C3F03">
          <w:rPr>
            <w:noProof/>
            <w:webHidden/>
          </w:rPr>
          <w:fldChar w:fldCharType="end"/>
        </w:r>
      </w:hyperlink>
    </w:p>
    <w:p w14:paraId="52AE7E5A" w14:textId="77777777" w:rsidR="006C3F03" w:rsidRDefault="006B793E">
      <w:pPr>
        <w:pStyle w:val="TableofFigures"/>
        <w:rPr>
          <w:rFonts w:asciiTheme="minorHAnsi" w:eastAsiaTheme="minorEastAsia" w:hAnsiTheme="minorHAnsi" w:cstheme="minorBidi"/>
          <w:noProof/>
          <w:sz w:val="22"/>
          <w:szCs w:val="22"/>
        </w:rPr>
      </w:pPr>
      <w:hyperlink w:anchor="_Toc464204310" w:history="1">
        <w:r w:rsidR="006C3F03" w:rsidRPr="003E11A7">
          <w:rPr>
            <w:rStyle w:val="Hyperlink"/>
            <w:noProof/>
          </w:rPr>
          <w:t xml:space="preserve">Figure 3.2 View after running calculations on Soil Info tab in </w:t>
        </w:r>
        <w:r w:rsidR="006C3F03" w:rsidRPr="003E11A7">
          <w:rPr>
            <w:rStyle w:val="Hyperlink"/>
            <w:i/>
            <w:noProof/>
          </w:rPr>
          <w:t>CPTLiquefY</w:t>
        </w:r>
        <w:r w:rsidR="006C3F03" w:rsidRPr="003E11A7">
          <w:rPr>
            <w:rStyle w:val="Hyperlink"/>
            <w:noProof/>
          </w:rPr>
          <w:t>.</w:t>
        </w:r>
        <w:r w:rsidR="006C3F03">
          <w:rPr>
            <w:noProof/>
            <w:webHidden/>
          </w:rPr>
          <w:tab/>
        </w:r>
        <w:r w:rsidR="006C3F03">
          <w:rPr>
            <w:noProof/>
            <w:webHidden/>
          </w:rPr>
          <w:fldChar w:fldCharType="begin"/>
        </w:r>
        <w:r w:rsidR="006C3F03">
          <w:rPr>
            <w:noProof/>
            <w:webHidden/>
          </w:rPr>
          <w:instrText xml:space="preserve"> PAGEREF _Toc464204310 \h </w:instrText>
        </w:r>
        <w:r w:rsidR="006C3F03">
          <w:rPr>
            <w:noProof/>
            <w:webHidden/>
          </w:rPr>
        </w:r>
        <w:r w:rsidR="006C3F03">
          <w:rPr>
            <w:noProof/>
            <w:webHidden/>
          </w:rPr>
          <w:fldChar w:fldCharType="separate"/>
        </w:r>
        <w:r w:rsidR="006C3F03">
          <w:rPr>
            <w:noProof/>
            <w:webHidden/>
          </w:rPr>
          <w:t>28</w:t>
        </w:r>
        <w:r w:rsidR="006C3F03">
          <w:rPr>
            <w:noProof/>
            <w:webHidden/>
          </w:rPr>
          <w:fldChar w:fldCharType="end"/>
        </w:r>
      </w:hyperlink>
    </w:p>
    <w:p w14:paraId="0B321711" w14:textId="77777777" w:rsidR="006C3F03" w:rsidRDefault="006B793E">
      <w:pPr>
        <w:pStyle w:val="TableofFigures"/>
        <w:rPr>
          <w:rFonts w:asciiTheme="minorHAnsi" w:eastAsiaTheme="minorEastAsia" w:hAnsiTheme="minorHAnsi" w:cstheme="minorBidi"/>
          <w:noProof/>
          <w:sz w:val="22"/>
          <w:szCs w:val="22"/>
        </w:rPr>
      </w:pPr>
      <w:hyperlink w:anchor="_Toc464204311" w:history="1">
        <w:r w:rsidR="006C3F03" w:rsidRPr="003E11A7">
          <w:rPr>
            <w:rStyle w:val="Hyperlink"/>
            <w:noProof/>
          </w:rPr>
          <w:t xml:space="preserve">Figure 3.3 Display of the Advanced Options dialog box in </w:t>
        </w:r>
        <w:r w:rsidR="006C3F03" w:rsidRPr="003E11A7">
          <w:rPr>
            <w:rStyle w:val="Hyperlink"/>
            <w:i/>
            <w:noProof/>
          </w:rPr>
          <w:t>CPTLiquefY</w:t>
        </w:r>
        <w:r w:rsidR="006C3F03" w:rsidRPr="003E11A7">
          <w:rPr>
            <w:rStyle w:val="Hyperlink"/>
            <w:noProof/>
          </w:rPr>
          <w:t>.</w:t>
        </w:r>
        <w:r w:rsidR="006C3F03">
          <w:rPr>
            <w:noProof/>
            <w:webHidden/>
          </w:rPr>
          <w:tab/>
        </w:r>
        <w:r w:rsidR="006C3F03">
          <w:rPr>
            <w:noProof/>
            <w:webHidden/>
          </w:rPr>
          <w:fldChar w:fldCharType="begin"/>
        </w:r>
        <w:r w:rsidR="006C3F03">
          <w:rPr>
            <w:noProof/>
            <w:webHidden/>
          </w:rPr>
          <w:instrText xml:space="preserve"> PAGEREF _Toc464204311 \h </w:instrText>
        </w:r>
        <w:r w:rsidR="006C3F03">
          <w:rPr>
            <w:noProof/>
            <w:webHidden/>
          </w:rPr>
        </w:r>
        <w:r w:rsidR="006C3F03">
          <w:rPr>
            <w:noProof/>
            <w:webHidden/>
          </w:rPr>
          <w:fldChar w:fldCharType="separate"/>
        </w:r>
        <w:r w:rsidR="006C3F03">
          <w:rPr>
            <w:noProof/>
            <w:webHidden/>
          </w:rPr>
          <w:t>28</w:t>
        </w:r>
        <w:r w:rsidR="006C3F03">
          <w:rPr>
            <w:noProof/>
            <w:webHidden/>
          </w:rPr>
          <w:fldChar w:fldCharType="end"/>
        </w:r>
      </w:hyperlink>
    </w:p>
    <w:p w14:paraId="1BABAEE2" w14:textId="77777777" w:rsidR="006C3F03" w:rsidRDefault="006B793E">
      <w:pPr>
        <w:pStyle w:val="TableofFigures"/>
        <w:rPr>
          <w:rFonts w:asciiTheme="minorHAnsi" w:eastAsiaTheme="minorEastAsia" w:hAnsiTheme="minorHAnsi" w:cstheme="minorBidi"/>
          <w:noProof/>
          <w:sz w:val="22"/>
          <w:szCs w:val="22"/>
        </w:rPr>
      </w:pPr>
      <w:hyperlink w:anchor="_Toc464204312" w:history="1">
        <w:r w:rsidR="006C3F03" w:rsidRPr="003E11A7">
          <w:rPr>
            <w:rStyle w:val="Hyperlink"/>
            <w:noProof/>
          </w:rPr>
          <w:t>Figure 3.4 View of Pseudo Probabilistic tab once calculations are complete.</w:t>
        </w:r>
        <w:r w:rsidR="006C3F03">
          <w:rPr>
            <w:noProof/>
            <w:webHidden/>
          </w:rPr>
          <w:tab/>
        </w:r>
        <w:r w:rsidR="006C3F03">
          <w:rPr>
            <w:noProof/>
            <w:webHidden/>
          </w:rPr>
          <w:fldChar w:fldCharType="begin"/>
        </w:r>
        <w:r w:rsidR="006C3F03">
          <w:rPr>
            <w:noProof/>
            <w:webHidden/>
          </w:rPr>
          <w:instrText xml:space="preserve"> PAGEREF _Toc464204312 \h </w:instrText>
        </w:r>
        <w:r w:rsidR="006C3F03">
          <w:rPr>
            <w:noProof/>
            <w:webHidden/>
          </w:rPr>
        </w:r>
        <w:r w:rsidR="006C3F03">
          <w:rPr>
            <w:noProof/>
            <w:webHidden/>
          </w:rPr>
          <w:fldChar w:fldCharType="separate"/>
        </w:r>
        <w:r w:rsidR="006C3F03">
          <w:rPr>
            <w:noProof/>
            <w:webHidden/>
          </w:rPr>
          <w:t>30</w:t>
        </w:r>
        <w:r w:rsidR="006C3F03">
          <w:rPr>
            <w:noProof/>
            <w:webHidden/>
          </w:rPr>
          <w:fldChar w:fldCharType="end"/>
        </w:r>
      </w:hyperlink>
    </w:p>
    <w:p w14:paraId="2460E76D" w14:textId="77777777" w:rsidR="006C3F03" w:rsidRDefault="006B793E">
      <w:pPr>
        <w:pStyle w:val="TableofFigures"/>
        <w:rPr>
          <w:rFonts w:asciiTheme="minorHAnsi" w:eastAsiaTheme="minorEastAsia" w:hAnsiTheme="minorHAnsi" w:cstheme="minorBidi"/>
          <w:noProof/>
          <w:sz w:val="22"/>
          <w:szCs w:val="22"/>
        </w:rPr>
      </w:pPr>
      <w:hyperlink w:anchor="_Toc464204313" w:history="1">
        <w:r w:rsidR="006C3F03" w:rsidRPr="003E11A7">
          <w:rPr>
            <w:rStyle w:val="Hyperlink"/>
            <w:noProof/>
          </w:rPr>
          <w:t>Figure 3.5 View of Full Probabilistic User Inputs tab once initial calculations are complete.</w:t>
        </w:r>
        <w:r w:rsidR="006C3F03">
          <w:rPr>
            <w:noProof/>
            <w:webHidden/>
          </w:rPr>
          <w:tab/>
        </w:r>
        <w:r w:rsidR="006C3F03">
          <w:rPr>
            <w:noProof/>
            <w:webHidden/>
          </w:rPr>
          <w:fldChar w:fldCharType="begin"/>
        </w:r>
        <w:r w:rsidR="006C3F03">
          <w:rPr>
            <w:noProof/>
            <w:webHidden/>
          </w:rPr>
          <w:instrText xml:space="preserve"> PAGEREF _Toc464204313 \h </w:instrText>
        </w:r>
        <w:r w:rsidR="006C3F03">
          <w:rPr>
            <w:noProof/>
            <w:webHidden/>
          </w:rPr>
        </w:r>
        <w:r w:rsidR="006C3F03">
          <w:rPr>
            <w:noProof/>
            <w:webHidden/>
          </w:rPr>
          <w:fldChar w:fldCharType="separate"/>
        </w:r>
        <w:r w:rsidR="006C3F03">
          <w:rPr>
            <w:noProof/>
            <w:webHidden/>
          </w:rPr>
          <w:t>31</w:t>
        </w:r>
        <w:r w:rsidR="006C3F03">
          <w:rPr>
            <w:noProof/>
            <w:webHidden/>
          </w:rPr>
          <w:fldChar w:fldCharType="end"/>
        </w:r>
      </w:hyperlink>
    </w:p>
    <w:p w14:paraId="349AF37A" w14:textId="77777777" w:rsidR="006C3F03" w:rsidRDefault="006B793E">
      <w:pPr>
        <w:pStyle w:val="TableofFigures"/>
        <w:rPr>
          <w:rFonts w:asciiTheme="minorHAnsi" w:eastAsiaTheme="minorEastAsia" w:hAnsiTheme="minorHAnsi" w:cstheme="minorBidi"/>
          <w:noProof/>
          <w:sz w:val="22"/>
          <w:szCs w:val="22"/>
        </w:rPr>
      </w:pPr>
      <w:hyperlink w:anchor="_Toc464204314" w:history="1">
        <w:r w:rsidR="006C3F03" w:rsidRPr="003E11A7">
          <w:rPr>
            <w:rStyle w:val="Hyperlink"/>
            <w:noProof/>
          </w:rPr>
          <w:t xml:space="preserve">Figure 3.6 Comparsion of Qtncs values for </w:t>
        </w:r>
        <w:r w:rsidR="006C3F03" w:rsidRPr="003E11A7">
          <w:rPr>
            <w:rStyle w:val="Hyperlink"/>
            <w:i/>
            <w:noProof/>
          </w:rPr>
          <w:t>CLiq</w:t>
        </w:r>
        <w:r w:rsidR="006C3F03" w:rsidRPr="003E11A7">
          <w:rPr>
            <w:rStyle w:val="Hyperlink"/>
            <w:noProof/>
          </w:rPr>
          <w:t xml:space="preserve"> and </w:t>
        </w:r>
        <w:r w:rsidR="006C3F03" w:rsidRPr="003E11A7">
          <w:rPr>
            <w:rStyle w:val="Hyperlink"/>
            <w:i/>
            <w:noProof/>
          </w:rPr>
          <w:t>CPTLiquefY</w:t>
        </w:r>
        <w:r w:rsidR="006C3F03" w:rsidRPr="003E11A7">
          <w:rPr>
            <w:rStyle w:val="Hyperlink"/>
            <w:noProof/>
          </w:rPr>
          <w:t>.</w:t>
        </w:r>
        <w:r w:rsidR="006C3F03">
          <w:rPr>
            <w:noProof/>
            <w:webHidden/>
          </w:rPr>
          <w:tab/>
        </w:r>
        <w:r w:rsidR="006C3F03">
          <w:rPr>
            <w:noProof/>
            <w:webHidden/>
          </w:rPr>
          <w:fldChar w:fldCharType="begin"/>
        </w:r>
        <w:r w:rsidR="006C3F03">
          <w:rPr>
            <w:noProof/>
            <w:webHidden/>
          </w:rPr>
          <w:instrText xml:space="preserve"> PAGEREF _Toc464204314 \h </w:instrText>
        </w:r>
        <w:r w:rsidR="006C3F03">
          <w:rPr>
            <w:noProof/>
            <w:webHidden/>
          </w:rPr>
        </w:r>
        <w:r w:rsidR="006C3F03">
          <w:rPr>
            <w:noProof/>
            <w:webHidden/>
          </w:rPr>
          <w:fldChar w:fldCharType="separate"/>
        </w:r>
        <w:r w:rsidR="006C3F03">
          <w:rPr>
            <w:noProof/>
            <w:webHidden/>
          </w:rPr>
          <w:t>32</w:t>
        </w:r>
        <w:r w:rsidR="006C3F03">
          <w:rPr>
            <w:noProof/>
            <w:webHidden/>
          </w:rPr>
          <w:fldChar w:fldCharType="end"/>
        </w:r>
      </w:hyperlink>
    </w:p>
    <w:p w14:paraId="377B4F9C" w14:textId="77777777" w:rsidR="006C3F03" w:rsidRDefault="006B793E">
      <w:pPr>
        <w:pStyle w:val="TableofFigures"/>
        <w:rPr>
          <w:rFonts w:asciiTheme="minorHAnsi" w:eastAsiaTheme="minorEastAsia" w:hAnsiTheme="minorHAnsi" w:cstheme="minorBidi"/>
          <w:noProof/>
          <w:sz w:val="22"/>
          <w:szCs w:val="22"/>
        </w:rPr>
      </w:pPr>
      <w:hyperlink w:anchor="_Toc464204315" w:history="1">
        <w:r w:rsidR="006C3F03" w:rsidRPr="003E11A7">
          <w:rPr>
            <w:rStyle w:val="Hyperlink"/>
            <w:noProof/>
          </w:rPr>
          <w:t xml:space="preserve">Figure 3.7 Comparison of CRR values for </w:t>
        </w:r>
        <w:r w:rsidR="006C3F03" w:rsidRPr="003E11A7">
          <w:rPr>
            <w:rStyle w:val="Hyperlink"/>
            <w:i/>
            <w:noProof/>
          </w:rPr>
          <w:t>CLiq</w:t>
        </w:r>
        <w:r w:rsidR="006C3F03" w:rsidRPr="003E11A7">
          <w:rPr>
            <w:rStyle w:val="Hyperlink"/>
            <w:noProof/>
          </w:rPr>
          <w:t xml:space="preserve"> and </w:t>
        </w:r>
        <w:r w:rsidR="006C3F03" w:rsidRPr="003E11A7">
          <w:rPr>
            <w:rStyle w:val="Hyperlink"/>
            <w:i/>
            <w:noProof/>
          </w:rPr>
          <w:t>CPTLiquefY</w:t>
        </w:r>
        <w:r w:rsidR="006C3F03" w:rsidRPr="003E11A7">
          <w:rPr>
            <w:rStyle w:val="Hyperlink"/>
            <w:noProof/>
          </w:rPr>
          <w:t>.</w:t>
        </w:r>
        <w:r w:rsidR="006C3F03">
          <w:rPr>
            <w:noProof/>
            <w:webHidden/>
          </w:rPr>
          <w:tab/>
        </w:r>
        <w:r w:rsidR="006C3F03">
          <w:rPr>
            <w:noProof/>
            <w:webHidden/>
          </w:rPr>
          <w:fldChar w:fldCharType="begin"/>
        </w:r>
        <w:r w:rsidR="006C3F03">
          <w:rPr>
            <w:noProof/>
            <w:webHidden/>
          </w:rPr>
          <w:instrText xml:space="preserve"> PAGEREF _Toc464204315 \h </w:instrText>
        </w:r>
        <w:r w:rsidR="006C3F03">
          <w:rPr>
            <w:noProof/>
            <w:webHidden/>
          </w:rPr>
        </w:r>
        <w:r w:rsidR="006C3F03">
          <w:rPr>
            <w:noProof/>
            <w:webHidden/>
          </w:rPr>
          <w:fldChar w:fldCharType="separate"/>
        </w:r>
        <w:r w:rsidR="006C3F03">
          <w:rPr>
            <w:noProof/>
            <w:webHidden/>
          </w:rPr>
          <w:t>33</w:t>
        </w:r>
        <w:r w:rsidR="006C3F03">
          <w:rPr>
            <w:noProof/>
            <w:webHidden/>
          </w:rPr>
          <w:fldChar w:fldCharType="end"/>
        </w:r>
      </w:hyperlink>
    </w:p>
    <w:p w14:paraId="0234AB6F" w14:textId="0521FFE5" w:rsidR="00B825AD" w:rsidRPr="00E611A4" w:rsidRDefault="001262F7" w:rsidP="000A385F">
      <w:pPr>
        <w:pStyle w:val="NoUnderline-UDOTTitle"/>
        <w:ind w:firstLine="0"/>
        <w:jc w:val="both"/>
      </w:pPr>
      <w:r w:rsidRPr="00260E9F">
        <w:fldChar w:fldCharType="end"/>
      </w:r>
    </w:p>
    <w:p w14:paraId="39A15FD2" w14:textId="77777777" w:rsidR="009878E3" w:rsidRPr="00E611A4" w:rsidRDefault="00B825AD" w:rsidP="009878E3">
      <w:pPr>
        <w:pStyle w:val="NoUnderline-UDOTTitle"/>
        <w:rPr>
          <w:u w:val="single"/>
        </w:rPr>
      </w:pPr>
      <w:bookmarkStart w:id="5" w:name="_Toc267550315"/>
      <w:bookmarkStart w:id="6" w:name="_Toc273506402"/>
      <w:r w:rsidRPr="00E611A4">
        <w:br w:type="page"/>
      </w:r>
      <w:bookmarkStart w:id="7" w:name="_Toc464204263"/>
      <w:r w:rsidR="009878E3" w:rsidRPr="00AB57E6">
        <w:rPr>
          <w:u w:val="single"/>
        </w:rPr>
        <w:lastRenderedPageBreak/>
        <w:t>UNIT CONVERSION FACTORS</w:t>
      </w:r>
      <w:bookmarkEnd w:id="7"/>
    </w:p>
    <w:p w14:paraId="5A2F1B4C" w14:textId="4DF8D8A2" w:rsidR="009878E3" w:rsidRPr="00E611A4" w:rsidRDefault="009878E3" w:rsidP="00C15867">
      <w:pPr>
        <w:spacing w:after="120"/>
        <w:rPr>
          <w:rFonts w:eastAsia="Calibri"/>
          <w:szCs w:val="24"/>
        </w:rPr>
      </w:pPr>
      <w:r w:rsidRPr="00E611A4">
        <w:rPr>
          <w:rFonts w:eastAsia="Calibri"/>
          <w:szCs w:val="24"/>
        </w:rPr>
        <w:t>Units used in this report and not conforming to the UDOT standard unit of measurement (U.S. Customary system) are given below with their U.S. Customary equivalents:</w:t>
      </w:r>
      <w:r w:rsidRPr="00E611A4">
        <w:rPr>
          <w:rFonts w:eastAsia="Calibri"/>
          <w:szCs w:val="24"/>
        </w:rPr>
        <w:tab/>
      </w:r>
    </w:p>
    <w:p w14:paraId="5C371F07" w14:textId="77777777" w:rsidR="009878E3" w:rsidRPr="00E611A4" w:rsidRDefault="00116C76" w:rsidP="009878E3">
      <w:pPr>
        <w:jc w:val="center"/>
        <w:rPr>
          <w:rFonts w:eastAsia="Calibri"/>
          <w:szCs w:val="24"/>
        </w:rPr>
      </w:pPr>
      <w:r>
        <w:rPr>
          <w:noProof/>
        </w:rPr>
        <w:drawing>
          <wp:inline distT="0" distB="0" distL="0" distR="0" wp14:anchorId="2AA2AC9D" wp14:editId="0A34CA18">
            <wp:extent cx="4257675" cy="5782812"/>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4274838" cy="5806123"/>
                    </a:xfrm>
                    <a:prstGeom prst="rect">
                      <a:avLst/>
                    </a:prstGeom>
                    <a:noFill/>
                    <a:ln w="9525">
                      <a:noFill/>
                      <a:miter lim="800000"/>
                      <a:headEnd/>
                      <a:tailEnd/>
                    </a:ln>
                  </pic:spPr>
                </pic:pic>
              </a:graphicData>
            </a:graphic>
          </wp:inline>
        </w:drawing>
      </w:r>
    </w:p>
    <w:p w14:paraId="49AE4960" w14:textId="77777777" w:rsidR="00EB63F1" w:rsidRPr="000A4C8B" w:rsidRDefault="009878E3" w:rsidP="00D30F08">
      <w:pPr>
        <w:pStyle w:val="NoUnderline-UDOTTitle"/>
        <w:rPr>
          <w:u w:val="single"/>
        </w:rPr>
      </w:pPr>
      <w:r w:rsidRPr="00E611A4">
        <w:rPr>
          <w:u w:val="single"/>
        </w:rPr>
        <w:br w:type="page"/>
      </w:r>
      <w:bookmarkStart w:id="8" w:name="_Toc464204264"/>
      <w:r w:rsidR="00EB63F1" w:rsidRPr="000A4C8B">
        <w:rPr>
          <w:u w:val="single"/>
        </w:rPr>
        <w:lastRenderedPageBreak/>
        <w:t>LIST OF ACRONYMS</w:t>
      </w:r>
      <w:bookmarkEnd w:id="5"/>
      <w:bookmarkEnd w:id="6"/>
      <w:bookmarkEnd w:id="8"/>
    </w:p>
    <w:p w14:paraId="07B1A6FC" w14:textId="0E7DA095" w:rsidR="0036367D" w:rsidRPr="000A4C8B" w:rsidRDefault="0036367D" w:rsidP="00423FE1">
      <w:r w:rsidRPr="000A4C8B">
        <w:t>AASHTO</w:t>
      </w:r>
      <w:r w:rsidRPr="000A4C8B">
        <w:tab/>
        <w:t>American Association of State Highway and Transportation Officials</w:t>
      </w:r>
    </w:p>
    <w:p w14:paraId="080A725A" w14:textId="01DD68EB" w:rsidR="0036367D" w:rsidRPr="000A4C8B" w:rsidRDefault="0036367D" w:rsidP="00423FE1">
      <w:pPr>
        <w:rPr>
          <w:rFonts w:eastAsia="Calibri"/>
          <w:szCs w:val="24"/>
        </w:rPr>
      </w:pPr>
      <w:r w:rsidRPr="000A4C8B">
        <w:t>ASCE</w:t>
      </w:r>
      <w:r w:rsidRPr="000A4C8B">
        <w:tab/>
      </w:r>
      <w:r w:rsidRPr="000A4C8B">
        <w:tab/>
        <w:t>American Society of Civil Engineers</w:t>
      </w:r>
    </w:p>
    <w:p w14:paraId="78DBE73F" w14:textId="07C0570D" w:rsidR="005C1B10" w:rsidRPr="000A4C8B" w:rsidRDefault="005C1B10" w:rsidP="00423FE1">
      <w:pPr>
        <w:rPr>
          <w:rFonts w:eastAsia="Calibri"/>
          <w:szCs w:val="24"/>
        </w:rPr>
      </w:pPr>
      <w:r w:rsidRPr="000A4C8B">
        <w:rPr>
          <w:rFonts w:eastAsia="Calibri"/>
          <w:szCs w:val="24"/>
        </w:rPr>
        <w:t>CPT</w:t>
      </w:r>
      <w:r w:rsidRPr="000A4C8B">
        <w:rPr>
          <w:rFonts w:eastAsia="Calibri"/>
          <w:szCs w:val="24"/>
        </w:rPr>
        <w:tab/>
      </w:r>
      <w:r w:rsidRPr="000A4C8B">
        <w:rPr>
          <w:rFonts w:eastAsia="Calibri"/>
          <w:szCs w:val="24"/>
        </w:rPr>
        <w:tab/>
        <w:t>Cone Penetration Test</w:t>
      </w:r>
    </w:p>
    <w:p w14:paraId="36587C88" w14:textId="62A074E3" w:rsidR="001C410D" w:rsidRPr="000A4C8B" w:rsidRDefault="001C410D" w:rsidP="00423FE1">
      <w:pPr>
        <w:rPr>
          <w:rFonts w:eastAsia="Calibri"/>
          <w:szCs w:val="24"/>
        </w:rPr>
      </w:pPr>
      <w:r w:rsidRPr="000A4C8B">
        <w:rPr>
          <w:rFonts w:eastAsia="Calibri"/>
          <w:szCs w:val="24"/>
        </w:rPr>
        <w:t>EDP</w:t>
      </w:r>
      <w:r w:rsidRPr="000A4C8B">
        <w:rPr>
          <w:rFonts w:eastAsia="Calibri"/>
          <w:szCs w:val="24"/>
        </w:rPr>
        <w:tab/>
      </w:r>
      <w:r w:rsidRPr="000A4C8B">
        <w:rPr>
          <w:rFonts w:eastAsia="Calibri"/>
          <w:szCs w:val="24"/>
        </w:rPr>
        <w:tab/>
        <w:t>Engineering Demand Parameter</w:t>
      </w:r>
    </w:p>
    <w:p w14:paraId="5F1C30D3" w14:textId="4ED845AB" w:rsidR="001C410D" w:rsidRPr="000A4C8B" w:rsidRDefault="00423FE1" w:rsidP="004D6415">
      <w:pPr>
        <w:rPr>
          <w:rFonts w:eastAsia="Calibri"/>
          <w:szCs w:val="24"/>
        </w:rPr>
      </w:pPr>
      <w:r w:rsidRPr="000A4C8B">
        <w:rPr>
          <w:rFonts w:eastAsia="Calibri"/>
          <w:szCs w:val="24"/>
        </w:rPr>
        <w:t>FHWA</w:t>
      </w:r>
      <w:r w:rsidRPr="000A4C8B">
        <w:rPr>
          <w:rFonts w:eastAsia="Calibri"/>
          <w:szCs w:val="24"/>
        </w:rPr>
        <w:tab/>
      </w:r>
      <w:r w:rsidRPr="000A4C8B">
        <w:rPr>
          <w:rFonts w:eastAsia="Calibri"/>
          <w:szCs w:val="24"/>
        </w:rPr>
        <w:tab/>
        <w:t>Federal Highway Administration</w:t>
      </w:r>
    </w:p>
    <w:p w14:paraId="43CD6741" w14:textId="71B4FD62" w:rsidR="0081144C" w:rsidRPr="000A4C8B" w:rsidRDefault="0081144C" w:rsidP="00423FE1">
      <w:pPr>
        <w:rPr>
          <w:rFonts w:eastAsia="Calibri"/>
          <w:szCs w:val="24"/>
        </w:rPr>
      </w:pPr>
      <w:r w:rsidRPr="000A4C8B">
        <w:rPr>
          <w:rFonts w:eastAsia="Calibri"/>
          <w:szCs w:val="24"/>
        </w:rPr>
        <w:t>GUI</w:t>
      </w:r>
      <w:r w:rsidRPr="000A4C8B">
        <w:rPr>
          <w:rFonts w:eastAsia="Calibri"/>
          <w:szCs w:val="24"/>
        </w:rPr>
        <w:tab/>
      </w:r>
      <w:r w:rsidRPr="000A4C8B">
        <w:rPr>
          <w:rFonts w:eastAsia="Calibri"/>
          <w:szCs w:val="24"/>
        </w:rPr>
        <w:tab/>
        <w:t>Graphical User Interface</w:t>
      </w:r>
    </w:p>
    <w:p w14:paraId="1D9B55EF" w14:textId="58F18021" w:rsidR="0081144C" w:rsidRPr="000A4C8B" w:rsidRDefault="0081144C" w:rsidP="00423FE1">
      <w:pPr>
        <w:rPr>
          <w:rFonts w:eastAsia="Calibri"/>
          <w:szCs w:val="24"/>
        </w:rPr>
      </w:pPr>
      <w:r w:rsidRPr="000A4C8B">
        <w:t>IDE</w:t>
      </w:r>
      <w:r w:rsidRPr="000A4C8B">
        <w:tab/>
      </w:r>
      <w:r w:rsidRPr="000A4C8B">
        <w:tab/>
        <w:t>Integrated Development Environment</w:t>
      </w:r>
    </w:p>
    <w:p w14:paraId="5CB0F80A" w14:textId="0EAE178A" w:rsidR="00CF1757" w:rsidRPr="000A4C8B" w:rsidRDefault="001C410D" w:rsidP="00CF1757">
      <w:pPr>
        <w:rPr>
          <w:rFonts w:eastAsia="Calibri"/>
          <w:szCs w:val="24"/>
        </w:rPr>
      </w:pPr>
      <w:r w:rsidRPr="000A4C8B">
        <w:rPr>
          <w:rFonts w:eastAsia="Calibri"/>
          <w:szCs w:val="24"/>
        </w:rPr>
        <w:t>IM</w:t>
      </w:r>
      <w:r w:rsidRPr="000A4C8B">
        <w:rPr>
          <w:rFonts w:eastAsia="Calibri"/>
          <w:szCs w:val="24"/>
        </w:rPr>
        <w:tab/>
      </w:r>
      <w:r w:rsidRPr="000A4C8B">
        <w:rPr>
          <w:rFonts w:eastAsia="Calibri"/>
          <w:szCs w:val="24"/>
        </w:rPr>
        <w:tab/>
        <w:t>Intensity Measure</w:t>
      </w:r>
    </w:p>
    <w:p w14:paraId="7FC78939" w14:textId="09DA55AE" w:rsidR="0072481B" w:rsidRPr="000A4C8B" w:rsidRDefault="0072481B" w:rsidP="00423FE1">
      <w:pPr>
        <w:rPr>
          <w:rFonts w:eastAsia="Calibri"/>
          <w:szCs w:val="24"/>
        </w:rPr>
      </w:pPr>
      <w:r w:rsidRPr="000A4C8B">
        <w:t>NCEER</w:t>
      </w:r>
      <w:r w:rsidRPr="000A4C8B">
        <w:tab/>
        <w:t>National Center for Earthquake Engineering Research</w:t>
      </w:r>
    </w:p>
    <w:p w14:paraId="67A2710C" w14:textId="5B777C8E" w:rsidR="001C410D" w:rsidRPr="000A4C8B" w:rsidRDefault="001C410D" w:rsidP="00423FE1">
      <w:pPr>
        <w:rPr>
          <w:rFonts w:eastAsia="Calibri"/>
          <w:szCs w:val="24"/>
        </w:rPr>
      </w:pPr>
      <w:r w:rsidRPr="000A4C8B">
        <w:rPr>
          <w:rFonts w:eastAsia="Calibri"/>
          <w:szCs w:val="24"/>
        </w:rPr>
        <w:t xml:space="preserve">PBEE </w:t>
      </w:r>
      <w:r w:rsidRPr="000A4C8B">
        <w:rPr>
          <w:rFonts w:eastAsia="Calibri"/>
          <w:szCs w:val="24"/>
        </w:rPr>
        <w:tab/>
      </w:r>
      <w:r w:rsidRPr="000A4C8B">
        <w:rPr>
          <w:rFonts w:eastAsia="Calibri"/>
          <w:szCs w:val="24"/>
        </w:rPr>
        <w:tab/>
        <w:t>Performance-Based Earthquake Engineering</w:t>
      </w:r>
    </w:p>
    <w:p w14:paraId="5723D2B7" w14:textId="00761260" w:rsidR="006306E7" w:rsidRPr="004D6415" w:rsidRDefault="006306E7" w:rsidP="00423FE1">
      <w:pPr>
        <w:rPr>
          <w:rFonts w:eastAsia="Calibri"/>
          <w:szCs w:val="24"/>
        </w:rPr>
      </w:pPr>
      <w:r w:rsidRPr="004D6415">
        <w:rPr>
          <w:rFonts w:eastAsia="Calibri"/>
          <w:szCs w:val="24"/>
        </w:rPr>
        <w:t>PEER</w:t>
      </w:r>
      <w:r w:rsidRPr="004D6415">
        <w:rPr>
          <w:rFonts w:eastAsia="Calibri"/>
          <w:szCs w:val="24"/>
        </w:rPr>
        <w:tab/>
      </w:r>
      <w:r w:rsidRPr="004D6415">
        <w:rPr>
          <w:rFonts w:eastAsia="Calibri"/>
          <w:szCs w:val="24"/>
        </w:rPr>
        <w:tab/>
        <w:t>Pacific Earthquake Engineering Research</w:t>
      </w:r>
    </w:p>
    <w:p w14:paraId="134DAF50" w14:textId="77777777" w:rsidR="005A6B8D" w:rsidRPr="000A4C8B" w:rsidRDefault="005A6B8D" w:rsidP="005A6B8D">
      <w:pPr>
        <w:rPr>
          <w:rFonts w:eastAsia="Calibri"/>
          <w:szCs w:val="24"/>
        </w:rPr>
      </w:pPr>
      <w:r w:rsidRPr="000A4C8B">
        <w:rPr>
          <w:rFonts w:eastAsia="Calibri"/>
          <w:szCs w:val="24"/>
        </w:rPr>
        <w:t>PSHA</w:t>
      </w:r>
      <w:r w:rsidRPr="000A4C8B">
        <w:rPr>
          <w:rFonts w:eastAsia="Calibri"/>
          <w:szCs w:val="24"/>
        </w:rPr>
        <w:tab/>
      </w:r>
      <w:r w:rsidRPr="000A4C8B">
        <w:rPr>
          <w:rFonts w:eastAsia="Calibri"/>
          <w:szCs w:val="24"/>
        </w:rPr>
        <w:tab/>
        <w:t>Probabilistic Seismic Hazard Analysis</w:t>
      </w:r>
    </w:p>
    <w:p w14:paraId="6561D7A5" w14:textId="4F834D6E" w:rsidR="0059405D" w:rsidRDefault="000029D8" w:rsidP="00851DA4">
      <w:pPr>
        <w:rPr>
          <w:rFonts w:eastAsia="Calibri"/>
          <w:szCs w:val="24"/>
        </w:rPr>
      </w:pPr>
      <w:r w:rsidRPr="000A4C8B">
        <w:rPr>
          <w:rFonts w:eastAsia="Calibri"/>
          <w:szCs w:val="24"/>
        </w:rPr>
        <w:t>UDOT</w:t>
      </w:r>
      <w:r w:rsidRPr="000A4C8B">
        <w:rPr>
          <w:rFonts w:eastAsia="Calibri"/>
          <w:szCs w:val="24"/>
        </w:rPr>
        <w:tab/>
      </w:r>
      <w:r w:rsidRPr="000A4C8B">
        <w:rPr>
          <w:rFonts w:eastAsia="Calibri"/>
          <w:szCs w:val="24"/>
        </w:rPr>
        <w:tab/>
        <w:t>Utah Department of Transportation</w:t>
      </w:r>
    </w:p>
    <w:p w14:paraId="2D850C27" w14:textId="642FFBA6" w:rsidR="00F5273F" w:rsidRDefault="00F5273F" w:rsidP="00851DA4">
      <w:pPr>
        <w:rPr>
          <w:rFonts w:eastAsia="Calibri"/>
          <w:szCs w:val="24"/>
        </w:rPr>
      </w:pPr>
      <w:r>
        <w:rPr>
          <w:rFonts w:eastAsia="Calibri"/>
          <w:szCs w:val="24"/>
        </w:rPr>
        <w:t>USGS</w:t>
      </w:r>
      <w:r>
        <w:rPr>
          <w:rFonts w:eastAsia="Calibri"/>
          <w:szCs w:val="24"/>
        </w:rPr>
        <w:tab/>
      </w:r>
      <w:r>
        <w:rPr>
          <w:rFonts w:eastAsia="Calibri"/>
          <w:szCs w:val="24"/>
        </w:rPr>
        <w:tab/>
        <w:t>United States Geological Survey</w:t>
      </w:r>
    </w:p>
    <w:p w14:paraId="5F900467" w14:textId="7E360ECD" w:rsidR="0081144C" w:rsidRDefault="0081144C" w:rsidP="00851DA4">
      <w:pPr>
        <w:rPr>
          <w:rFonts w:eastAsia="Calibri"/>
          <w:szCs w:val="24"/>
        </w:rPr>
      </w:pPr>
      <w:r>
        <w:rPr>
          <w:rFonts w:eastAsia="Calibri"/>
          <w:szCs w:val="24"/>
        </w:rPr>
        <w:t>VBA</w:t>
      </w:r>
      <w:r>
        <w:rPr>
          <w:rFonts w:eastAsia="Calibri"/>
          <w:szCs w:val="24"/>
        </w:rPr>
        <w:tab/>
      </w:r>
      <w:r>
        <w:rPr>
          <w:rFonts w:eastAsia="Calibri"/>
          <w:szCs w:val="24"/>
        </w:rPr>
        <w:tab/>
        <w:t>Visual Basic for Applications</w:t>
      </w:r>
    </w:p>
    <w:p w14:paraId="3305BD25" w14:textId="77777777" w:rsidR="0081144C" w:rsidRPr="004853B1" w:rsidRDefault="0081144C" w:rsidP="00851DA4">
      <w:pPr>
        <w:rPr>
          <w:rFonts w:eastAsia="Calibri"/>
          <w:szCs w:val="24"/>
        </w:rPr>
      </w:pPr>
    </w:p>
    <w:p w14:paraId="1E5EDAF0" w14:textId="77777777" w:rsidR="0059405D" w:rsidRPr="004853B1" w:rsidRDefault="0059405D" w:rsidP="0059405D">
      <w:pPr>
        <w:rPr>
          <w:rFonts w:eastAsia="Calibri"/>
          <w:szCs w:val="24"/>
        </w:rPr>
      </w:pPr>
    </w:p>
    <w:p w14:paraId="3B02515A" w14:textId="77777777" w:rsidR="0059405D" w:rsidRPr="004853B1" w:rsidRDefault="0059405D" w:rsidP="0059405D">
      <w:pPr>
        <w:rPr>
          <w:rFonts w:eastAsia="Calibri"/>
          <w:szCs w:val="24"/>
        </w:rPr>
      </w:pPr>
    </w:p>
    <w:p w14:paraId="55BC1473" w14:textId="77777777" w:rsidR="0059405D" w:rsidRPr="004853B1" w:rsidRDefault="0059405D" w:rsidP="0059405D">
      <w:pPr>
        <w:rPr>
          <w:rFonts w:eastAsia="Calibri"/>
          <w:szCs w:val="24"/>
        </w:rPr>
      </w:pPr>
    </w:p>
    <w:p w14:paraId="05745EFE" w14:textId="77777777" w:rsidR="0059405D" w:rsidRPr="004853B1" w:rsidRDefault="0059405D" w:rsidP="0059405D">
      <w:pPr>
        <w:rPr>
          <w:rFonts w:eastAsia="Calibri"/>
          <w:szCs w:val="24"/>
        </w:rPr>
      </w:pPr>
    </w:p>
    <w:p w14:paraId="5C107CBC" w14:textId="77777777" w:rsidR="0059405D" w:rsidRPr="004853B1" w:rsidRDefault="0059405D" w:rsidP="0059405D">
      <w:pPr>
        <w:rPr>
          <w:rFonts w:eastAsia="Calibri"/>
          <w:szCs w:val="24"/>
        </w:rPr>
      </w:pPr>
    </w:p>
    <w:p w14:paraId="0C348E08" w14:textId="77777777" w:rsidR="0059405D" w:rsidRPr="004853B1" w:rsidRDefault="0059405D" w:rsidP="0059405D">
      <w:pPr>
        <w:rPr>
          <w:rFonts w:eastAsia="Calibri"/>
          <w:szCs w:val="24"/>
        </w:rPr>
      </w:pPr>
    </w:p>
    <w:p w14:paraId="543A43B4" w14:textId="77777777" w:rsidR="0059405D" w:rsidRPr="004853B1" w:rsidRDefault="0059405D" w:rsidP="0059405D">
      <w:pPr>
        <w:rPr>
          <w:rFonts w:eastAsia="Calibri"/>
          <w:szCs w:val="24"/>
        </w:rPr>
      </w:pPr>
    </w:p>
    <w:p w14:paraId="044E6886" w14:textId="77777777" w:rsidR="0059405D" w:rsidRPr="004853B1" w:rsidRDefault="0059405D" w:rsidP="0059405D">
      <w:pPr>
        <w:rPr>
          <w:rFonts w:eastAsia="Calibri"/>
          <w:szCs w:val="24"/>
        </w:rPr>
      </w:pPr>
    </w:p>
    <w:p w14:paraId="2F176ACF" w14:textId="77777777" w:rsidR="0059405D" w:rsidRPr="004853B1" w:rsidRDefault="0059405D" w:rsidP="0059405D">
      <w:pPr>
        <w:rPr>
          <w:rFonts w:eastAsia="Calibri"/>
          <w:szCs w:val="24"/>
        </w:rPr>
      </w:pPr>
    </w:p>
    <w:p w14:paraId="54919BC1" w14:textId="77777777" w:rsidR="0059405D" w:rsidRPr="004853B1" w:rsidRDefault="0059405D" w:rsidP="0059405D">
      <w:pPr>
        <w:rPr>
          <w:rFonts w:eastAsia="Calibri"/>
          <w:szCs w:val="24"/>
        </w:rPr>
      </w:pPr>
    </w:p>
    <w:p w14:paraId="7B3E6773" w14:textId="71111B18" w:rsidR="0059405D" w:rsidRPr="004853B1" w:rsidRDefault="0059405D" w:rsidP="0059405D">
      <w:pPr>
        <w:rPr>
          <w:rFonts w:eastAsia="Calibri"/>
          <w:szCs w:val="24"/>
        </w:rPr>
      </w:pPr>
    </w:p>
    <w:p w14:paraId="38495BB5" w14:textId="337AB486" w:rsidR="00851DA4" w:rsidRPr="004853B1" w:rsidRDefault="0059405D" w:rsidP="0059405D">
      <w:pPr>
        <w:tabs>
          <w:tab w:val="center" w:pos="4680"/>
        </w:tabs>
        <w:rPr>
          <w:rFonts w:eastAsia="Calibri"/>
          <w:szCs w:val="24"/>
        </w:rPr>
        <w:sectPr w:rsidR="00851DA4" w:rsidRPr="004853B1" w:rsidSect="00C051C9">
          <w:headerReference w:type="even" r:id="rId14"/>
          <w:headerReference w:type="default" r:id="rId15"/>
          <w:footerReference w:type="even" r:id="rId16"/>
          <w:footerReference w:type="default" r:id="rId17"/>
          <w:pgSz w:w="12240" w:h="15840" w:code="1"/>
          <w:pgMar w:top="1440" w:right="1440" w:bottom="1440" w:left="1440" w:header="720" w:footer="156" w:gutter="0"/>
          <w:pgNumType w:start="2"/>
          <w:cols w:space="720"/>
          <w:docGrid w:linePitch="360"/>
        </w:sectPr>
      </w:pPr>
      <w:r w:rsidRPr="004853B1">
        <w:rPr>
          <w:rFonts w:eastAsia="Calibri"/>
          <w:szCs w:val="24"/>
        </w:rPr>
        <w:tab/>
      </w:r>
    </w:p>
    <w:p w14:paraId="7AF51FB4" w14:textId="3C9B3C84" w:rsidR="002E61B9" w:rsidRPr="004853B1" w:rsidRDefault="00851DA4" w:rsidP="00FE12B5">
      <w:pPr>
        <w:pStyle w:val="NoUnderline-UDOTTitle"/>
        <w:rPr>
          <w:u w:val="single"/>
        </w:rPr>
      </w:pPr>
      <w:bookmarkStart w:id="9" w:name="_Toc464204265"/>
      <w:bookmarkStart w:id="10" w:name="_Toc267550316"/>
      <w:bookmarkStart w:id="11" w:name="_Toc273506403"/>
      <w:r w:rsidRPr="004853B1">
        <w:rPr>
          <w:u w:val="single"/>
        </w:rPr>
        <w:lastRenderedPageBreak/>
        <w:t xml:space="preserve">LIST OF </w:t>
      </w:r>
      <w:r w:rsidR="004D3544" w:rsidRPr="004853B1">
        <w:rPr>
          <w:u w:val="single"/>
        </w:rPr>
        <w:t>TERMS</w:t>
      </w:r>
      <w:bookmarkEnd w:id="9"/>
    </w:p>
    <w:p w14:paraId="7083BBE3" w14:textId="681B62AF" w:rsidR="006306E7" w:rsidRPr="004853B1" w:rsidRDefault="006306E7" w:rsidP="004D6415">
      <w:pPr>
        <w:spacing w:line="288" w:lineRule="auto"/>
        <w:ind w:firstLine="0"/>
        <w:rPr>
          <w:i/>
        </w:rPr>
      </w:pPr>
      <w:r w:rsidRPr="004853B1">
        <w:rPr>
          <w:i/>
        </w:rPr>
        <w:t>a</w:t>
      </w:r>
      <w:r w:rsidRPr="004853B1">
        <w:tab/>
      </w:r>
      <w:r w:rsidRPr="004853B1">
        <w:tab/>
        <w:t>net area ratio</w:t>
      </w:r>
    </w:p>
    <w:p w14:paraId="245177C4" w14:textId="2D7EF4C2" w:rsidR="00A37B64" w:rsidRPr="004853B1" w:rsidRDefault="00A37B64" w:rsidP="004D6415">
      <w:pPr>
        <w:spacing w:line="288" w:lineRule="auto"/>
        <w:ind w:firstLine="0"/>
        <w:rPr>
          <w:szCs w:val="24"/>
        </w:rPr>
      </w:pPr>
      <w:r w:rsidRPr="004853B1">
        <w:rPr>
          <w:i/>
        </w:rPr>
        <w:t>a</w:t>
      </w:r>
      <w:r w:rsidRPr="004853B1">
        <w:rPr>
          <w:i/>
          <w:vertAlign w:val="subscript"/>
        </w:rPr>
        <w:t>max</w:t>
      </w:r>
      <w:r w:rsidRPr="004853B1">
        <w:tab/>
      </w:r>
      <w:r w:rsidRPr="004853B1">
        <w:tab/>
      </w:r>
      <w:r w:rsidRPr="004853B1">
        <w:rPr>
          <w:szCs w:val="24"/>
        </w:rPr>
        <w:t>peak ground surface acceleration</w:t>
      </w:r>
    </w:p>
    <w:p w14:paraId="080B238A" w14:textId="470389E4" w:rsidR="00A0464C" w:rsidRPr="004853B1" w:rsidRDefault="00A0464C" w:rsidP="004D6415">
      <w:pPr>
        <w:spacing w:line="288" w:lineRule="auto"/>
        <w:ind w:firstLine="0"/>
      </w:pPr>
      <w:r w:rsidRPr="004853B1">
        <w:rPr>
          <w:i/>
        </w:rPr>
        <w:t>C</w:t>
      </w:r>
      <w:r w:rsidRPr="004853B1">
        <w:rPr>
          <w:i/>
          <w:vertAlign w:val="subscript"/>
        </w:rPr>
        <w:t>N</w:t>
      </w:r>
      <w:r w:rsidRPr="004853B1">
        <w:rPr>
          <w:i/>
          <w:vertAlign w:val="subscript"/>
        </w:rPr>
        <w:tab/>
      </w:r>
      <w:r w:rsidRPr="004853B1">
        <w:rPr>
          <w:i/>
          <w:vertAlign w:val="subscript"/>
        </w:rPr>
        <w:tab/>
      </w:r>
      <w:r w:rsidRPr="004853B1">
        <w:t>overburden correction factor (Robertson Method)</w:t>
      </w:r>
    </w:p>
    <w:p w14:paraId="04ED27EF" w14:textId="77777777" w:rsidR="00A37B64" w:rsidRPr="004853B1" w:rsidRDefault="00A37B64" w:rsidP="004D6415">
      <w:pPr>
        <w:spacing w:line="288" w:lineRule="auto"/>
        <w:ind w:firstLine="0"/>
      </w:pPr>
      <w:r w:rsidRPr="004853B1">
        <w:rPr>
          <w:i/>
        </w:rPr>
        <w:t>CRR</w:t>
      </w:r>
      <w:r w:rsidRPr="004853B1">
        <w:tab/>
      </w:r>
      <w:r w:rsidRPr="004853B1">
        <w:tab/>
        <w:t>cyclic resistance ratio</w:t>
      </w:r>
    </w:p>
    <w:p w14:paraId="0AA7DDE2" w14:textId="0A2923CA" w:rsidR="00A37B64" w:rsidRPr="004853B1" w:rsidRDefault="00851DA4" w:rsidP="004D6415">
      <w:pPr>
        <w:spacing w:line="288" w:lineRule="auto"/>
        <w:ind w:firstLine="0"/>
      </w:pPr>
      <w:r w:rsidRPr="004853B1">
        <w:rPr>
          <w:i/>
        </w:rPr>
        <w:t>CSR</w:t>
      </w:r>
      <w:r w:rsidRPr="004853B1">
        <w:tab/>
      </w:r>
      <w:r w:rsidRPr="004853B1">
        <w:tab/>
        <w:t>cyclic stress ratio</w:t>
      </w:r>
    </w:p>
    <w:p w14:paraId="29BC984E" w14:textId="2CEED34F" w:rsidR="00CF1757" w:rsidRPr="004853B1" w:rsidRDefault="00CF1757" w:rsidP="004D6415">
      <w:pPr>
        <w:spacing w:line="288" w:lineRule="auto"/>
        <w:ind w:firstLine="0"/>
      </w:pPr>
      <w:r w:rsidRPr="004853B1">
        <w:rPr>
          <w:i/>
        </w:rPr>
        <w:t>D</w:t>
      </w:r>
      <w:r w:rsidRPr="004853B1">
        <w:rPr>
          <w:i/>
          <w:vertAlign w:val="subscript"/>
        </w:rPr>
        <w:t>R</w:t>
      </w:r>
      <w:r w:rsidRPr="004853B1">
        <w:tab/>
      </w:r>
      <w:r w:rsidRPr="004853B1">
        <w:tab/>
        <w:t>relative density</w:t>
      </w:r>
    </w:p>
    <w:p w14:paraId="6F2DAD4E" w14:textId="37426311" w:rsidR="00927B17" w:rsidRPr="004853B1" w:rsidRDefault="00927B17" w:rsidP="004D6415">
      <w:pPr>
        <w:spacing w:line="288" w:lineRule="auto"/>
        <w:ind w:firstLine="0"/>
      </w:pPr>
      <w:r w:rsidRPr="004853B1">
        <w:rPr>
          <w:i/>
        </w:rPr>
        <w:t>D</w:t>
      </w:r>
      <w:r w:rsidRPr="004853B1">
        <w:rPr>
          <w:i/>
          <w:vertAlign w:val="subscript"/>
        </w:rPr>
        <w:t>H</w:t>
      </w:r>
      <w:r w:rsidRPr="004853B1">
        <w:tab/>
      </w:r>
      <w:r w:rsidRPr="004853B1">
        <w:tab/>
        <w:t>horizontal displacement</w:t>
      </w:r>
    </w:p>
    <w:p w14:paraId="7EA75E46" w14:textId="12CDF264" w:rsidR="00A37B64" w:rsidRPr="004853B1" w:rsidRDefault="00A37B64" w:rsidP="004D6415">
      <w:pPr>
        <w:spacing w:line="288" w:lineRule="auto"/>
        <w:ind w:firstLine="0"/>
        <w:rPr>
          <w:szCs w:val="24"/>
        </w:rPr>
      </w:pPr>
      <w:r w:rsidRPr="004853B1">
        <w:rPr>
          <w:i/>
          <w:szCs w:val="24"/>
        </w:rPr>
        <w:t>FC</w:t>
      </w:r>
      <w:r w:rsidRPr="004853B1">
        <w:rPr>
          <w:szCs w:val="24"/>
        </w:rPr>
        <w:tab/>
      </w:r>
      <w:r w:rsidRPr="004853B1">
        <w:rPr>
          <w:szCs w:val="24"/>
        </w:rPr>
        <w:tab/>
        <w:t>fines content (%)</w:t>
      </w:r>
    </w:p>
    <w:p w14:paraId="55E0B0E0" w14:textId="24649BDF" w:rsidR="002858F3" w:rsidRPr="004853B1" w:rsidRDefault="002858F3" w:rsidP="004D6415">
      <w:pPr>
        <w:spacing w:line="288" w:lineRule="auto"/>
        <w:ind w:firstLine="0"/>
        <w:rPr>
          <w:szCs w:val="24"/>
        </w:rPr>
      </w:pPr>
      <w:r w:rsidRPr="004853B1">
        <w:rPr>
          <w:i/>
        </w:rPr>
        <w:t>fs</w:t>
      </w:r>
      <w:r w:rsidRPr="004853B1">
        <w:tab/>
      </w:r>
      <w:r w:rsidRPr="004853B1">
        <w:tab/>
        <w:t>CPT sleeve friction</w:t>
      </w:r>
    </w:p>
    <w:p w14:paraId="7BDCACA1" w14:textId="77777777" w:rsidR="00A37B64" w:rsidRPr="004853B1" w:rsidRDefault="00A37B64" w:rsidP="004D6415">
      <w:pPr>
        <w:spacing w:line="288" w:lineRule="auto"/>
        <w:ind w:firstLine="0"/>
        <w:rPr>
          <w:szCs w:val="24"/>
        </w:rPr>
      </w:pPr>
      <w:r w:rsidRPr="004853B1">
        <w:rPr>
          <w:i/>
        </w:rPr>
        <w:t>FS</w:t>
      </w:r>
      <w:r w:rsidRPr="004853B1">
        <w:rPr>
          <w:i/>
          <w:vertAlign w:val="subscript"/>
        </w:rPr>
        <w:t>L</w:t>
      </w:r>
      <w:r w:rsidRPr="004853B1">
        <w:tab/>
      </w:r>
      <w:r w:rsidRPr="004853B1">
        <w:tab/>
      </w:r>
      <w:r w:rsidRPr="004853B1">
        <w:rPr>
          <w:szCs w:val="24"/>
        </w:rPr>
        <w:t>factor of safety against liquefaction triggering</w:t>
      </w:r>
    </w:p>
    <w:p w14:paraId="498919C1" w14:textId="0520CBD5" w:rsidR="008F4E71" w:rsidRPr="004853B1" w:rsidRDefault="00A37B64" w:rsidP="004D6415">
      <w:pPr>
        <w:spacing w:line="288" w:lineRule="auto"/>
        <w:ind w:firstLine="0"/>
      </w:pPr>
      <w:r w:rsidRPr="004853B1">
        <w:rPr>
          <w:i/>
        </w:rPr>
        <w:t>F</w:t>
      </w:r>
      <w:r w:rsidR="008F4E71" w:rsidRPr="004853B1">
        <w:rPr>
          <w:i/>
          <w:vertAlign w:val="subscript"/>
        </w:rPr>
        <w:t>a</w:t>
      </w:r>
      <w:r w:rsidRPr="004853B1">
        <w:tab/>
      </w:r>
      <w:r w:rsidRPr="004853B1">
        <w:tab/>
        <w:t>soil amplification factor</w:t>
      </w:r>
    </w:p>
    <w:p w14:paraId="1815AF42" w14:textId="2BADE7B1" w:rsidR="0072481B" w:rsidRPr="004853B1" w:rsidRDefault="0072481B" w:rsidP="004D6415">
      <w:pPr>
        <w:spacing w:line="288" w:lineRule="auto"/>
        <w:ind w:firstLine="0"/>
      </w:pPr>
      <w:r w:rsidRPr="004853B1">
        <w:rPr>
          <w:i/>
        </w:rPr>
        <w:t>g</w:t>
      </w:r>
      <w:r w:rsidRPr="004853B1">
        <w:t xml:space="preserve"> </w:t>
      </w:r>
      <w:r w:rsidRPr="004853B1">
        <w:tab/>
      </w:r>
      <w:r w:rsidRPr="004853B1">
        <w:tab/>
        <w:t>acceleration due to gravity</w:t>
      </w:r>
    </w:p>
    <w:p w14:paraId="1A5D9519" w14:textId="4671673D" w:rsidR="00CF1757" w:rsidRPr="004853B1" w:rsidRDefault="00CF1757" w:rsidP="004D6415">
      <w:pPr>
        <w:spacing w:line="288" w:lineRule="auto"/>
        <w:ind w:firstLine="0"/>
        <w:rPr>
          <w:i/>
        </w:rPr>
      </w:pPr>
      <w:r w:rsidRPr="004853B1">
        <w:rPr>
          <w:i/>
        </w:rPr>
        <w:t>H</w:t>
      </w:r>
      <w:r w:rsidRPr="004853B1">
        <w:rPr>
          <w:i/>
        </w:rPr>
        <w:tab/>
      </w:r>
      <w:r w:rsidRPr="004853B1">
        <w:rPr>
          <w:i/>
        </w:rPr>
        <w:tab/>
      </w:r>
      <w:r w:rsidRPr="004853B1">
        <w:t xml:space="preserve">the free face height </w:t>
      </w:r>
      <w:r w:rsidRPr="004853B1">
        <w:rPr>
          <w:i/>
        </w:rPr>
        <w:t>H</w:t>
      </w:r>
    </w:p>
    <w:p w14:paraId="46F41C65" w14:textId="5719E9DF" w:rsidR="00BB6C84" w:rsidRPr="004853B1" w:rsidRDefault="00BB6C84" w:rsidP="004D6415">
      <w:pPr>
        <w:spacing w:line="288" w:lineRule="auto"/>
        <w:ind w:firstLine="0"/>
      </w:pPr>
      <w:r w:rsidRPr="004853B1">
        <w:rPr>
          <w:i/>
        </w:rPr>
        <w:t>Ic</w:t>
      </w:r>
      <w:r w:rsidRPr="004853B1">
        <w:tab/>
      </w:r>
      <w:r w:rsidRPr="004853B1">
        <w:tab/>
      </w:r>
      <w:r w:rsidR="002F54AC" w:rsidRPr="004853B1">
        <w:t>soil behavior type i</w:t>
      </w:r>
      <w:r w:rsidRPr="004853B1">
        <w:t>ndex</w:t>
      </w:r>
    </w:p>
    <w:p w14:paraId="0865A536" w14:textId="07CED313" w:rsidR="00615FBC" w:rsidRPr="004853B1" w:rsidRDefault="00615FBC" w:rsidP="004D6415">
      <w:pPr>
        <w:spacing w:line="288" w:lineRule="auto"/>
        <w:ind w:firstLine="0"/>
      </w:pPr>
      <w:r w:rsidRPr="004853B1">
        <w:rPr>
          <w:i/>
        </w:rPr>
        <w:t>IND</w:t>
      </w:r>
      <w:r w:rsidRPr="004853B1">
        <w:rPr>
          <w:i/>
        </w:rPr>
        <w:tab/>
      </w:r>
      <w:r w:rsidRPr="004853B1">
        <w:rPr>
          <w:i/>
        </w:rPr>
        <w:tab/>
      </w:r>
      <w:r w:rsidRPr="004853B1">
        <w:t>indicator of the occurrence of liquefaction</w:t>
      </w:r>
    </w:p>
    <w:p w14:paraId="2AFBF674" w14:textId="14651A77" w:rsidR="00841694" w:rsidRPr="004853B1" w:rsidRDefault="00841694" w:rsidP="004D6415">
      <w:pPr>
        <w:spacing w:line="288" w:lineRule="auto"/>
        <w:ind w:firstLine="0"/>
      </w:pPr>
      <w:r w:rsidRPr="004853B1">
        <w:rPr>
          <w:i/>
        </w:rPr>
        <w:t>Kc</w:t>
      </w:r>
      <w:r w:rsidRPr="004853B1">
        <w:tab/>
      </w:r>
      <w:r w:rsidRPr="004853B1">
        <w:tab/>
      </w:r>
      <w:r w:rsidR="002F54AC" w:rsidRPr="004853B1">
        <w:t>soil behavior type correction f</w:t>
      </w:r>
      <w:r w:rsidRPr="004853B1">
        <w:t>actor</w:t>
      </w:r>
    </w:p>
    <w:p w14:paraId="7756524A" w14:textId="63A088A2" w:rsidR="002F54AC" w:rsidRPr="004853B1" w:rsidRDefault="002F54AC" w:rsidP="004D6415">
      <w:pPr>
        <w:spacing w:line="288" w:lineRule="auto"/>
        <w:ind w:firstLine="0"/>
      </w:pPr>
      <w:r w:rsidRPr="004853B1">
        <w:rPr>
          <w:i/>
        </w:rPr>
        <w:t>Kα</w:t>
      </w:r>
      <w:r w:rsidRPr="004853B1">
        <w:tab/>
      </w:r>
      <w:r w:rsidRPr="004853B1">
        <w:tab/>
        <w:t>initial shear stress correction factor</w:t>
      </w:r>
    </w:p>
    <w:p w14:paraId="09916F78" w14:textId="0DC40458" w:rsidR="00A37B64" w:rsidRPr="004853B1" w:rsidRDefault="00A37B64" w:rsidP="004D6415">
      <w:pPr>
        <w:spacing w:line="288" w:lineRule="auto"/>
        <w:ind w:firstLine="0"/>
      </w:pPr>
      <w:r w:rsidRPr="004853B1">
        <w:rPr>
          <w:i/>
          <w:szCs w:val="24"/>
        </w:rPr>
        <w:t>K</w:t>
      </w:r>
      <w:r w:rsidRPr="004853B1">
        <w:rPr>
          <w:i/>
          <w:szCs w:val="24"/>
          <w:vertAlign w:val="subscript"/>
        </w:rPr>
        <w:t>σ</w:t>
      </w:r>
      <w:r w:rsidRPr="004853B1">
        <w:rPr>
          <w:i/>
          <w:szCs w:val="24"/>
        </w:rPr>
        <w:tab/>
      </w:r>
      <w:r w:rsidRPr="004853B1">
        <w:rPr>
          <w:i/>
          <w:szCs w:val="24"/>
        </w:rPr>
        <w:tab/>
      </w:r>
      <w:r w:rsidRPr="004853B1">
        <w:t>overburden</w:t>
      </w:r>
      <w:r w:rsidR="002F54AC" w:rsidRPr="004853B1">
        <w:t xml:space="preserve"> stress</w:t>
      </w:r>
      <w:r w:rsidRPr="004853B1">
        <w:t xml:space="preserve"> correction factor</w:t>
      </w:r>
    </w:p>
    <w:p w14:paraId="47C9BC9C" w14:textId="686A0E0E" w:rsidR="00CF1757" w:rsidRPr="004853B1" w:rsidRDefault="00CF1757" w:rsidP="004D6415">
      <w:pPr>
        <w:spacing w:line="288" w:lineRule="auto"/>
        <w:ind w:firstLine="0"/>
      </w:pPr>
      <w:r w:rsidRPr="004853B1">
        <w:rPr>
          <w:i/>
        </w:rPr>
        <w:t>LD</w:t>
      </w:r>
      <w:r w:rsidRPr="004853B1">
        <w:rPr>
          <w:i/>
        </w:rPr>
        <w:tab/>
      </w:r>
      <w:r w:rsidRPr="004853B1">
        <w:rPr>
          <w:i/>
        </w:rPr>
        <w:tab/>
      </w:r>
      <w:r w:rsidRPr="004853B1">
        <w:t>lateral displacement</w:t>
      </w:r>
    </w:p>
    <w:p w14:paraId="48B0CA34" w14:textId="0950E9E7" w:rsidR="00CF1757" w:rsidRPr="004853B1" w:rsidRDefault="00CF1757" w:rsidP="004D6415">
      <w:pPr>
        <w:spacing w:line="288" w:lineRule="auto"/>
        <w:ind w:firstLine="0"/>
      </w:pPr>
      <w:r w:rsidRPr="004853B1">
        <w:rPr>
          <w:i/>
        </w:rPr>
        <w:t>LDI</w:t>
      </w:r>
      <w:r w:rsidRPr="004853B1">
        <w:rPr>
          <w:i/>
        </w:rPr>
        <w:tab/>
      </w:r>
      <w:r w:rsidRPr="004853B1">
        <w:rPr>
          <w:i/>
        </w:rPr>
        <w:tab/>
      </w:r>
      <w:r w:rsidRPr="004853B1">
        <w:t>lateral displacement index</w:t>
      </w:r>
    </w:p>
    <w:p w14:paraId="3C87C9B3" w14:textId="4051BA1C" w:rsidR="00CF1757" w:rsidRPr="004853B1" w:rsidRDefault="00CF1757" w:rsidP="004D6415">
      <w:pPr>
        <w:spacing w:line="288" w:lineRule="auto"/>
        <w:ind w:firstLine="0"/>
      </w:pPr>
      <w:r w:rsidRPr="004853B1">
        <w:rPr>
          <w:i/>
        </w:rPr>
        <w:t>L</w:t>
      </w:r>
      <w:r w:rsidRPr="004853B1">
        <w:rPr>
          <w:i/>
        </w:rPr>
        <w:tab/>
      </w:r>
      <w:r w:rsidRPr="004853B1">
        <w:rPr>
          <w:i/>
        </w:rPr>
        <w:tab/>
      </w:r>
      <w:r w:rsidRPr="004853B1">
        <w:t>and the distance from toe of the free face</w:t>
      </w:r>
    </w:p>
    <w:p w14:paraId="389E45BB" w14:textId="2945650A" w:rsidR="006306E7" w:rsidRPr="004853B1" w:rsidRDefault="006306E7" w:rsidP="004D6415">
      <w:pPr>
        <w:spacing w:line="288" w:lineRule="auto"/>
        <w:ind w:firstLine="0"/>
        <w:rPr>
          <w:szCs w:val="24"/>
        </w:rPr>
      </w:pPr>
      <w:r w:rsidRPr="004853B1">
        <w:rPr>
          <w:i/>
          <w:szCs w:val="24"/>
        </w:rPr>
        <w:t>n</w:t>
      </w:r>
      <w:r w:rsidRPr="004853B1">
        <w:rPr>
          <w:szCs w:val="24"/>
        </w:rPr>
        <w:tab/>
      </w:r>
      <w:r w:rsidRPr="004853B1">
        <w:rPr>
          <w:szCs w:val="24"/>
        </w:rPr>
        <w:tab/>
        <w:t>stress exponent (</w:t>
      </w:r>
      <w:r w:rsidR="00BB5503" w:rsidRPr="004853B1">
        <w:t>Robertson (2009)</w:t>
      </w:r>
      <w:r w:rsidRPr="004853B1">
        <w:rPr>
          <w:szCs w:val="24"/>
        </w:rPr>
        <w:t>)</w:t>
      </w:r>
    </w:p>
    <w:p w14:paraId="54D1F7AA" w14:textId="10B6F14E" w:rsidR="00A11C6E" w:rsidRPr="004853B1" w:rsidRDefault="00A11C6E" w:rsidP="004D6415">
      <w:pPr>
        <w:spacing w:line="288" w:lineRule="auto"/>
        <w:ind w:firstLine="0"/>
      </w:pPr>
      <w:r w:rsidRPr="004853B1">
        <w:rPr>
          <w:i/>
        </w:rPr>
        <w:t>P</w:t>
      </w:r>
      <w:r w:rsidRPr="004853B1">
        <w:rPr>
          <w:i/>
          <w:vertAlign w:val="subscript"/>
        </w:rPr>
        <w:t>a</w:t>
      </w:r>
      <w:r w:rsidRPr="004853B1">
        <w:tab/>
      </w:r>
      <w:r w:rsidRPr="004853B1">
        <w:tab/>
        <w:t>atmospheric pressure (1 atm, 101.3 kPa, 0.2116 psf)</w:t>
      </w:r>
    </w:p>
    <w:p w14:paraId="1AF6817C" w14:textId="05F88930" w:rsidR="00A37B64" w:rsidRPr="004853B1" w:rsidRDefault="00A37B64" w:rsidP="004D6415">
      <w:pPr>
        <w:spacing w:line="288" w:lineRule="auto"/>
        <w:ind w:firstLine="0"/>
      </w:pPr>
      <w:r w:rsidRPr="004853B1">
        <w:rPr>
          <w:i/>
        </w:rPr>
        <w:t>PGA</w:t>
      </w:r>
      <w:r w:rsidRPr="004853B1">
        <w:tab/>
      </w:r>
      <w:r w:rsidRPr="004853B1">
        <w:tab/>
        <w:t>peak ground acceleration</w:t>
      </w:r>
    </w:p>
    <w:p w14:paraId="47795F7A" w14:textId="77777777" w:rsidR="00A37B64" w:rsidRPr="004853B1" w:rsidRDefault="00A37B64" w:rsidP="004D6415">
      <w:pPr>
        <w:spacing w:line="288" w:lineRule="auto"/>
        <w:ind w:firstLine="0"/>
      </w:pPr>
      <w:r w:rsidRPr="004853B1">
        <w:rPr>
          <w:i/>
        </w:rPr>
        <w:t>P</w:t>
      </w:r>
      <w:r w:rsidRPr="004853B1">
        <w:rPr>
          <w:i/>
          <w:vertAlign w:val="subscript"/>
        </w:rPr>
        <w:t>L</w:t>
      </w:r>
      <w:r w:rsidRPr="004853B1">
        <w:tab/>
      </w:r>
      <w:r w:rsidRPr="004853B1">
        <w:tab/>
        <w:t>probability of liquefaction</w:t>
      </w:r>
    </w:p>
    <w:p w14:paraId="628EED7C" w14:textId="182E0474" w:rsidR="002858F3" w:rsidRPr="004853B1" w:rsidRDefault="00F5273F" w:rsidP="004D6415">
      <w:pPr>
        <w:spacing w:line="288" w:lineRule="auto"/>
        <w:ind w:firstLine="0"/>
      </w:pPr>
      <w:r w:rsidRPr="004853B1">
        <w:rPr>
          <w:i/>
        </w:rPr>
        <w:t>q</w:t>
      </w:r>
      <w:r w:rsidRPr="004853B1">
        <w:rPr>
          <w:i/>
          <w:vertAlign w:val="subscript"/>
        </w:rPr>
        <w:t>c</w:t>
      </w:r>
      <w:r w:rsidR="002858F3" w:rsidRPr="004853B1">
        <w:tab/>
      </w:r>
      <w:r w:rsidR="002858F3" w:rsidRPr="004853B1">
        <w:tab/>
      </w:r>
      <w:r w:rsidR="002F54AC" w:rsidRPr="004853B1">
        <w:t>un</w:t>
      </w:r>
      <w:r w:rsidR="002858F3" w:rsidRPr="004853B1">
        <w:t>corrected CPT tip resistance</w:t>
      </w:r>
    </w:p>
    <w:p w14:paraId="47EEE4AF" w14:textId="534FA449" w:rsidR="002858F3" w:rsidRPr="004853B1" w:rsidRDefault="00F5273F" w:rsidP="004D6415">
      <w:pPr>
        <w:spacing w:line="288" w:lineRule="auto"/>
        <w:ind w:firstLine="0"/>
      </w:pPr>
      <w:r w:rsidRPr="004853B1">
        <w:rPr>
          <w:i/>
        </w:rPr>
        <w:t>q</w:t>
      </w:r>
      <w:r w:rsidRPr="004853B1">
        <w:rPr>
          <w:i/>
          <w:vertAlign w:val="subscript"/>
        </w:rPr>
        <w:t>c1Ncs</w:t>
      </w:r>
      <w:r w:rsidRPr="004853B1">
        <w:tab/>
      </w:r>
      <w:r w:rsidRPr="004853B1">
        <w:tab/>
        <w:t>clean-sand equivalent</w:t>
      </w:r>
      <w:r w:rsidR="00BB6C84" w:rsidRPr="004853B1">
        <w:t xml:space="preserve"> normalized</w:t>
      </w:r>
      <w:r w:rsidRPr="004853B1">
        <w:t xml:space="preserve"> CPT tip resistance</w:t>
      </w:r>
      <w:r w:rsidR="00BB6C84" w:rsidRPr="004853B1">
        <w:t xml:space="preserve"> Robertson</w:t>
      </w:r>
      <w:r w:rsidR="000A4C8B" w:rsidRPr="004853B1">
        <w:t xml:space="preserve"> and Wride</w:t>
      </w:r>
      <w:r w:rsidR="00BB6C84" w:rsidRPr="004853B1">
        <w:t xml:space="preserve"> (1998)</w:t>
      </w:r>
    </w:p>
    <w:p w14:paraId="4A2C74D7" w14:textId="2F15E87B" w:rsidR="00BB6C84" w:rsidRPr="004853B1" w:rsidRDefault="00BB6C84" w:rsidP="004D6415">
      <w:pPr>
        <w:spacing w:line="288" w:lineRule="auto"/>
        <w:ind w:firstLine="0"/>
      </w:pPr>
      <w:r w:rsidRPr="004853B1">
        <w:rPr>
          <w:i/>
        </w:rPr>
        <w:t>q</w:t>
      </w:r>
      <w:r w:rsidRPr="004853B1">
        <w:rPr>
          <w:i/>
          <w:vertAlign w:val="subscript"/>
        </w:rPr>
        <w:t>req</w:t>
      </w:r>
      <w:r w:rsidRPr="004853B1">
        <w:rPr>
          <w:vertAlign w:val="subscript"/>
        </w:rPr>
        <w:tab/>
      </w:r>
      <w:r w:rsidRPr="004853B1">
        <w:rPr>
          <w:vertAlign w:val="subscript"/>
        </w:rPr>
        <w:tab/>
      </w:r>
      <w:r w:rsidRPr="004853B1">
        <w:t xml:space="preserve">required cone tip resistance to </w:t>
      </w:r>
      <w:r w:rsidR="0072481B" w:rsidRPr="004853B1">
        <w:t>resist liquefaction</w:t>
      </w:r>
    </w:p>
    <w:p w14:paraId="02F191A4" w14:textId="59D52520" w:rsidR="006306E7" w:rsidRPr="004853B1" w:rsidRDefault="006306E7" w:rsidP="004D6415">
      <w:pPr>
        <w:spacing w:line="288" w:lineRule="auto"/>
        <w:ind w:firstLine="0"/>
      </w:pPr>
      <w:r w:rsidRPr="004853B1">
        <w:rPr>
          <w:i/>
        </w:rPr>
        <w:t>q</w:t>
      </w:r>
      <w:r w:rsidR="000A385F" w:rsidRPr="004853B1">
        <w:rPr>
          <w:i/>
          <w:vertAlign w:val="subscript"/>
        </w:rPr>
        <w:t>t</w:t>
      </w:r>
      <w:r w:rsidRPr="004853B1">
        <w:tab/>
      </w:r>
      <w:r w:rsidRPr="004853B1">
        <w:tab/>
        <w:t>corrected cone tip stress</w:t>
      </w:r>
    </w:p>
    <w:p w14:paraId="2937C563" w14:textId="25E166A6" w:rsidR="001C7BF8" w:rsidRPr="004853B1" w:rsidRDefault="001C7BF8" w:rsidP="004D6415">
      <w:pPr>
        <w:spacing w:line="288" w:lineRule="auto"/>
        <w:ind w:firstLine="0"/>
      </w:pPr>
      <w:r w:rsidRPr="004853B1">
        <w:rPr>
          <w:i/>
        </w:rPr>
        <w:t>ε</w:t>
      </w:r>
      <w:r w:rsidRPr="004853B1">
        <w:rPr>
          <w:i/>
          <w:vertAlign w:val="subscript"/>
        </w:rPr>
        <w:t>v</w:t>
      </w:r>
      <w:r w:rsidRPr="004853B1">
        <w:rPr>
          <w:i/>
          <w:vertAlign w:val="subscript"/>
        </w:rPr>
        <w:tab/>
      </w:r>
      <w:r w:rsidRPr="004853B1">
        <w:rPr>
          <w:i/>
          <w:vertAlign w:val="subscript"/>
        </w:rPr>
        <w:tab/>
      </w:r>
      <w:r w:rsidRPr="004853B1">
        <w:t>volumetric strain</w:t>
      </w:r>
    </w:p>
    <w:p w14:paraId="35667BA6" w14:textId="4726DAA2" w:rsidR="006306E7" w:rsidRPr="004853B1" w:rsidRDefault="006306E7" w:rsidP="004D6415">
      <w:pPr>
        <w:spacing w:line="288" w:lineRule="auto"/>
        <w:ind w:firstLine="0"/>
      </w:pPr>
      <w:r w:rsidRPr="004853B1">
        <w:rPr>
          <w:i/>
        </w:rPr>
        <w:t>Q</w:t>
      </w:r>
      <w:r w:rsidRPr="004853B1">
        <w:rPr>
          <w:i/>
          <w:vertAlign w:val="subscript"/>
        </w:rPr>
        <w:t>tn</w:t>
      </w:r>
      <w:r w:rsidRPr="004853B1">
        <w:rPr>
          <w:vertAlign w:val="subscript"/>
        </w:rPr>
        <w:tab/>
      </w:r>
      <w:r w:rsidRPr="004853B1">
        <w:rPr>
          <w:vertAlign w:val="subscript"/>
        </w:rPr>
        <w:tab/>
      </w:r>
      <w:r w:rsidRPr="004853B1">
        <w:t>cone tip resistance corrected for overburden stress</w:t>
      </w:r>
    </w:p>
    <w:p w14:paraId="48B2FA8C" w14:textId="459EE459" w:rsidR="00C81D09" w:rsidRPr="004853B1" w:rsidRDefault="00C81D09" w:rsidP="004D6415">
      <w:pPr>
        <w:spacing w:line="288" w:lineRule="auto"/>
        <w:ind w:firstLine="0"/>
      </w:pPr>
      <w:r w:rsidRPr="004853B1">
        <w:rPr>
          <w:i/>
        </w:rPr>
        <w:t>Q</w:t>
      </w:r>
      <w:r w:rsidRPr="004853B1">
        <w:rPr>
          <w:i/>
          <w:vertAlign w:val="subscript"/>
        </w:rPr>
        <w:t>tncs</w:t>
      </w:r>
      <w:r w:rsidRPr="004853B1">
        <w:rPr>
          <w:vertAlign w:val="subscript"/>
        </w:rPr>
        <w:tab/>
      </w:r>
      <w:r w:rsidRPr="004853B1">
        <w:rPr>
          <w:vertAlign w:val="subscript"/>
        </w:rPr>
        <w:tab/>
      </w:r>
      <w:r w:rsidR="00BB6C84" w:rsidRPr="004853B1">
        <w:t>clean-sand equivalent normalized CPT tip resistance Robertson (2009)</w:t>
      </w:r>
    </w:p>
    <w:p w14:paraId="6829412E" w14:textId="1E6F9001" w:rsidR="00A37B64" w:rsidRPr="004853B1" w:rsidRDefault="00A37B64" w:rsidP="004D6415">
      <w:pPr>
        <w:spacing w:line="288" w:lineRule="auto"/>
        <w:ind w:firstLine="0"/>
        <w:rPr>
          <w:szCs w:val="24"/>
        </w:rPr>
      </w:pPr>
      <w:r w:rsidRPr="004853B1">
        <w:rPr>
          <w:i/>
        </w:rPr>
        <w:t>r</w:t>
      </w:r>
      <w:r w:rsidRPr="004853B1">
        <w:rPr>
          <w:i/>
          <w:vertAlign w:val="subscript"/>
        </w:rPr>
        <w:t>d</w:t>
      </w:r>
      <w:r w:rsidRPr="004853B1">
        <w:tab/>
      </w:r>
      <w:r w:rsidRPr="004853B1">
        <w:tab/>
      </w:r>
      <w:r w:rsidRPr="004853B1">
        <w:rPr>
          <w:szCs w:val="24"/>
        </w:rPr>
        <w:t>shear stress reduction coefficient</w:t>
      </w:r>
    </w:p>
    <w:p w14:paraId="079257EB" w14:textId="7919DA5E" w:rsidR="00CF1757" w:rsidRPr="004853B1" w:rsidRDefault="00CF1757" w:rsidP="004D6415">
      <w:pPr>
        <w:spacing w:line="288" w:lineRule="auto"/>
        <w:ind w:firstLine="0"/>
      </w:pPr>
      <w:r w:rsidRPr="004853B1">
        <w:rPr>
          <w:i/>
          <w:szCs w:val="24"/>
        </w:rPr>
        <w:t>S</w:t>
      </w:r>
      <w:r w:rsidRPr="004853B1">
        <w:rPr>
          <w:i/>
          <w:szCs w:val="24"/>
        </w:rPr>
        <w:tab/>
      </w:r>
      <w:r w:rsidRPr="004853B1">
        <w:rPr>
          <w:i/>
          <w:szCs w:val="24"/>
        </w:rPr>
        <w:tab/>
      </w:r>
      <w:r w:rsidRPr="004853B1">
        <w:t>the ground slope</w:t>
      </w:r>
    </w:p>
    <w:p w14:paraId="2443F029" w14:textId="7359BEBA" w:rsidR="001C7BF8" w:rsidRPr="004853B1" w:rsidRDefault="001C7BF8" w:rsidP="004D6415">
      <w:pPr>
        <w:spacing w:line="288" w:lineRule="auto"/>
        <w:ind w:firstLine="0"/>
        <w:rPr>
          <w:szCs w:val="24"/>
        </w:rPr>
      </w:pPr>
      <w:r w:rsidRPr="004853B1">
        <w:rPr>
          <w:i/>
        </w:rPr>
        <w:t>S</w:t>
      </w:r>
      <w:r w:rsidRPr="004853B1">
        <w:rPr>
          <w:i/>
          <w:vertAlign w:val="subscript"/>
        </w:rPr>
        <w:t>p</w:t>
      </w:r>
      <w:r w:rsidRPr="004853B1">
        <w:tab/>
      </w:r>
      <w:r w:rsidRPr="004853B1">
        <w:tab/>
        <w:t>vertical liquefaction-induced settlement</w:t>
      </w:r>
    </w:p>
    <w:p w14:paraId="4C0BE346" w14:textId="4C0A0DFC" w:rsidR="00A11C6E" w:rsidRPr="004853B1" w:rsidRDefault="002858F3" w:rsidP="004D6415">
      <w:pPr>
        <w:spacing w:line="288" w:lineRule="auto"/>
        <w:ind w:firstLine="0"/>
        <w:rPr>
          <w:szCs w:val="24"/>
        </w:rPr>
      </w:pPr>
      <w:r w:rsidRPr="004853B1">
        <w:rPr>
          <w:i/>
          <w:szCs w:val="24"/>
        </w:rPr>
        <w:t>u</w:t>
      </w:r>
      <w:r w:rsidRPr="004853B1">
        <w:rPr>
          <w:szCs w:val="24"/>
        </w:rPr>
        <w:tab/>
      </w:r>
      <w:r w:rsidRPr="004853B1">
        <w:rPr>
          <w:szCs w:val="24"/>
        </w:rPr>
        <w:tab/>
        <w:t xml:space="preserve">CPT pore pressure </w:t>
      </w:r>
    </w:p>
    <w:p w14:paraId="2B80A5A9" w14:textId="7439660F" w:rsidR="00CF1757" w:rsidRPr="004853B1" w:rsidRDefault="00CF1757" w:rsidP="004D6415">
      <w:pPr>
        <w:spacing w:line="288" w:lineRule="auto"/>
        <w:ind w:firstLine="0"/>
      </w:pPr>
      <w:r w:rsidRPr="004853B1">
        <w:rPr>
          <w:i/>
          <w:szCs w:val="24"/>
        </w:rPr>
        <w:lastRenderedPageBreak/>
        <w:t>z</w:t>
      </w:r>
      <w:r w:rsidRPr="004853B1">
        <w:rPr>
          <w:i/>
          <w:szCs w:val="24"/>
          <w:vertAlign w:val="subscript"/>
        </w:rPr>
        <w:t>max</w:t>
      </w:r>
      <w:r w:rsidRPr="004853B1">
        <w:rPr>
          <w:szCs w:val="24"/>
        </w:rPr>
        <w:tab/>
      </w:r>
      <w:r w:rsidRPr="004853B1">
        <w:rPr>
          <w:szCs w:val="24"/>
        </w:rPr>
        <w:tab/>
        <w:t>the deepest liquefiable layer</w:t>
      </w:r>
    </w:p>
    <w:p w14:paraId="7642B753" w14:textId="56E38915" w:rsidR="00A37B64" w:rsidRPr="004853B1" w:rsidRDefault="004D6415" w:rsidP="004D6415">
      <w:pPr>
        <w:spacing w:line="288" w:lineRule="auto"/>
        <w:ind w:firstLine="0"/>
      </w:pPr>
      <w:r w:rsidRPr="004853B1">
        <w:t>γ</w:t>
      </w:r>
      <w:r w:rsidRPr="004853B1">
        <w:tab/>
      </w:r>
      <w:r w:rsidRPr="004853B1">
        <w:tab/>
        <w:t>unit weight of soil</w:t>
      </w:r>
    </w:p>
    <w:p w14:paraId="5FE13473" w14:textId="3AD0893D" w:rsidR="00CF1757" w:rsidRPr="004853B1" w:rsidRDefault="00CF1757" w:rsidP="004D6415">
      <w:pPr>
        <w:spacing w:line="288" w:lineRule="auto"/>
        <w:ind w:firstLine="0"/>
      </w:pPr>
      <w:r w:rsidRPr="004853B1">
        <w:t>γ</w:t>
      </w:r>
      <w:r w:rsidRPr="004853B1">
        <w:rPr>
          <w:vertAlign w:val="subscript"/>
        </w:rPr>
        <w:t>max</w:t>
      </w:r>
      <w:r w:rsidRPr="004853B1">
        <w:tab/>
      </w:r>
      <w:r w:rsidRPr="004853B1">
        <w:tab/>
        <w:t>maximum cyclic shear strain</w:t>
      </w:r>
    </w:p>
    <w:p w14:paraId="276C9A14" w14:textId="014462D6" w:rsidR="0036367D" w:rsidRPr="004853B1" w:rsidRDefault="0036367D" w:rsidP="004D6415">
      <w:pPr>
        <w:spacing w:line="288" w:lineRule="auto"/>
        <w:ind w:firstLine="0"/>
      </w:pPr>
      <w:r w:rsidRPr="004853B1">
        <w:rPr>
          <w:i/>
          <w:sz w:val="28"/>
        </w:rPr>
        <w:t>ε</w:t>
      </w:r>
      <w:r w:rsidRPr="004853B1">
        <w:rPr>
          <w:i/>
          <w:vertAlign w:val="subscript"/>
        </w:rPr>
        <w:t>ln(R)</w:t>
      </w:r>
      <w:r w:rsidRPr="004853B1">
        <w:rPr>
          <w:vertAlign w:val="subscript"/>
        </w:rPr>
        <w:tab/>
      </w:r>
      <w:r w:rsidRPr="004853B1">
        <w:rPr>
          <w:vertAlign w:val="subscript"/>
        </w:rPr>
        <w:tab/>
      </w:r>
      <w:r w:rsidRPr="004853B1">
        <w:t>total uncertainty</w:t>
      </w:r>
    </w:p>
    <w:p w14:paraId="04DC8236" w14:textId="05ECEDA5" w:rsidR="0036367D" w:rsidRPr="004853B1" w:rsidRDefault="0036367D" w:rsidP="004D6415">
      <w:pPr>
        <w:spacing w:line="288" w:lineRule="auto"/>
        <w:ind w:firstLine="0"/>
      </w:pPr>
      <w:r w:rsidRPr="004853B1">
        <w:rPr>
          <w:i/>
        </w:rPr>
        <w:t>σ</w:t>
      </w:r>
      <w:r w:rsidRPr="004853B1">
        <w:rPr>
          <w:i/>
          <w:vertAlign w:val="subscript"/>
        </w:rPr>
        <w:t>ln(R)</w:t>
      </w:r>
      <w:r w:rsidRPr="004853B1">
        <w:rPr>
          <w:vertAlign w:val="subscript"/>
        </w:rPr>
        <w:tab/>
      </w:r>
      <w:r w:rsidRPr="004853B1">
        <w:rPr>
          <w:vertAlign w:val="subscript"/>
        </w:rPr>
        <w:tab/>
      </w:r>
      <w:r w:rsidRPr="004853B1">
        <w:t>model uncertainty</w:t>
      </w:r>
    </w:p>
    <w:p w14:paraId="1AB11689" w14:textId="77777777" w:rsidR="00A37B64" w:rsidRPr="004853B1" w:rsidRDefault="00A37B64" w:rsidP="004D6415">
      <w:pPr>
        <w:spacing w:line="288" w:lineRule="auto"/>
        <w:ind w:firstLine="0"/>
      </w:pPr>
      <w:r w:rsidRPr="004853B1">
        <w:rPr>
          <w:i/>
        </w:rPr>
        <w:t>σ</w:t>
      </w:r>
      <w:r w:rsidRPr="004853B1">
        <w:rPr>
          <w:i/>
          <w:vertAlign w:val="subscript"/>
        </w:rPr>
        <w:t>v</w:t>
      </w:r>
      <w:r w:rsidRPr="004853B1">
        <w:tab/>
      </w:r>
      <w:r w:rsidRPr="004853B1">
        <w:tab/>
      </w:r>
      <w:r w:rsidRPr="004853B1">
        <w:rPr>
          <w:szCs w:val="24"/>
        </w:rPr>
        <w:t>total vertical stress in the soil</w:t>
      </w:r>
    </w:p>
    <w:p w14:paraId="16BA374D" w14:textId="77777777" w:rsidR="00A37B64" w:rsidRPr="004853B1" w:rsidRDefault="00A37B64" w:rsidP="004D6415">
      <w:pPr>
        <w:spacing w:line="288" w:lineRule="auto"/>
        <w:ind w:firstLine="0"/>
        <w:rPr>
          <w:szCs w:val="24"/>
        </w:rPr>
      </w:pPr>
      <w:r w:rsidRPr="004853B1">
        <w:rPr>
          <w:i/>
        </w:rPr>
        <w:t>σ’</w:t>
      </w:r>
      <w:r w:rsidRPr="004853B1">
        <w:rPr>
          <w:i/>
          <w:vertAlign w:val="subscript"/>
        </w:rPr>
        <w:t>v</w:t>
      </w:r>
      <w:r w:rsidRPr="004853B1">
        <w:tab/>
      </w:r>
      <w:r w:rsidRPr="004853B1">
        <w:tab/>
      </w:r>
      <w:r w:rsidRPr="004853B1">
        <w:rPr>
          <w:szCs w:val="24"/>
        </w:rPr>
        <w:t>effective vertical stress in the soil</w:t>
      </w:r>
    </w:p>
    <w:p w14:paraId="5CC5CBCD" w14:textId="727D27AB" w:rsidR="00A37B64" w:rsidRPr="004853B1" w:rsidRDefault="00A37B64" w:rsidP="004D6415">
      <w:pPr>
        <w:spacing w:line="288" w:lineRule="auto"/>
        <w:ind w:firstLine="0"/>
      </w:pPr>
      <w:r w:rsidRPr="004853B1">
        <w:rPr>
          <w:szCs w:val="24"/>
        </w:rPr>
        <w:t>Λ</w:t>
      </w:r>
      <w:r w:rsidRPr="004853B1">
        <w:rPr>
          <w:szCs w:val="24"/>
          <w:vertAlign w:val="subscript"/>
        </w:rPr>
        <w:t>FS</w:t>
      </w:r>
      <w:r w:rsidRPr="004853B1">
        <w:rPr>
          <w:sz w:val="18"/>
          <w:szCs w:val="24"/>
          <w:vertAlign w:val="subscript"/>
        </w:rPr>
        <w:t>L</w:t>
      </w:r>
      <w:r w:rsidRPr="004853B1">
        <w:rPr>
          <w:szCs w:val="24"/>
          <w:vertAlign w:val="subscript"/>
        </w:rPr>
        <w:t>*</w:t>
      </w:r>
      <w:r w:rsidRPr="004853B1">
        <w:rPr>
          <w:szCs w:val="24"/>
        </w:rPr>
        <w:tab/>
      </w:r>
      <w:r w:rsidRPr="004853B1">
        <w:rPr>
          <w:szCs w:val="24"/>
        </w:rPr>
        <w:tab/>
        <w:t xml:space="preserve">mean annual rate of not exceeding some given value of </w:t>
      </w:r>
      <w:r w:rsidRPr="004853B1">
        <w:rPr>
          <w:i/>
          <w:szCs w:val="24"/>
        </w:rPr>
        <w:t>FS</w:t>
      </w:r>
      <w:r w:rsidRPr="004853B1">
        <w:rPr>
          <w:i/>
          <w:szCs w:val="24"/>
          <w:vertAlign w:val="subscript"/>
        </w:rPr>
        <w:t>L</w:t>
      </w:r>
    </w:p>
    <w:p w14:paraId="61C2E99C" w14:textId="02DCD871" w:rsidR="00851DA4" w:rsidRPr="004853B1" w:rsidRDefault="00851DA4" w:rsidP="004D6415">
      <w:pPr>
        <w:spacing w:line="288" w:lineRule="auto"/>
        <w:ind w:firstLine="0"/>
      </w:pPr>
      <w:r w:rsidRPr="004853B1">
        <w:rPr>
          <w:i/>
        </w:rPr>
        <w:t>τ</w:t>
      </w:r>
      <w:r w:rsidRPr="004853B1">
        <w:rPr>
          <w:i/>
          <w:vertAlign w:val="subscript"/>
        </w:rPr>
        <w:t>cyc</w:t>
      </w:r>
      <w:r w:rsidRPr="004853B1">
        <w:rPr>
          <w:i/>
        </w:rPr>
        <w:tab/>
      </w:r>
      <w:r w:rsidRPr="004853B1">
        <w:rPr>
          <w:i/>
        </w:rPr>
        <w:tab/>
      </w:r>
      <w:r w:rsidRPr="004853B1">
        <w:rPr>
          <w:szCs w:val="24"/>
        </w:rPr>
        <w:t>equivalent uniform cyclic shear stress</w:t>
      </w:r>
    </w:p>
    <w:p w14:paraId="48B0EFA1" w14:textId="77DD0B92" w:rsidR="00CF1757" w:rsidRPr="004853B1" w:rsidRDefault="00827880" w:rsidP="004D6415">
      <w:pPr>
        <w:spacing w:line="288" w:lineRule="auto"/>
        <w:ind w:firstLine="0"/>
        <w:rPr>
          <w:szCs w:val="24"/>
        </w:rPr>
      </w:pPr>
      <w:r w:rsidRPr="004853B1">
        <w:rPr>
          <w:szCs w:val="24"/>
        </w:rPr>
        <w:t>Φ</w:t>
      </w:r>
      <w:r w:rsidRPr="004853B1">
        <w:rPr>
          <w:szCs w:val="24"/>
        </w:rPr>
        <w:tab/>
      </w:r>
      <w:r w:rsidRPr="004853B1">
        <w:rPr>
          <w:szCs w:val="24"/>
        </w:rPr>
        <w:tab/>
        <w:t xml:space="preserve">standard normal </w:t>
      </w:r>
      <w:r w:rsidR="00CF1757" w:rsidRPr="004853B1">
        <w:rPr>
          <w:szCs w:val="24"/>
        </w:rPr>
        <w:t>cumulative distribution functio</w:t>
      </w:r>
      <w:r w:rsidR="00615FBC" w:rsidRPr="004853B1">
        <w:rPr>
          <w:szCs w:val="24"/>
        </w:rPr>
        <w:t>n</w:t>
      </w:r>
    </w:p>
    <w:p w14:paraId="215BC2FD" w14:textId="17098F7C" w:rsidR="002858F3" w:rsidRPr="004853B1" w:rsidRDefault="004D6415" w:rsidP="004D6415">
      <w:pPr>
        <w:spacing w:line="240" w:lineRule="auto"/>
        <w:ind w:firstLine="0"/>
        <w:jc w:val="left"/>
        <w:rPr>
          <w:szCs w:val="24"/>
        </w:rPr>
      </w:pPr>
      <w:r w:rsidRPr="004853B1">
        <w:rPr>
          <w:szCs w:val="24"/>
        </w:rPr>
        <w:br w:type="page"/>
      </w:r>
    </w:p>
    <w:p w14:paraId="264B3EE5" w14:textId="7F0D7530" w:rsidR="005A6B8D" w:rsidRPr="004853B1" w:rsidRDefault="00EB63F1" w:rsidP="00851DA4">
      <w:pPr>
        <w:pStyle w:val="Heading1"/>
        <w:numPr>
          <w:ilvl w:val="0"/>
          <w:numId w:val="0"/>
        </w:numPr>
        <w:spacing w:after="240"/>
      </w:pPr>
      <w:bookmarkStart w:id="12" w:name="_Toc464204266"/>
      <w:r w:rsidRPr="004853B1">
        <w:lastRenderedPageBreak/>
        <w:t>EXECUTIVE SUMMARY</w:t>
      </w:r>
      <w:bookmarkEnd w:id="10"/>
      <w:bookmarkEnd w:id="11"/>
      <w:bookmarkEnd w:id="12"/>
    </w:p>
    <w:p w14:paraId="54337E75" w14:textId="0F805305" w:rsidR="00641313" w:rsidRPr="004853B1" w:rsidRDefault="005A551C" w:rsidP="0051677C">
      <w:pPr>
        <w:rPr>
          <w:szCs w:val="24"/>
        </w:rPr>
      </w:pPr>
      <w:r w:rsidRPr="004853B1">
        <w:t xml:space="preserve">The purpose of the research being performed is to provide the benefit of the full performance-based probabilistic earthquake hazard analysis, without requiring special software, training, and experience. </w:t>
      </w:r>
      <w:r w:rsidR="00815874" w:rsidRPr="004853B1">
        <w:t>To do this, full performance based probabilistic methods will be created to calculate liquefaction triggering, liquefaction-induced settlements, and liquefaction-induced lateral spread</w:t>
      </w:r>
      <w:r w:rsidR="00641313" w:rsidRPr="004853B1">
        <w:t xml:space="preserve"> based on </w:t>
      </w:r>
      <w:r w:rsidR="00413A6F">
        <w:t>Cone Penetration Test (</w:t>
      </w:r>
      <w:r w:rsidR="00641313" w:rsidRPr="004853B1">
        <w:t>CPT</w:t>
      </w:r>
      <w:r w:rsidR="00413A6F">
        <w:t>)</w:t>
      </w:r>
      <w:r w:rsidR="00641313" w:rsidRPr="004853B1">
        <w:t xml:space="preserve"> data</w:t>
      </w:r>
      <w:r w:rsidR="00815874" w:rsidRPr="004853B1">
        <w:t>. Currently, a computer tool is being developed to perform the full performance based probabilistic method calculations.</w:t>
      </w:r>
      <w:r w:rsidR="00641313" w:rsidRPr="004853B1">
        <w:rPr>
          <w:szCs w:val="24"/>
        </w:rPr>
        <w:t xml:space="preserve"> </w:t>
      </w:r>
      <w:r w:rsidR="00EB3BA1" w:rsidRPr="004853B1">
        <w:rPr>
          <w:szCs w:val="24"/>
        </w:rPr>
        <w:t xml:space="preserve">This </w:t>
      </w:r>
      <w:r w:rsidR="004A7DEE" w:rsidRPr="004853B1">
        <w:rPr>
          <w:szCs w:val="24"/>
        </w:rPr>
        <w:t xml:space="preserve">report provides and update of the </w:t>
      </w:r>
      <w:r w:rsidR="00641313" w:rsidRPr="004853B1">
        <w:rPr>
          <w:szCs w:val="24"/>
        </w:rPr>
        <w:t>Q</w:t>
      </w:r>
      <w:r w:rsidR="004A7DEE" w:rsidRPr="004853B1">
        <w:rPr>
          <w:szCs w:val="24"/>
        </w:rPr>
        <w:t xml:space="preserve">uarter 1 </w:t>
      </w:r>
      <w:r w:rsidR="00641313" w:rsidRPr="004853B1">
        <w:rPr>
          <w:szCs w:val="24"/>
        </w:rPr>
        <w:t>Y</w:t>
      </w:r>
      <w:r w:rsidR="004A7DEE" w:rsidRPr="004853B1">
        <w:rPr>
          <w:szCs w:val="24"/>
        </w:rPr>
        <w:t>ear</w:t>
      </w:r>
      <w:r w:rsidR="00641313" w:rsidRPr="004853B1">
        <w:rPr>
          <w:szCs w:val="24"/>
        </w:rPr>
        <w:t xml:space="preserve"> 1</w:t>
      </w:r>
      <w:r w:rsidR="004A7DEE" w:rsidRPr="004853B1">
        <w:rPr>
          <w:szCs w:val="24"/>
        </w:rPr>
        <w:t xml:space="preserve"> progress</w:t>
      </w:r>
      <w:r w:rsidR="00815874" w:rsidRPr="004853B1">
        <w:rPr>
          <w:szCs w:val="24"/>
        </w:rPr>
        <w:t xml:space="preserve"> of development of the computer tool</w:t>
      </w:r>
      <w:r w:rsidR="00D13F59" w:rsidRPr="004853B1">
        <w:rPr>
          <w:szCs w:val="24"/>
        </w:rPr>
        <w:t>, addressing Tasks 1</w:t>
      </w:r>
      <w:r w:rsidR="00641313" w:rsidRPr="004853B1">
        <w:rPr>
          <w:szCs w:val="24"/>
        </w:rPr>
        <w:t xml:space="preserve">, 2 3 and </w:t>
      </w:r>
      <w:r w:rsidR="004A7DEE" w:rsidRPr="004853B1">
        <w:rPr>
          <w:szCs w:val="24"/>
        </w:rPr>
        <w:t>4</w:t>
      </w:r>
      <w:r w:rsidR="00D13F59" w:rsidRPr="004853B1">
        <w:rPr>
          <w:szCs w:val="24"/>
        </w:rPr>
        <w:t xml:space="preserve"> of the </w:t>
      </w:r>
      <w:r w:rsidR="00D155F5">
        <w:rPr>
          <w:szCs w:val="24"/>
        </w:rPr>
        <w:t>TPF-5(</w:t>
      </w:r>
      <w:r w:rsidR="00641313" w:rsidRPr="004853B1">
        <w:rPr>
          <w:szCs w:val="24"/>
        </w:rPr>
        <w:t>338</w:t>
      </w:r>
      <w:r w:rsidR="00D13F59" w:rsidRPr="004853B1">
        <w:rPr>
          <w:szCs w:val="24"/>
        </w:rPr>
        <w:t>) research contract.</w:t>
      </w:r>
      <w:r w:rsidR="00641313" w:rsidRPr="004853B1">
        <w:rPr>
          <w:szCs w:val="24"/>
        </w:rPr>
        <w:t xml:space="preserve"> </w:t>
      </w:r>
    </w:p>
    <w:p w14:paraId="349BB31F" w14:textId="1022DC3B" w:rsidR="00641313" w:rsidRPr="004853B1" w:rsidRDefault="00641313" w:rsidP="0051677C">
      <w:r w:rsidRPr="004853B1">
        <w:t>The main focus of Quarter 1 has been the development of the tool to run site-specific performance-based liquefaction analysis</w:t>
      </w:r>
      <w:r w:rsidR="000A385F" w:rsidRPr="004853B1">
        <w:t xml:space="preserve">, </w:t>
      </w:r>
      <w:r w:rsidR="000A385F" w:rsidRPr="004853B1">
        <w:rPr>
          <w:i/>
        </w:rPr>
        <w:t>CPTLiquefY</w:t>
      </w:r>
      <w:r w:rsidRPr="004853B1">
        <w:t xml:space="preserve">. To do this, framework from the previous performance-based </w:t>
      </w:r>
      <w:r w:rsidR="00413A6F">
        <w:t>Standard Penetration Test (</w:t>
      </w:r>
      <w:r w:rsidRPr="004853B1">
        <w:t>SPT</w:t>
      </w:r>
      <w:r w:rsidR="00413A6F">
        <w:t>)</w:t>
      </w:r>
      <w:r w:rsidRPr="004853B1">
        <w:t xml:space="preserve"> research was followed. As such, </w:t>
      </w:r>
      <w:r w:rsidR="00670AB3" w:rsidRPr="004853B1">
        <w:fldChar w:fldCharType="begin"/>
      </w:r>
      <w:r w:rsidR="00AB76FC" w:rsidRPr="004853B1">
        <w:instrText xml:space="preserve"> ADDIN EN.CITE &lt;EndNote&gt;&lt;Cite&gt;&lt;Author&gt;Kramer&lt;/Author&gt;&lt;Year&gt;2007&lt;/Year&gt;&lt;RecNum&gt;3&lt;/RecNum&gt;&lt;DisplayText&gt;Kramer and Mayfield (2007)&lt;/DisplayText&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00670AB3" w:rsidRPr="004853B1">
        <w:fldChar w:fldCharType="separate"/>
      </w:r>
      <w:hyperlink w:anchor="_ENREF_8" w:tooltip="Kramer, 2007 #3" w:history="1">
        <w:r w:rsidR="00816C0F" w:rsidRPr="004853B1">
          <w:rPr>
            <w:noProof/>
          </w:rPr>
          <w:t>Kramer and Mayfield (2007</w:t>
        </w:r>
      </w:hyperlink>
      <w:r w:rsidR="00AB76FC" w:rsidRPr="004853B1">
        <w:rPr>
          <w:noProof/>
        </w:rPr>
        <w:t>)</w:t>
      </w:r>
      <w:r w:rsidR="00670AB3" w:rsidRPr="004853B1">
        <w:fldChar w:fldCharType="end"/>
      </w:r>
      <w:r w:rsidRPr="004853B1">
        <w:t xml:space="preserve"> was referenced for performance-based calculations, but adjusted to incorporate CPT data, rather than SPT. In order to calculate Cyclic Resistance Ratio (CRR), procedure laid out by </w:t>
      </w:r>
      <w:r w:rsidR="00670AB3" w:rsidRPr="004853B1">
        <w:fldChar w:fldCharType="begin"/>
      </w:r>
      <w:r w:rsidR="00AB76FC"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670AB3" w:rsidRPr="004853B1">
        <w:fldChar w:fldCharType="separate"/>
      </w:r>
      <w:hyperlink w:anchor="_ENREF_15" w:tooltip="Robertson, 1998 #1" w:history="1">
        <w:r w:rsidR="00816C0F" w:rsidRPr="004853B1">
          <w:rPr>
            <w:noProof/>
          </w:rPr>
          <w:t>Robertson and Wride (1998</w:t>
        </w:r>
      </w:hyperlink>
      <w:r w:rsidR="00AB76FC" w:rsidRPr="004853B1">
        <w:rPr>
          <w:noProof/>
        </w:rPr>
        <w:t>)</w:t>
      </w:r>
      <w:r w:rsidR="00670AB3" w:rsidRPr="004853B1">
        <w:fldChar w:fldCharType="end"/>
      </w:r>
      <w:r w:rsidRPr="004853B1">
        <w:t xml:space="preserve"> and </w:t>
      </w:r>
      <w:r w:rsidR="00670AB3"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670AB3" w:rsidRPr="004853B1">
        <w:fldChar w:fldCharType="separate"/>
      </w:r>
      <w:hyperlink w:anchor="_ENREF_12" w:tooltip="Robertson, 2009 #2" w:history="1">
        <w:r w:rsidR="00816C0F" w:rsidRPr="004853B1">
          <w:rPr>
            <w:noProof/>
          </w:rPr>
          <w:t>Robertson (2009</w:t>
        </w:r>
      </w:hyperlink>
      <w:r w:rsidR="00AB76FC" w:rsidRPr="004853B1">
        <w:rPr>
          <w:noProof/>
        </w:rPr>
        <w:t>)</w:t>
      </w:r>
      <w:r w:rsidR="00670AB3" w:rsidRPr="004853B1">
        <w:fldChar w:fldCharType="end"/>
      </w:r>
      <w:r w:rsidR="00670AB3" w:rsidRPr="004853B1">
        <w:t xml:space="preserve"> </w:t>
      </w:r>
      <w:r w:rsidRPr="004853B1">
        <w:t>w</w:t>
      </w:r>
      <w:r w:rsidR="000A385F" w:rsidRPr="004853B1">
        <w:t>ere</w:t>
      </w:r>
      <w:r w:rsidRPr="004853B1">
        <w:t xml:space="preserve"> followed. </w:t>
      </w:r>
      <w:r w:rsidR="000D774C" w:rsidRPr="004853B1">
        <w:t>Pseudo-probabilistic calculations were also incorporated, with options to follow procedures set forth by</w:t>
      </w:r>
      <w:r w:rsidR="00D46433" w:rsidRPr="004853B1">
        <w:t xml:space="preserve"> </w:t>
      </w:r>
      <w:r w:rsidR="00D46433" w:rsidRPr="004853B1">
        <w:fldChar w:fldCharType="begin"/>
      </w:r>
      <w:r w:rsidR="00AB76FC" w:rsidRPr="004853B1">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00D46433" w:rsidRPr="004853B1">
        <w:fldChar w:fldCharType="separate"/>
      </w:r>
      <w:hyperlink w:anchor="_ENREF_10" w:tooltip="Ku, 2011 #4" w:history="1">
        <w:r w:rsidR="00816C0F" w:rsidRPr="004853B1">
          <w:rPr>
            <w:noProof/>
          </w:rPr>
          <w:t>Ku et al. (2011</w:t>
        </w:r>
      </w:hyperlink>
      <w:r w:rsidR="00AB76FC" w:rsidRPr="004853B1">
        <w:rPr>
          <w:noProof/>
        </w:rPr>
        <w:t>)</w:t>
      </w:r>
      <w:r w:rsidR="00D46433" w:rsidRPr="004853B1">
        <w:fldChar w:fldCharType="end"/>
      </w:r>
      <w:r w:rsidR="00670AB3" w:rsidRPr="004853B1">
        <w:t xml:space="preserve"> </w:t>
      </w:r>
      <w:r w:rsidR="000D774C" w:rsidRPr="004853B1">
        <w:t xml:space="preserve">or </w:t>
      </w:r>
      <w:r w:rsidR="00B81936" w:rsidRPr="004853B1">
        <w:fldChar w:fldCharType="begin"/>
      </w:r>
      <w:r w:rsidR="00AB76FC" w:rsidRPr="004853B1">
        <w:instrText xml:space="preserve"> ADDIN EN.CITE &lt;EndNote&gt;&lt;Cite&gt;&lt;Author&gt;Boulanger&lt;/Author&gt;&lt;Year&gt;2014&lt;/Year&gt;&lt;RecNum&gt;5&lt;/RecNum&gt;&lt;DisplayText&gt;Boulanger and Idriss (2014)&lt;/DisplayText&gt;&lt;record&gt;&lt;rec-number&gt;5&lt;/rec-number&gt;&lt;foreign-keys&gt;&lt;key app="EN" db-id="ppa55ptsysvpeae9arb5w05lff05tzafspef" timestamp="1476109807"&gt;5&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periodical&gt;&lt;full-title&gt;Center for Geotechnical Modeling, Department of Civil and Environmental Engineering, University of California, Davis, CA. Report No. UCD/CGM-14/01&lt;/full-title&gt;&lt;/periodical&gt;&lt;dates&gt;&lt;year&gt;2014&lt;/year&gt;&lt;/dates&gt;&lt;urls&gt;&lt;/urls&gt;&lt;/record&gt;&lt;/Cite&gt;&lt;/EndNote&gt;</w:instrText>
      </w:r>
      <w:r w:rsidR="00B81936" w:rsidRPr="004853B1">
        <w:fldChar w:fldCharType="separate"/>
      </w:r>
      <w:hyperlink w:anchor="_ENREF_2" w:tooltip="Boulanger, 2014 #5" w:history="1">
        <w:r w:rsidR="00816C0F" w:rsidRPr="004853B1">
          <w:rPr>
            <w:noProof/>
          </w:rPr>
          <w:t>Boulanger and Idriss (2014</w:t>
        </w:r>
      </w:hyperlink>
      <w:r w:rsidR="00AB76FC" w:rsidRPr="004853B1">
        <w:rPr>
          <w:noProof/>
        </w:rPr>
        <w:t>)</w:t>
      </w:r>
      <w:r w:rsidR="00B81936" w:rsidRPr="004853B1">
        <w:fldChar w:fldCharType="end"/>
      </w:r>
      <w:r w:rsidR="000D774C" w:rsidRPr="004853B1">
        <w:t>. In order to calculate other liquefaction hazards, procedures laid out by</w:t>
      </w:r>
      <w:r w:rsidR="00B81936" w:rsidRPr="004853B1">
        <w:t xml:space="preserve"> </w:t>
      </w:r>
      <w:r w:rsidR="00B81936" w:rsidRPr="004853B1">
        <w:fldChar w:fldCharType="begin"/>
      </w:r>
      <w:r w:rsidR="00AB76FC"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00B81936" w:rsidRPr="004853B1">
        <w:fldChar w:fldCharType="separate"/>
      </w:r>
      <w:hyperlink w:anchor="_ENREF_22" w:tooltip="Zhang, 2004 #7" w:history="1">
        <w:r w:rsidR="00816C0F" w:rsidRPr="004853B1">
          <w:rPr>
            <w:noProof/>
          </w:rPr>
          <w:t>Zhang et al. (2004</w:t>
        </w:r>
      </w:hyperlink>
      <w:r w:rsidR="00AB76FC" w:rsidRPr="004853B1">
        <w:rPr>
          <w:noProof/>
        </w:rPr>
        <w:t>)</w:t>
      </w:r>
      <w:r w:rsidR="00B81936" w:rsidRPr="004853B1">
        <w:fldChar w:fldCharType="end"/>
      </w:r>
      <w:r w:rsidR="000D774C" w:rsidRPr="004853B1">
        <w:t xml:space="preserve"> were followed for lateral displacement and procedures laid out by</w:t>
      </w:r>
      <w:r w:rsidR="00B81936" w:rsidRPr="004853B1">
        <w:t xml:space="preserve"> </w:t>
      </w:r>
      <w:r w:rsidR="00B81936" w:rsidRPr="004853B1">
        <w:fldChar w:fldCharType="begin"/>
      </w:r>
      <w:r w:rsidR="00AB76FC"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B81936" w:rsidRPr="004853B1">
        <w:fldChar w:fldCharType="separate"/>
      </w:r>
      <w:hyperlink w:anchor="_ENREF_7" w:tooltip="Juang, 2013 #14" w:history="1">
        <w:r w:rsidR="00816C0F" w:rsidRPr="004853B1">
          <w:rPr>
            <w:noProof/>
          </w:rPr>
          <w:t>Juang et al. (2013</w:t>
        </w:r>
      </w:hyperlink>
      <w:r w:rsidR="00AB76FC" w:rsidRPr="004853B1">
        <w:rPr>
          <w:noProof/>
        </w:rPr>
        <w:t>)</w:t>
      </w:r>
      <w:r w:rsidR="00B81936" w:rsidRPr="004853B1">
        <w:fldChar w:fldCharType="end"/>
      </w:r>
      <w:r w:rsidR="000D774C" w:rsidRPr="004853B1">
        <w:t xml:space="preserve"> were followed for liquefaction settlement.</w:t>
      </w:r>
    </w:p>
    <w:p w14:paraId="7EEC6DC2" w14:textId="0481DBDE" w:rsidR="000D774C" w:rsidRPr="004853B1" w:rsidRDefault="00396994" w:rsidP="0051677C">
      <w:r w:rsidRPr="004853B1">
        <w:rPr>
          <w:i/>
        </w:rPr>
        <w:t>CPTLiquefY</w:t>
      </w:r>
      <w:r w:rsidR="000D774C" w:rsidRPr="004853B1">
        <w:t xml:space="preserve"> is being built using C++ (rather than VBA) for faster co</w:t>
      </w:r>
      <w:r w:rsidR="00795C18">
        <w:t>mputation. Currently in development</w:t>
      </w:r>
      <w:r w:rsidR="000D774C" w:rsidRPr="004853B1">
        <w:t xml:space="preserve">, </w:t>
      </w:r>
      <w:r w:rsidRPr="004853B1">
        <w:rPr>
          <w:i/>
        </w:rPr>
        <w:t>CPTLiquefY</w:t>
      </w:r>
      <w:r w:rsidR="000D774C" w:rsidRPr="004853B1">
        <w:t xml:space="preserve"> has the ability to calculate CRR, and pseudo-probabilistic calculations of CSR and FS</w:t>
      </w:r>
      <w:r w:rsidR="000D774C" w:rsidRPr="004853B1">
        <w:rPr>
          <w:vertAlign w:val="subscript"/>
        </w:rPr>
        <w:t>L</w:t>
      </w:r>
      <w:r w:rsidR="000D774C" w:rsidRPr="004853B1">
        <w:t xml:space="preserve">. Comparing results to </w:t>
      </w:r>
      <w:r w:rsidR="00984820" w:rsidRPr="004853B1">
        <w:rPr>
          <w:i/>
        </w:rPr>
        <w:t>CLiq</w:t>
      </w:r>
      <w:r w:rsidR="000D774C" w:rsidRPr="004853B1">
        <w:t xml:space="preserve"> </w:t>
      </w:r>
      <w:r w:rsidR="000D774C" w:rsidRPr="004853B1">
        <w:rPr>
          <w:i/>
        </w:rPr>
        <w:t>v2.0</w:t>
      </w:r>
      <w:r w:rsidR="000D774C" w:rsidRPr="004853B1">
        <w:t xml:space="preserve">, </w:t>
      </w:r>
      <w:r w:rsidRPr="004853B1">
        <w:rPr>
          <w:i/>
        </w:rPr>
        <w:t>CPTLiquefY</w:t>
      </w:r>
      <w:r w:rsidR="000D774C" w:rsidRPr="004853B1">
        <w:t xml:space="preserve"> is accurate within 99%, and work is being done to correct small sources of error. </w:t>
      </w:r>
      <w:r w:rsidR="008B3C6F">
        <w:t>T</w:t>
      </w:r>
      <w:r w:rsidR="000D774C" w:rsidRPr="004853B1">
        <w:t>he full performance-based liquefaction triggering procedure</w:t>
      </w:r>
      <w:r w:rsidR="00795C18">
        <w:t xml:space="preserve"> is currently in development</w:t>
      </w:r>
      <w:r w:rsidR="008B3C6F">
        <w:t xml:space="preserve"> in </w:t>
      </w:r>
      <w:r w:rsidR="008B3C6F" w:rsidRPr="004853B1">
        <w:rPr>
          <w:i/>
        </w:rPr>
        <w:t>CPTLiquefY</w:t>
      </w:r>
      <w:r w:rsidR="00795C18">
        <w:t>, as well as the implementation</w:t>
      </w:r>
      <w:r w:rsidR="000D774C" w:rsidRPr="004853B1">
        <w:t xml:space="preserve"> the 2014 USGS deaggregation update. Following these steps, performance-based analysis of lateral displacement and liquefaction settlement will be incorporated into </w:t>
      </w:r>
      <w:r w:rsidRPr="004853B1">
        <w:rPr>
          <w:i/>
        </w:rPr>
        <w:t>CPTLiquefY</w:t>
      </w:r>
      <w:r w:rsidR="000D774C" w:rsidRPr="004853B1">
        <w:t>.</w:t>
      </w:r>
    </w:p>
    <w:p w14:paraId="43B489B9" w14:textId="0DB6B072" w:rsidR="009744F6" w:rsidRPr="004853B1" w:rsidRDefault="009744F6" w:rsidP="00641313">
      <w:pPr>
        <w:rPr>
          <w:szCs w:val="24"/>
        </w:rPr>
      </w:pPr>
    </w:p>
    <w:p w14:paraId="3A32867E" w14:textId="77777777" w:rsidR="00641313" w:rsidRPr="004853B1" w:rsidRDefault="00641313" w:rsidP="00641313">
      <w:pPr>
        <w:rPr>
          <w:szCs w:val="24"/>
        </w:rPr>
      </w:pPr>
    </w:p>
    <w:p w14:paraId="035B1A5E" w14:textId="77777777" w:rsidR="00641313" w:rsidRPr="004853B1" w:rsidRDefault="002335DE" w:rsidP="00641313">
      <w:r w:rsidRPr="004853B1">
        <w:tab/>
      </w:r>
      <w:bookmarkStart w:id="13" w:name="_Toc259781263"/>
      <w:bookmarkStart w:id="14" w:name="_Toc263867752"/>
    </w:p>
    <w:p w14:paraId="29FAF995" w14:textId="590F4763" w:rsidR="00235E75" w:rsidRPr="004853B1" w:rsidRDefault="009744F6" w:rsidP="000D774C">
      <w:pPr>
        <w:pStyle w:val="Heading1"/>
      </w:pPr>
      <w:r w:rsidRPr="004853B1">
        <w:br w:type="page"/>
      </w:r>
      <w:r w:rsidR="00C93B27" w:rsidRPr="004853B1">
        <w:lastRenderedPageBreak/>
        <w:t xml:space="preserve">  </w:t>
      </w:r>
      <w:bookmarkStart w:id="15" w:name="_Toc273506404"/>
      <w:bookmarkStart w:id="16" w:name="_Toc464204267"/>
      <w:r w:rsidR="00235E75" w:rsidRPr="004853B1">
        <w:t>I</w:t>
      </w:r>
      <w:bookmarkEnd w:id="13"/>
      <w:bookmarkEnd w:id="14"/>
      <w:r w:rsidR="00E675A0" w:rsidRPr="004853B1">
        <w:rPr>
          <w:rStyle w:val="Heading3Char"/>
          <w:rFonts w:cs="Times New Roman"/>
        </w:rPr>
        <w:t>NTRODUCTION</w:t>
      </w:r>
      <w:bookmarkEnd w:id="15"/>
      <w:bookmarkEnd w:id="16"/>
    </w:p>
    <w:p w14:paraId="1C458A3F" w14:textId="77777777" w:rsidR="00235E75" w:rsidRPr="004853B1" w:rsidRDefault="00330669" w:rsidP="00E1182F">
      <w:pPr>
        <w:pStyle w:val="Heading2"/>
        <w:rPr>
          <w:rFonts w:cs="Times New Roman"/>
        </w:rPr>
      </w:pPr>
      <w:bookmarkStart w:id="17" w:name="_Toc259781264"/>
      <w:bookmarkStart w:id="18" w:name="_Toc263867753"/>
      <w:r w:rsidRPr="004853B1">
        <w:rPr>
          <w:rFonts w:cs="Times New Roman"/>
        </w:rPr>
        <w:t xml:space="preserve">  </w:t>
      </w:r>
      <w:bookmarkStart w:id="19" w:name="_Toc273506405"/>
      <w:bookmarkStart w:id="20" w:name="_Toc464204268"/>
      <w:r w:rsidR="00235E75" w:rsidRPr="004853B1">
        <w:rPr>
          <w:rFonts w:cs="Times New Roman"/>
        </w:rPr>
        <w:t>Problem Statement</w:t>
      </w:r>
      <w:bookmarkEnd w:id="17"/>
      <w:bookmarkEnd w:id="18"/>
      <w:bookmarkEnd w:id="19"/>
      <w:bookmarkEnd w:id="20"/>
    </w:p>
    <w:p w14:paraId="2509B5AD" w14:textId="6CAA0528" w:rsidR="00F35081" w:rsidRPr="004853B1" w:rsidRDefault="00B64150" w:rsidP="0051677C">
      <w:r w:rsidRPr="004853B1">
        <w:t xml:space="preserve">The purpose of </w:t>
      </w:r>
      <w:r w:rsidR="002335DE" w:rsidRPr="004853B1">
        <w:t>phase one, of two,</w:t>
      </w:r>
      <w:r w:rsidR="009C0FBA" w:rsidRPr="004853B1">
        <w:t xml:space="preserve"> of</w:t>
      </w:r>
      <w:r w:rsidR="00F35081" w:rsidRPr="004853B1">
        <w:t xml:space="preserve"> the</w:t>
      </w:r>
      <w:r w:rsidRPr="004853B1">
        <w:t xml:space="preserve"> research being performed is to</w:t>
      </w:r>
      <w:r w:rsidR="009C0FBA" w:rsidRPr="004853B1">
        <w:t xml:space="preserve"> develop software that </w:t>
      </w:r>
      <w:r w:rsidR="00815874" w:rsidRPr="004853B1">
        <w:t>calculates a</w:t>
      </w:r>
      <w:r w:rsidRPr="004853B1">
        <w:t xml:space="preserve"> full performance-based probabilistic earthquake hazard analysis,</w:t>
      </w:r>
      <w:r w:rsidR="009C0FBA" w:rsidRPr="004853B1">
        <w:t xml:space="preserve"> </w:t>
      </w:r>
      <w:r w:rsidR="002335DE" w:rsidRPr="004853B1">
        <w:t xml:space="preserve">to </w:t>
      </w:r>
      <w:r w:rsidR="009C0FBA" w:rsidRPr="004853B1">
        <w:t>determin</w:t>
      </w:r>
      <w:r w:rsidR="002335DE" w:rsidRPr="004853B1">
        <w:t>e</w:t>
      </w:r>
      <w:r w:rsidR="009C0FBA" w:rsidRPr="004853B1">
        <w:t xml:space="preserve"> liquefaction triggering, lateral spread displacements, and post-liquefaction free-field settlement</w:t>
      </w:r>
      <w:r w:rsidR="002335DE" w:rsidRPr="004853B1">
        <w:t>s</w:t>
      </w:r>
      <w:r w:rsidR="009C0FBA" w:rsidRPr="004853B1">
        <w:t>.</w:t>
      </w:r>
      <w:r w:rsidRPr="004853B1">
        <w:t xml:space="preserve"> To do this, </w:t>
      </w:r>
      <w:r w:rsidR="00F35081" w:rsidRPr="004853B1">
        <w:t>equations and relationships derived from empirical models are used to determine the soil characteristics from a Cone Penetration Test, CPT, as well as determine the behavior of the given soil during and after a seismic event. This is all accomplished using code written in Visual C++ to automate these procedures.</w:t>
      </w:r>
    </w:p>
    <w:p w14:paraId="3C214223" w14:textId="77777777" w:rsidR="009744F6" w:rsidRPr="004853B1" w:rsidRDefault="009744F6" w:rsidP="00E1182F">
      <w:pPr>
        <w:pStyle w:val="Heading2"/>
        <w:rPr>
          <w:rFonts w:cs="Times New Roman"/>
        </w:rPr>
      </w:pPr>
      <w:r w:rsidRPr="004853B1">
        <w:rPr>
          <w:rFonts w:cs="Times New Roman"/>
        </w:rPr>
        <w:t xml:space="preserve">  </w:t>
      </w:r>
      <w:bookmarkStart w:id="21" w:name="_Toc464204269"/>
      <w:r w:rsidRPr="004853B1">
        <w:rPr>
          <w:rFonts w:cs="Times New Roman"/>
        </w:rPr>
        <w:t>Objectives</w:t>
      </w:r>
      <w:bookmarkEnd w:id="21"/>
    </w:p>
    <w:p w14:paraId="0F6BC771" w14:textId="47CC761C" w:rsidR="00410AD4" w:rsidRPr="004853B1" w:rsidRDefault="00B64150" w:rsidP="0051677C">
      <w:r w:rsidRPr="004853B1">
        <w:t>The objective of this report is to introduce the original models used to determine the earthquake hazards (i.e. liquefaction triggering</w:t>
      </w:r>
      <w:r w:rsidR="00F35081" w:rsidRPr="004853B1">
        <w:t>,</w:t>
      </w:r>
      <w:r w:rsidRPr="004853B1">
        <w:t xml:space="preserve"> lateral spread displacement</w:t>
      </w:r>
      <w:r w:rsidR="00F35081" w:rsidRPr="004853B1">
        <w:t>, post-liquefaction settlement</w:t>
      </w:r>
      <w:r w:rsidRPr="004853B1">
        <w:t>),</w:t>
      </w:r>
      <w:r w:rsidR="00410AD4" w:rsidRPr="004853B1">
        <w:t xml:space="preserve"> demonstrate how these models are applied in the full performance-based procedure, and report on the progress made in the development of the software, addressi</w:t>
      </w:r>
      <w:r w:rsidR="00D155F5">
        <w:t xml:space="preserve">ng Tasks 1, 2, 3 and 4 of the </w:t>
      </w:r>
      <w:r w:rsidR="00410AD4" w:rsidRPr="004853B1">
        <w:t>TPF-5(338) research contract.</w:t>
      </w:r>
    </w:p>
    <w:p w14:paraId="21AB884E" w14:textId="77777777" w:rsidR="00235E75" w:rsidRPr="004853B1" w:rsidRDefault="00330669" w:rsidP="00E1182F">
      <w:pPr>
        <w:pStyle w:val="Heading2"/>
        <w:rPr>
          <w:rFonts w:cs="Times New Roman"/>
        </w:rPr>
      </w:pPr>
      <w:bookmarkStart w:id="22" w:name="_Toc259781265"/>
      <w:bookmarkStart w:id="23" w:name="_Toc263867754"/>
      <w:r w:rsidRPr="004853B1">
        <w:rPr>
          <w:rFonts w:cs="Times New Roman"/>
        </w:rPr>
        <w:t xml:space="preserve">  </w:t>
      </w:r>
      <w:bookmarkStart w:id="24" w:name="_Toc273506406"/>
      <w:bookmarkStart w:id="25" w:name="_Toc464204270"/>
      <w:r w:rsidR="00235E75" w:rsidRPr="004853B1">
        <w:rPr>
          <w:rFonts w:cs="Times New Roman"/>
        </w:rPr>
        <w:t>Scope</w:t>
      </w:r>
      <w:bookmarkEnd w:id="22"/>
      <w:bookmarkEnd w:id="23"/>
      <w:bookmarkEnd w:id="24"/>
      <w:bookmarkEnd w:id="25"/>
    </w:p>
    <w:p w14:paraId="1DD55078" w14:textId="35DC50AC" w:rsidR="00235E75" w:rsidRPr="004853B1" w:rsidRDefault="0021623B" w:rsidP="0051677C">
      <w:r w:rsidRPr="004853B1">
        <w:t xml:space="preserve">The tasks to be performed in this </w:t>
      </w:r>
      <w:r w:rsidR="00EA3088" w:rsidRPr="004853B1">
        <w:t xml:space="preserve">phase of </w:t>
      </w:r>
      <w:r w:rsidRPr="004853B1">
        <w:t xml:space="preserve">research will be: </w:t>
      </w:r>
      <w:r w:rsidR="00EA3088" w:rsidRPr="004853B1">
        <w:t>developing software that calculates soil characteristics from a CPT and automates the full model for liquefaction triggering, lateral spread displacement, post-liquefaction settlement.</w:t>
      </w:r>
    </w:p>
    <w:p w14:paraId="1B7CC73D" w14:textId="6D18623C" w:rsidR="00516515" w:rsidRPr="004853B1" w:rsidRDefault="0021623B" w:rsidP="00AE7860">
      <w:r w:rsidRPr="004853B1">
        <w:t>The research conducted for this report will contain the following:</w:t>
      </w:r>
    </w:p>
    <w:p w14:paraId="10372D0E" w14:textId="1D96E87A" w:rsidR="00516515" w:rsidRPr="004853B1" w:rsidRDefault="00516515" w:rsidP="00AE7860">
      <w:pPr>
        <w:pStyle w:val="ListParagraph"/>
        <w:numPr>
          <w:ilvl w:val="0"/>
          <w:numId w:val="16"/>
        </w:numPr>
        <w:rPr>
          <w:rFonts w:ascii="Times New Roman" w:hAnsi="Times New Roman"/>
          <w:sz w:val="24"/>
        </w:rPr>
      </w:pPr>
      <w:r w:rsidRPr="004853B1">
        <w:rPr>
          <w:rFonts w:ascii="Times New Roman" w:hAnsi="Times New Roman"/>
          <w:sz w:val="24"/>
        </w:rPr>
        <w:t>Introduction</w:t>
      </w:r>
    </w:p>
    <w:p w14:paraId="2B41F39A" w14:textId="1FEFBB74" w:rsidR="007B213B" w:rsidRPr="004853B1" w:rsidRDefault="007B213B" w:rsidP="00AE7860">
      <w:pPr>
        <w:pStyle w:val="ListParagraph"/>
        <w:numPr>
          <w:ilvl w:val="0"/>
          <w:numId w:val="16"/>
        </w:numPr>
        <w:rPr>
          <w:rFonts w:ascii="Times New Roman" w:hAnsi="Times New Roman"/>
          <w:sz w:val="24"/>
        </w:rPr>
      </w:pPr>
      <w:r w:rsidRPr="004853B1">
        <w:rPr>
          <w:rFonts w:ascii="Times New Roman" w:hAnsi="Times New Roman"/>
          <w:sz w:val="24"/>
        </w:rPr>
        <w:t>Empirical Models Used for Liquefaction Hazards</w:t>
      </w:r>
    </w:p>
    <w:p w14:paraId="76EA91FE" w14:textId="068C389E" w:rsidR="007B213B" w:rsidRPr="004853B1" w:rsidRDefault="007B213B" w:rsidP="00AE7860">
      <w:pPr>
        <w:pStyle w:val="ListParagraph"/>
        <w:numPr>
          <w:ilvl w:val="0"/>
          <w:numId w:val="16"/>
        </w:numPr>
        <w:rPr>
          <w:rFonts w:ascii="Times New Roman" w:hAnsi="Times New Roman"/>
          <w:sz w:val="24"/>
        </w:rPr>
      </w:pPr>
      <w:r w:rsidRPr="004853B1">
        <w:rPr>
          <w:rFonts w:ascii="Times New Roman" w:hAnsi="Times New Roman"/>
          <w:sz w:val="24"/>
        </w:rPr>
        <w:t>Integration of Models into Software</w:t>
      </w:r>
    </w:p>
    <w:p w14:paraId="4AF7267C" w14:textId="566D0A9E" w:rsidR="007B213B" w:rsidRPr="004853B1" w:rsidRDefault="007B213B" w:rsidP="00AE7860">
      <w:pPr>
        <w:pStyle w:val="ListParagraph"/>
        <w:numPr>
          <w:ilvl w:val="0"/>
          <w:numId w:val="16"/>
        </w:numPr>
        <w:rPr>
          <w:rFonts w:ascii="Times New Roman" w:hAnsi="Times New Roman"/>
          <w:sz w:val="24"/>
        </w:rPr>
      </w:pPr>
      <w:r w:rsidRPr="004853B1">
        <w:rPr>
          <w:rFonts w:ascii="Times New Roman" w:hAnsi="Times New Roman"/>
          <w:sz w:val="24"/>
        </w:rPr>
        <w:t xml:space="preserve">Progress </w:t>
      </w:r>
      <w:r w:rsidR="005D2C1A" w:rsidRPr="004853B1">
        <w:rPr>
          <w:rFonts w:ascii="Times New Roman" w:hAnsi="Times New Roman"/>
          <w:sz w:val="24"/>
        </w:rPr>
        <w:t>in</w:t>
      </w:r>
      <w:r w:rsidRPr="004853B1">
        <w:rPr>
          <w:rFonts w:ascii="Times New Roman" w:hAnsi="Times New Roman"/>
          <w:sz w:val="24"/>
        </w:rPr>
        <w:t xml:space="preserve"> Development of Full </w:t>
      </w:r>
      <w:r w:rsidR="000724CD" w:rsidRPr="004853B1">
        <w:rPr>
          <w:rFonts w:ascii="Times New Roman" w:hAnsi="Times New Roman"/>
          <w:sz w:val="24"/>
        </w:rPr>
        <w:t>Tool</w:t>
      </w:r>
    </w:p>
    <w:p w14:paraId="2FF08D79" w14:textId="77777777" w:rsidR="00516515" w:rsidRPr="004853B1" w:rsidRDefault="00516515" w:rsidP="00AE7860">
      <w:pPr>
        <w:pStyle w:val="ListParagraph"/>
        <w:numPr>
          <w:ilvl w:val="0"/>
          <w:numId w:val="16"/>
        </w:numPr>
        <w:rPr>
          <w:rFonts w:ascii="Times New Roman" w:hAnsi="Times New Roman"/>
          <w:sz w:val="24"/>
        </w:rPr>
      </w:pPr>
      <w:r w:rsidRPr="004853B1">
        <w:rPr>
          <w:rFonts w:ascii="Times New Roman" w:hAnsi="Times New Roman"/>
          <w:sz w:val="24"/>
        </w:rPr>
        <w:t>Conclusions</w:t>
      </w:r>
    </w:p>
    <w:p w14:paraId="62F3B6F5" w14:textId="5B4CEB97" w:rsidR="0059751C" w:rsidRPr="004853B1" w:rsidRDefault="0021623B" w:rsidP="00AE7860">
      <w:pPr>
        <w:pStyle w:val="ListParagraph"/>
        <w:numPr>
          <w:ilvl w:val="0"/>
          <w:numId w:val="16"/>
        </w:numPr>
        <w:rPr>
          <w:rFonts w:ascii="Times New Roman" w:hAnsi="Times New Roman"/>
          <w:sz w:val="24"/>
        </w:rPr>
      </w:pPr>
      <w:r w:rsidRPr="004853B1">
        <w:rPr>
          <w:rFonts w:ascii="Times New Roman" w:hAnsi="Times New Roman"/>
          <w:sz w:val="24"/>
        </w:rPr>
        <w:t>Appendices</w:t>
      </w:r>
    </w:p>
    <w:p w14:paraId="7385F6B5" w14:textId="6659CDA1" w:rsidR="00235E75" w:rsidRPr="004853B1" w:rsidRDefault="00691939" w:rsidP="001440C2">
      <w:pPr>
        <w:pStyle w:val="Heading1"/>
      </w:pPr>
      <w:r w:rsidRPr="004853B1">
        <w:br w:type="page"/>
      </w:r>
      <w:bookmarkStart w:id="26" w:name="_Toc259781267"/>
      <w:bookmarkStart w:id="27" w:name="_Toc263867756"/>
      <w:bookmarkStart w:id="28" w:name="_Toc273506408"/>
      <w:r w:rsidR="001440C2" w:rsidRPr="004853B1">
        <w:lastRenderedPageBreak/>
        <w:t xml:space="preserve">  </w:t>
      </w:r>
      <w:bookmarkStart w:id="29" w:name="_Toc464204271"/>
      <w:bookmarkEnd w:id="26"/>
      <w:bookmarkEnd w:id="27"/>
      <w:bookmarkEnd w:id="28"/>
      <w:r w:rsidR="00E57A3C" w:rsidRPr="004853B1">
        <w:t>LIQUEFACTION TRIGGERING EVALUATION USING THE CPT</w:t>
      </w:r>
      <w:bookmarkEnd w:id="29"/>
    </w:p>
    <w:p w14:paraId="75566048" w14:textId="77777777" w:rsidR="00235E75" w:rsidRPr="004853B1" w:rsidRDefault="00C25F76" w:rsidP="004D65BF">
      <w:pPr>
        <w:pStyle w:val="Heading2"/>
        <w:rPr>
          <w:rFonts w:cs="Times New Roman"/>
        </w:rPr>
      </w:pPr>
      <w:bookmarkStart w:id="30" w:name="_Toc259781268"/>
      <w:bookmarkStart w:id="31" w:name="_Toc263867757"/>
      <w:r w:rsidRPr="004853B1">
        <w:rPr>
          <w:rFonts w:cs="Times New Roman"/>
        </w:rPr>
        <w:t xml:space="preserve">  </w:t>
      </w:r>
      <w:bookmarkStart w:id="32" w:name="_Toc273506409"/>
      <w:bookmarkStart w:id="33" w:name="_Toc464204272"/>
      <w:r w:rsidR="00235E75" w:rsidRPr="004853B1">
        <w:rPr>
          <w:rFonts w:cs="Times New Roman"/>
        </w:rPr>
        <w:t>Overview</w:t>
      </w:r>
      <w:bookmarkEnd w:id="30"/>
      <w:bookmarkEnd w:id="31"/>
      <w:bookmarkEnd w:id="32"/>
      <w:bookmarkEnd w:id="33"/>
    </w:p>
    <w:p w14:paraId="4C166A8D" w14:textId="351076BE" w:rsidR="00E57A3C" w:rsidRPr="004853B1" w:rsidRDefault="008A2975" w:rsidP="0051677C">
      <w:r w:rsidRPr="004853B1">
        <w:t>This section describes the use of the CPT in the procedure for evaluating liquefaction</w:t>
      </w:r>
      <w:r w:rsidR="000724CD" w:rsidRPr="004853B1">
        <w:t xml:space="preserve"> triggering as well as lateral displacement</w:t>
      </w:r>
      <w:r w:rsidRPr="004853B1">
        <w:t xml:space="preserve"> and liquefaction settlement. The models being used are introduced and the procedure is then set forth.</w:t>
      </w:r>
    </w:p>
    <w:p w14:paraId="0933EAF0" w14:textId="47EC46FC" w:rsidR="00310979" w:rsidRPr="004853B1" w:rsidRDefault="00813558" w:rsidP="004D65BF">
      <w:pPr>
        <w:pStyle w:val="Heading2"/>
        <w:rPr>
          <w:rFonts w:cs="Times New Roman"/>
        </w:rPr>
      </w:pPr>
      <w:bookmarkStart w:id="34" w:name="_Toc259781270"/>
      <w:bookmarkStart w:id="35" w:name="_Toc263867759"/>
      <w:r w:rsidRPr="004853B1">
        <w:rPr>
          <w:rFonts w:cs="Times New Roman"/>
        </w:rPr>
        <w:t xml:space="preserve"> </w:t>
      </w:r>
      <w:bookmarkStart w:id="36" w:name="_Toc464204273"/>
      <w:r w:rsidR="00310979" w:rsidRPr="004853B1">
        <w:rPr>
          <w:rFonts w:cs="Times New Roman"/>
        </w:rPr>
        <w:t>Liquefaction Triggering Evaluation</w:t>
      </w:r>
      <w:bookmarkEnd w:id="36"/>
      <w:r w:rsidR="00C25F76" w:rsidRPr="004853B1">
        <w:rPr>
          <w:rFonts w:cs="Times New Roman"/>
        </w:rPr>
        <w:t xml:space="preserve"> </w:t>
      </w:r>
      <w:bookmarkEnd w:id="34"/>
      <w:bookmarkEnd w:id="35"/>
    </w:p>
    <w:p w14:paraId="2E8A74BD" w14:textId="446C19C0" w:rsidR="00347456" w:rsidRPr="004853B1" w:rsidRDefault="008A2975" w:rsidP="0051677C">
      <w:r w:rsidRPr="004853B1">
        <w:t>This section will provide the necessary background to understand the liquefaction triggering procedure. A brief discussion regarding empirical liquefaction trigge</w:t>
      </w:r>
      <w:r w:rsidR="00D448E7" w:rsidRPr="004853B1">
        <w:t>ring models will be provided, fo</w:t>
      </w:r>
      <w:r w:rsidRPr="004853B1">
        <w:t>llowed by a discussion of performance-based</w:t>
      </w:r>
      <w:r w:rsidR="00DB2907" w:rsidRPr="004853B1">
        <w:t xml:space="preserve"> implementation of those models.</w:t>
      </w:r>
    </w:p>
    <w:p w14:paraId="02D6A25D" w14:textId="7F032E11" w:rsidR="00347456" w:rsidRPr="004853B1" w:rsidRDefault="00B0604B" w:rsidP="0051677C">
      <w:pPr>
        <w:pStyle w:val="Heading3"/>
        <w:rPr>
          <w:rFonts w:cs="Times New Roman"/>
        </w:rPr>
      </w:pPr>
      <w:r w:rsidRPr="004853B1">
        <w:rPr>
          <w:rFonts w:cs="Times New Roman"/>
        </w:rPr>
        <w:t xml:space="preserve"> </w:t>
      </w:r>
      <w:bookmarkStart w:id="37" w:name="_Toc464204274"/>
      <w:r w:rsidR="00347456" w:rsidRPr="004853B1">
        <w:rPr>
          <w:rFonts w:cs="Times New Roman"/>
        </w:rPr>
        <w:t>Empirical Liquefaction Triggering Models</w:t>
      </w:r>
      <w:bookmarkEnd w:id="37"/>
    </w:p>
    <w:p w14:paraId="7F1F8B32" w14:textId="31D90A0B" w:rsidR="00347456" w:rsidRPr="004853B1" w:rsidRDefault="00347456" w:rsidP="00347456">
      <w:pPr>
        <w:spacing w:after="240"/>
        <w:rPr>
          <w:szCs w:val="24"/>
        </w:rPr>
      </w:pPr>
      <w:r w:rsidRPr="004853B1">
        <w:rPr>
          <w:szCs w:val="24"/>
        </w:rPr>
        <w:t>When dealing with liquefaction hazard evaluation, most professionals rely upon site-specific liquefaction triggering assessment for use in design. One of the most widely used methods of assessment in engineering practice today is the simplified empirical procedure</w:t>
      </w:r>
      <w:r w:rsidR="003A302C" w:rsidRPr="004853B1">
        <w:rPr>
          <w:szCs w:val="24"/>
        </w:rPr>
        <w:t xml:space="preserve"> (Seed (1979); Seed and Idriss (1971): Seed and Idriss (1982); Seed et al. (1985</w:t>
      </w:r>
      <w:r w:rsidR="00D96C3E" w:rsidRPr="004853B1">
        <w:rPr>
          <w:szCs w:val="24"/>
        </w:rPr>
        <w:t>).</w:t>
      </w:r>
      <w:r w:rsidR="00D96C3E" w:rsidRPr="004853B1">
        <w:rPr>
          <w:szCs w:val="24"/>
        </w:rPr>
        <w:fldChar w:fldCharType="begin">
          <w:fldData xml:space="preserve">PEVuZE5vdGU+PENpdGUgSGlkZGVuPSIxIj48QXV0aG9yPlNlZWQ8L0F1dGhvcj48WWVhcj4xOTc5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</w:fldData>
        </w:fldChar>
      </w:r>
      <w:r w:rsidR="00D96C3E" w:rsidRPr="004853B1">
        <w:rPr>
          <w:szCs w:val="24"/>
        </w:rPr>
        <w:instrText xml:space="preserve"> ADDIN EN.CITE </w:instrText>
      </w:r>
      <w:r w:rsidR="00D96C3E" w:rsidRPr="004853B1">
        <w:rPr>
          <w:szCs w:val="24"/>
        </w:rPr>
        <w:fldChar w:fldCharType="begin">
          <w:fldData xml:space="preserve">PEVuZE5vdGU+PENpdGUgSGlkZGVuPSIxIj48QXV0aG9yPlNlZWQ8L0F1dGhvcj48WWVhcj4xOTc5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</w:fldData>
        </w:fldChar>
      </w:r>
      <w:r w:rsidR="00D96C3E" w:rsidRPr="004853B1">
        <w:rPr>
          <w:szCs w:val="24"/>
        </w:rPr>
        <w:instrText xml:space="preserve"> ADDIN EN.CITE.DATA </w:instrText>
      </w:r>
      <w:r w:rsidR="00D96C3E" w:rsidRPr="004853B1">
        <w:rPr>
          <w:szCs w:val="24"/>
        </w:rPr>
      </w:r>
      <w:r w:rsidR="00D96C3E" w:rsidRPr="004853B1">
        <w:rPr>
          <w:szCs w:val="24"/>
        </w:rPr>
        <w:fldChar w:fldCharType="end"/>
      </w:r>
      <w:r w:rsidR="00D96C3E" w:rsidRPr="004853B1">
        <w:rPr>
          <w:szCs w:val="24"/>
        </w:rPr>
      </w:r>
      <w:r w:rsidR="00D96C3E" w:rsidRPr="004853B1">
        <w:rPr>
          <w:szCs w:val="24"/>
        </w:rPr>
        <w:fldChar w:fldCharType="end"/>
      </w:r>
      <w:r w:rsidR="00B81936" w:rsidRPr="004853B1">
        <w:rPr>
          <w:szCs w:val="24"/>
        </w:rPr>
        <w:t xml:space="preserve"> </w:t>
      </w:r>
      <w:r w:rsidRPr="004853B1">
        <w:rPr>
          <w:szCs w:val="24"/>
        </w:rPr>
        <w:t xml:space="preserve">According to this simplified procedure, liquefaction triggering is evaluated by comparing the seismic loading of the soil to the soil’s resistance to liquefaction triggering. Seismic loading is typically characterized using a cyclic stress ratio, </w:t>
      </w:r>
      <w:r w:rsidRPr="004853B1">
        <w:rPr>
          <w:i/>
          <w:szCs w:val="24"/>
        </w:rPr>
        <w:t>CSR</w:t>
      </w:r>
      <w:r w:rsidRPr="004853B1">
        <w:rPr>
          <w:szCs w:val="24"/>
        </w:rPr>
        <w:t xml:space="preserve">, which is computed as: </w:t>
      </w:r>
    </w:p>
    <w:p w14:paraId="782BECF5" w14:textId="3222B4B8" w:rsidR="00347456" w:rsidRPr="004853B1" w:rsidRDefault="00A46786" w:rsidP="00347456">
      <w:pPr>
        <w:pStyle w:val="MTDisplayEquation"/>
        <w:tabs>
          <w:tab w:val="left" w:pos="810"/>
        </w:tabs>
        <w:spacing w:after="240" w:line="360" w:lineRule="auto"/>
        <w:rPr>
          <w:rFonts w:ascii="Times New Roman" w:hAnsi="Times New Roman"/>
          <w:sz w:val="24"/>
          <w:szCs w:val="24"/>
        </w:rPr>
      </w:pPr>
      <w:r w:rsidRPr="004853B1">
        <w:rPr>
          <w:rFonts w:ascii="Times New Roman" w:hAnsi="Times New Roman"/>
          <w:position w:val="-36"/>
          <w:sz w:val="24"/>
          <w:szCs w:val="24"/>
        </w:rPr>
        <w:object w:dxaOrig="2760" w:dyaOrig="780" w14:anchorId="0E7D4C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9pt" o:ole="">
            <v:imagedata r:id="rId18" o:title=""/>
          </v:shape>
          <o:OLEObject Type="Embed" ProgID="Equation.DSMT4" ShapeID="_x0000_i1025" DrawAspect="Content" ObjectID="_1555234201" r:id="rId19"/>
        </w:object>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t xml:space="preserve"> </w:t>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t xml:space="preserve">       </w: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MACROBUTTON MTPlaceRef \* MERGEFORMAT </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h \* MERGEFORMAT </w:instrText>
      </w:r>
      <w:r w:rsidR="00347456" w:rsidRPr="004853B1">
        <w:rPr>
          <w:rFonts w:ascii="Times New Roman" w:hAnsi="Times New Roman"/>
          <w:sz w:val="24"/>
          <w:szCs w:val="24"/>
        </w:rPr>
        <w:fldChar w:fldCharType="end"/>
      </w:r>
      <w:bookmarkStart w:id="38" w:name="ZEqnNum681516"/>
      <w:r w:rsidR="00347456" w:rsidRPr="004853B1">
        <w:rPr>
          <w:rFonts w:ascii="Times New Roman" w:hAnsi="Times New Roman"/>
          <w:sz w:val="24"/>
          <w:szCs w:val="24"/>
        </w:rPr>
        <w:instrText>(</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c \* Arabic \* MERGEFORMAT </w:instrText>
      </w:r>
      <w:r w:rsidR="00347456" w:rsidRPr="004853B1">
        <w:rPr>
          <w:rFonts w:ascii="Times New Roman" w:hAnsi="Times New Roman"/>
          <w:sz w:val="24"/>
          <w:szCs w:val="24"/>
        </w:rPr>
        <w:fldChar w:fldCharType="separate"/>
      </w:r>
      <w:r w:rsidR="00D14A73" w:rsidRPr="004853B1">
        <w:rPr>
          <w:rFonts w:ascii="Times New Roman" w:hAnsi="Times New Roman"/>
          <w:noProof/>
          <w:sz w:val="24"/>
          <w:szCs w:val="24"/>
        </w:rPr>
        <w:instrText>1</w:instrText>
      </w:r>
      <w:r w:rsidR="00347456" w:rsidRPr="004853B1">
        <w:rPr>
          <w:rFonts w:ascii="Times New Roman" w:hAnsi="Times New Roman"/>
          <w:noProof/>
          <w:sz w:val="24"/>
          <w:szCs w:val="24"/>
        </w:rPr>
        <w:fldChar w:fldCharType="end"/>
      </w:r>
      <w:r w:rsidR="00347456" w:rsidRPr="004853B1">
        <w:rPr>
          <w:rFonts w:ascii="Times New Roman" w:hAnsi="Times New Roman"/>
          <w:sz w:val="24"/>
          <w:szCs w:val="24"/>
        </w:rPr>
        <w:instrText>)</w:instrText>
      </w:r>
      <w:bookmarkEnd w:id="38"/>
      <w:r w:rsidR="00347456" w:rsidRPr="004853B1">
        <w:rPr>
          <w:rFonts w:ascii="Times New Roman" w:hAnsi="Times New Roman"/>
          <w:sz w:val="24"/>
          <w:szCs w:val="24"/>
        </w:rPr>
        <w:fldChar w:fldCharType="end"/>
      </w:r>
    </w:p>
    <w:p w14:paraId="482E6438" w14:textId="6DD3B2BB" w:rsidR="00347456" w:rsidRPr="004853B1" w:rsidRDefault="00347456" w:rsidP="00DF05E4">
      <w:pPr>
        <w:spacing w:after="240"/>
        <w:ind w:firstLine="0"/>
        <w:rPr>
          <w:szCs w:val="24"/>
        </w:rPr>
      </w:pPr>
      <w:r w:rsidRPr="004853B1">
        <w:rPr>
          <w:szCs w:val="24"/>
        </w:rPr>
        <w:t xml:space="preserve">where </w:t>
      </w:r>
      <w:r w:rsidR="00A46786" w:rsidRPr="004853B1">
        <w:rPr>
          <w:position w:val="-14"/>
          <w:szCs w:val="24"/>
        </w:rPr>
        <w:object w:dxaOrig="360" w:dyaOrig="380" w14:anchorId="41B2DE71">
          <v:shape id="_x0000_i1026" type="#_x0000_t75" style="width:18pt;height:18.75pt" o:ole="">
            <v:imagedata r:id="rId20" o:title=""/>
          </v:shape>
          <o:OLEObject Type="Embed" ProgID="Equation.DSMT4" ShapeID="_x0000_i1026" DrawAspect="Content" ObjectID="_1555234202" r:id="rId21"/>
        </w:object>
      </w:r>
      <w:r w:rsidRPr="004853B1">
        <w:rPr>
          <w:szCs w:val="24"/>
        </w:rPr>
        <w:t xml:space="preserve"> is the equivalent uniform cyclic shear stress, </w:t>
      </w:r>
      <w:r w:rsidR="00A46786" w:rsidRPr="004853B1">
        <w:rPr>
          <w:position w:val="-12"/>
          <w:szCs w:val="24"/>
        </w:rPr>
        <w:object w:dxaOrig="340" w:dyaOrig="440" w14:anchorId="66EC242A">
          <v:shape id="_x0000_i1027" type="#_x0000_t75" style="width:17.25pt;height:21.75pt" o:ole="">
            <v:imagedata r:id="rId22" o:title=""/>
          </v:shape>
          <o:OLEObject Type="Embed" ProgID="Equation.DSMT4" ShapeID="_x0000_i1027" DrawAspect="Content" ObjectID="_1555234203" r:id="rId23"/>
        </w:object>
      </w:r>
      <w:r w:rsidRPr="004853B1">
        <w:rPr>
          <w:szCs w:val="24"/>
        </w:rPr>
        <w:t xml:space="preserve"> is the effective vertical stress in the soil, </w:t>
      </w:r>
      <w:r w:rsidR="00A46786" w:rsidRPr="004853B1">
        <w:rPr>
          <w:position w:val="-22"/>
          <w:szCs w:val="24"/>
        </w:rPr>
        <w:object w:dxaOrig="680" w:dyaOrig="580" w14:anchorId="3EDCD438">
          <v:shape id="_x0000_i1028" type="#_x0000_t75" style="width:33.75pt;height:29.25pt" o:ole="">
            <v:imagedata r:id="rId24" o:title=""/>
          </v:shape>
          <o:OLEObject Type="Embed" ProgID="Equation.DSMT4" ShapeID="_x0000_i1028" DrawAspect="Content" ObjectID="_1555234204" r:id="rId25"/>
        </w:object>
      </w:r>
      <w:r w:rsidRPr="004853B1">
        <w:rPr>
          <w:szCs w:val="24"/>
        </w:rPr>
        <w:t xml:space="preserve"> is the peak ground surface acceleration as a fraction of gravity, </w:t>
      </w:r>
      <w:r w:rsidR="00A46786" w:rsidRPr="004853B1">
        <w:rPr>
          <w:position w:val="-12"/>
          <w:szCs w:val="24"/>
        </w:rPr>
        <w:object w:dxaOrig="300" w:dyaOrig="360" w14:anchorId="0C5A9404">
          <v:shape id="_x0000_i1029" type="#_x0000_t75" style="width:15pt;height:18pt" o:ole="">
            <v:imagedata r:id="rId26" o:title=""/>
          </v:shape>
          <o:OLEObject Type="Embed" ProgID="Equation.DSMT4" ShapeID="_x0000_i1029" DrawAspect="Content" ObjectID="_1555234205" r:id="rId27"/>
        </w:object>
      </w:r>
      <w:r w:rsidRPr="004853B1">
        <w:rPr>
          <w:szCs w:val="24"/>
        </w:rPr>
        <w:t xml:space="preserve"> is the total vertical stress in the soil, and </w:t>
      </w:r>
      <w:r w:rsidR="00A46786" w:rsidRPr="004853B1">
        <w:rPr>
          <w:position w:val="-12"/>
          <w:szCs w:val="24"/>
        </w:rPr>
        <w:object w:dxaOrig="240" w:dyaOrig="360" w14:anchorId="7390DD2C">
          <v:shape id="_x0000_i1030" type="#_x0000_t75" style="width:12pt;height:18pt" o:ole="">
            <v:imagedata r:id="rId28" o:title=""/>
          </v:shape>
          <o:OLEObject Type="Embed" ProgID="Equation.DSMT4" ShapeID="_x0000_i1030" DrawAspect="Content" ObjectID="_1555234206" r:id="rId29"/>
        </w:object>
      </w:r>
      <w:r w:rsidRPr="004853B1">
        <w:rPr>
          <w:szCs w:val="24"/>
        </w:rPr>
        <w:t xml:space="preserve"> is a shear stress reduction coefficient.</w:t>
      </w:r>
    </w:p>
    <w:p w14:paraId="36C7A3DE" w14:textId="77777777" w:rsidR="00347456" w:rsidRPr="004853B1" w:rsidRDefault="00347456" w:rsidP="0051677C">
      <w:r w:rsidRPr="004853B1">
        <w:lastRenderedPageBreak/>
        <w:t xml:space="preserve">Soil resistance to liquefaction triggering is characterized by performing some in-situ soil test (e.g., cone penetration resistance, standard penetration resistance, shear wave velocity, etc.) and comparing its results to those from documented case histories of liquefaction triggering. Based on observation and/or statistical regression, a function for the in-situ test can be delineated that separates the “liquefaction” case histories from the “non-liquefaction” case histories. This delineated boundary is referred to as the cyclic resistance ratio, </w:t>
      </w:r>
      <w:r w:rsidRPr="004853B1">
        <w:rPr>
          <w:i/>
        </w:rPr>
        <w:t>CRR</w:t>
      </w:r>
      <w:r w:rsidRPr="004853B1">
        <w:t xml:space="preserve">, and represents the unique combinations of </w:t>
      </w:r>
      <w:r w:rsidRPr="004853B1">
        <w:rPr>
          <w:i/>
        </w:rPr>
        <w:t>CSR</w:t>
      </w:r>
      <w:r w:rsidRPr="004853B1">
        <w:t xml:space="preserve"> and in-situ soil test values at which liquefaction triggers.   </w:t>
      </w:r>
    </w:p>
    <w:p w14:paraId="23E6483A" w14:textId="6D7EFC9B" w:rsidR="00347456" w:rsidRPr="004853B1" w:rsidRDefault="00347456" w:rsidP="0051677C">
      <w:r w:rsidRPr="004853B1">
        <w:t xml:space="preserve">Engineers and geologists commonly quantify liquefaction triggering using a factor of safety against liquefaction triggering, </w:t>
      </w:r>
      <w:r w:rsidR="00A46786" w:rsidRPr="004853B1">
        <w:rPr>
          <w:position w:val="-12"/>
        </w:rPr>
        <w:object w:dxaOrig="440" w:dyaOrig="360" w14:anchorId="68C5146B">
          <v:shape id="_x0000_i1031" type="#_x0000_t75" style="width:21.75pt;height:18pt" o:ole="">
            <v:imagedata r:id="rId30" o:title=""/>
          </v:shape>
          <o:OLEObject Type="Embed" ProgID="Equation.DSMT4" ShapeID="_x0000_i1031" DrawAspect="Content" ObjectID="_1555234207" r:id="rId31"/>
        </w:object>
      </w:r>
      <w:r w:rsidRPr="004853B1">
        <w:t>. This parameter is calculated as:</w:t>
      </w:r>
    </w:p>
    <w:p w14:paraId="546DA4F9" w14:textId="22F3129D" w:rsidR="00347456" w:rsidRPr="004853B1" w:rsidRDefault="00A46786" w:rsidP="00347456">
      <w:pPr>
        <w:pStyle w:val="MTDisplayEquation"/>
        <w:spacing w:after="240" w:line="360" w:lineRule="auto"/>
        <w:rPr>
          <w:rFonts w:ascii="Times New Roman" w:hAnsi="Times New Roman"/>
          <w:sz w:val="24"/>
          <w:szCs w:val="24"/>
        </w:rPr>
      </w:pPr>
      <w:r w:rsidRPr="004853B1">
        <w:rPr>
          <w:rFonts w:ascii="Times New Roman" w:hAnsi="Times New Roman"/>
          <w:position w:val="-28"/>
          <w:sz w:val="24"/>
          <w:szCs w:val="24"/>
        </w:rPr>
        <w:object w:dxaOrig="2500" w:dyaOrig="660" w14:anchorId="08CDB891">
          <v:shape id="_x0000_i1032" type="#_x0000_t75" style="width:125.25pt;height:33pt" o:ole="">
            <v:imagedata r:id="rId32" o:title=""/>
          </v:shape>
          <o:OLEObject Type="Embed" ProgID="Equation.DSMT4" ShapeID="_x0000_i1032" DrawAspect="Content" ObjectID="_1555234208" r:id="rId33"/>
        </w:object>
      </w:r>
      <w:r w:rsidR="00347456" w:rsidRPr="004853B1">
        <w:rPr>
          <w:rFonts w:ascii="Times New Roman" w:hAnsi="Times New Roman"/>
          <w:sz w:val="24"/>
          <w:szCs w:val="24"/>
        </w:rPr>
        <w:t xml:space="preserve"> </w:t>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t xml:space="preserve">           </w:t>
      </w:r>
      <w:r w:rsidR="00347456" w:rsidRPr="004853B1">
        <w:rPr>
          <w:rFonts w:ascii="Times New Roman" w:hAnsi="Times New Roman"/>
          <w:sz w:val="24"/>
          <w:szCs w:val="24"/>
        </w:rPr>
        <w:tab/>
      </w:r>
      <w:r w:rsidR="00347456" w:rsidRPr="004853B1">
        <w:rPr>
          <w:rFonts w:ascii="Times New Roman" w:hAnsi="Times New Roman"/>
          <w:sz w:val="24"/>
          <w:szCs w:val="24"/>
        </w:rPr>
        <w:tab/>
        <w:t xml:space="preserve">       </w: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MACROBUTTON MTPlaceRef \* MERGEFORMAT </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h \* MERGEFORMAT </w:instrText>
      </w:r>
      <w:r w:rsidR="00347456" w:rsidRPr="004853B1">
        <w:rPr>
          <w:rFonts w:ascii="Times New Roman" w:hAnsi="Times New Roman"/>
          <w:sz w:val="24"/>
          <w:szCs w:val="24"/>
        </w:rPr>
        <w:fldChar w:fldCharType="end"/>
      </w:r>
      <w:bookmarkStart w:id="39" w:name="ZEqnNum404908"/>
      <w:r w:rsidR="00347456" w:rsidRPr="004853B1">
        <w:rPr>
          <w:rFonts w:ascii="Times New Roman" w:hAnsi="Times New Roman"/>
          <w:sz w:val="24"/>
          <w:szCs w:val="24"/>
        </w:rPr>
        <w:instrText>(</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c \* Arabic \* MERGEFORMAT </w:instrText>
      </w:r>
      <w:r w:rsidR="00347456" w:rsidRPr="004853B1">
        <w:rPr>
          <w:rFonts w:ascii="Times New Roman" w:hAnsi="Times New Roman"/>
          <w:sz w:val="24"/>
          <w:szCs w:val="24"/>
        </w:rPr>
        <w:fldChar w:fldCharType="separate"/>
      </w:r>
      <w:r w:rsidR="00D14A73" w:rsidRPr="004853B1">
        <w:rPr>
          <w:rFonts w:ascii="Times New Roman" w:hAnsi="Times New Roman"/>
          <w:noProof/>
          <w:sz w:val="24"/>
          <w:szCs w:val="24"/>
        </w:rPr>
        <w:instrText>2</w:instrText>
      </w:r>
      <w:r w:rsidR="00347456" w:rsidRPr="004853B1">
        <w:rPr>
          <w:rFonts w:ascii="Times New Roman" w:hAnsi="Times New Roman"/>
          <w:sz w:val="24"/>
          <w:szCs w:val="24"/>
        </w:rPr>
        <w:fldChar w:fldCharType="end"/>
      </w:r>
      <w:r w:rsidR="00347456" w:rsidRPr="004853B1">
        <w:rPr>
          <w:rFonts w:ascii="Times New Roman" w:hAnsi="Times New Roman"/>
          <w:sz w:val="24"/>
          <w:szCs w:val="24"/>
        </w:rPr>
        <w:instrText>)</w:instrText>
      </w:r>
      <w:bookmarkEnd w:id="39"/>
      <w:r w:rsidR="00347456" w:rsidRPr="004853B1">
        <w:rPr>
          <w:rFonts w:ascii="Times New Roman" w:hAnsi="Times New Roman"/>
          <w:sz w:val="24"/>
          <w:szCs w:val="24"/>
        </w:rPr>
        <w:fldChar w:fldCharType="end"/>
      </w:r>
    </w:p>
    <w:p w14:paraId="0D5EBE60" w14:textId="79D6EB83" w:rsidR="00347456" w:rsidRPr="004853B1" w:rsidRDefault="00D46433" w:rsidP="0051677C">
      <w:r w:rsidRPr="004853B1">
        <w:fldChar w:fldCharType="begin"/>
      </w:r>
      <w:r w:rsidR="00AB76FC" w:rsidRPr="004853B1">
        <w:instrText xml:space="preserve"> ADDIN EN.CITE &lt;EndNote&gt;&lt;Cite&gt;&lt;Author&gt;Kramer&lt;/Author&gt;&lt;Year&gt;2007&lt;/Year&gt;&lt;RecNum&gt;3&lt;/RecNum&gt;&lt;DisplayText&gt;Kramer and Mayfield (2007)&lt;/DisplayText&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Pr="004853B1">
        <w:fldChar w:fldCharType="separate"/>
      </w:r>
      <w:hyperlink w:anchor="_ENREF_8" w:tooltip="Kramer, 2007 #3" w:history="1">
        <w:r w:rsidR="00816C0F" w:rsidRPr="004853B1">
          <w:rPr>
            <w:noProof/>
          </w:rPr>
          <w:t>Kramer and Mayfield (2007</w:t>
        </w:r>
      </w:hyperlink>
      <w:r w:rsidR="00AB76FC" w:rsidRPr="004853B1">
        <w:rPr>
          <w:noProof/>
        </w:rPr>
        <w:t>)</w:t>
      </w:r>
      <w:r w:rsidRPr="004853B1">
        <w:fldChar w:fldCharType="end"/>
      </w:r>
      <w:r w:rsidR="00E70F3D" w:rsidRPr="004853B1">
        <w:t xml:space="preserve"> </w:t>
      </w:r>
      <w:r w:rsidR="00347456" w:rsidRPr="004853B1">
        <w:t>and</w:t>
      </w:r>
      <w:r w:rsidRPr="004853B1">
        <w:t xml:space="preserve"> </w:t>
      </w:r>
      <w:r w:rsidRPr="004853B1">
        <w:fldChar w:fldCharType="begin"/>
      </w:r>
      <w:r w:rsidR="00AB76FC" w:rsidRPr="004853B1">
        <w:instrText xml:space="preserve"> ADDIN EN.CITE &lt;EndNote&gt;&lt;Cite&gt;&lt;Author&gt;Mayfield&lt;/Author&gt;&lt;Year&gt;2009&lt;/Year&gt;&lt;RecNum&gt;12&lt;/RecNum&gt;&lt;DisplayText&gt;Mayfield et al. (2009)&lt;/DisplayText&gt;&lt;record&gt;&lt;rec-number&gt;12&lt;/rec-number&gt;&lt;foreign-keys&gt;&lt;key app="EN" db-id="ppa55ptsysvpeae9arb5w05lff05tzafspef" timestamp="1476110162"&gt;12&lt;/key&gt;&lt;/foreign-keys&gt;&lt;ref-type name="Journal Article"&gt;17&lt;/ref-type&gt;&lt;contributors&gt;&lt;authors&gt;&lt;author&gt;Mayfield, Roy T&lt;/author&gt;&lt;author&gt;Kramer, Steven L&lt;/author&gt;&lt;author&gt;Huang, Yi-Min&lt;/author&gt;&lt;/authors&gt;&lt;/contributors&gt;&lt;titles&gt;&lt;title&gt;Simplified approximation procedure for performance-based evaluation of liquefaction potential&lt;/title&gt;&lt;secondary-title&gt;Journal of geotechnical and geoenvironmental engineering&lt;/secondary-title&gt;&lt;/titles&gt;&lt;periodical&gt;&lt;full-title&gt;Journal of Geotechnical and Geoenvironmental Engineering&lt;/full-title&gt;&lt;/periodical&gt;&lt;pages&gt;140-150&lt;/pages&gt;&lt;volume&gt;136&lt;/volume&gt;&lt;number&gt;1&lt;/number&gt;&lt;dates&gt;&lt;year&gt;2009&lt;/year&gt;&lt;/dates&gt;&lt;isbn&gt;1090-0241&lt;/isbn&gt;&lt;urls&gt;&lt;/urls&gt;&lt;/record&gt;&lt;/Cite&gt;&lt;/EndNote&gt;</w:instrText>
      </w:r>
      <w:r w:rsidRPr="004853B1">
        <w:fldChar w:fldCharType="separate"/>
      </w:r>
      <w:hyperlink w:anchor="_ENREF_11" w:tooltip="Mayfield, 2009 #12" w:history="1">
        <w:r w:rsidR="00816C0F" w:rsidRPr="004853B1">
          <w:rPr>
            <w:noProof/>
          </w:rPr>
          <w:t>Mayfield et al. (2009</w:t>
        </w:r>
      </w:hyperlink>
      <w:r w:rsidR="00AB76FC" w:rsidRPr="004853B1">
        <w:rPr>
          <w:noProof/>
        </w:rPr>
        <w:t>)</w:t>
      </w:r>
      <w:r w:rsidRPr="004853B1">
        <w:fldChar w:fldCharType="end"/>
      </w:r>
      <w:r w:rsidR="00347456" w:rsidRPr="004853B1">
        <w:t xml:space="preserve"> introduced an alternative method to quantifying liquefaction triggering. If using the co</w:t>
      </w:r>
      <w:r w:rsidR="00E914CC" w:rsidRPr="004853B1">
        <w:t>n</w:t>
      </w:r>
      <w:r w:rsidR="00347456" w:rsidRPr="004853B1">
        <w:t xml:space="preserve">e penetration test (CPT), then </w:t>
      </w:r>
      <w:r w:rsidR="00347456" w:rsidRPr="004853B1">
        <w:rPr>
          <w:i/>
        </w:rPr>
        <w:t>CRR</w:t>
      </w:r>
      <w:r w:rsidR="00347456" w:rsidRPr="004853B1">
        <w:t xml:space="preserve"> is a function of cone tip resistance</w:t>
      </w:r>
      <w:r w:rsidR="00A46786" w:rsidRPr="004853B1">
        <w:rPr>
          <w:position w:val="-14"/>
        </w:rPr>
        <w:object w:dxaOrig="780" w:dyaOrig="400" w14:anchorId="79301CF7">
          <v:shape id="_x0000_i1033" type="#_x0000_t75" style="width:39pt;height:20.25pt" o:ole="">
            <v:imagedata r:id="rId34" o:title=""/>
          </v:shape>
          <o:OLEObject Type="Embed" ProgID="Equation.DSMT4" ShapeID="_x0000_i1033" DrawAspect="Content" ObjectID="_1555234209" r:id="rId35"/>
        </w:object>
      </w:r>
      <w:r w:rsidR="00347456" w:rsidRPr="004853B1">
        <w:t xml:space="preserve">, which is the clean sand-equivalent, corrected CPT cone tip resistance for the soil layer. However, for a given level of seismic loading (i.e., </w:t>
      </w:r>
      <w:r w:rsidR="00347456" w:rsidRPr="004853B1">
        <w:rPr>
          <w:i/>
        </w:rPr>
        <w:t>CSR</w:t>
      </w:r>
      <w:r w:rsidR="00347456" w:rsidRPr="004853B1">
        <w:t xml:space="preserve">), the CPT resistance required to resist or prevent liquefaction, </w:t>
      </w:r>
      <w:r w:rsidR="00A46786" w:rsidRPr="004853B1">
        <w:rPr>
          <w:position w:val="-14"/>
        </w:rPr>
        <w:object w:dxaOrig="380" w:dyaOrig="380" w14:anchorId="6BE791D0">
          <v:shape id="_x0000_i1034" type="#_x0000_t75" style="width:18.75pt;height:18.75pt" o:ole="">
            <v:imagedata r:id="rId36" o:title=""/>
          </v:shape>
          <o:OLEObject Type="Embed" ProgID="Equation.DSMT4" ShapeID="_x0000_i1034" DrawAspect="Content" ObjectID="_1555234210" r:id="rId37"/>
        </w:object>
      </w:r>
      <w:r w:rsidR="00347456" w:rsidRPr="004853B1">
        <w:t xml:space="preserve">, can be back-calculated from the </w:t>
      </w:r>
      <w:r w:rsidR="00347456" w:rsidRPr="004853B1">
        <w:rPr>
          <w:i/>
        </w:rPr>
        <w:t>CRR</w:t>
      </w:r>
      <w:r w:rsidR="00347456" w:rsidRPr="004853B1">
        <w:t xml:space="preserve"> function. This term </w:t>
      </w:r>
      <w:r w:rsidR="00A46786" w:rsidRPr="004853B1">
        <w:rPr>
          <w:position w:val="-14"/>
        </w:rPr>
        <w:object w:dxaOrig="380" w:dyaOrig="380" w14:anchorId="35D764EB">
          <v:shape id="_x0000_i1035" type="#_x0000_t75" style="width:18.75pt;height:18.75pt" o:ole="">
            <v:imagedata r:id="rId38" o:title=""/>
          </v:shape>
          <o:OLEObject Type="Embed" ProgID="Equation.DSMT4" ShapeID="_x0000_i1035" DrawAspect="Content" ObjectID="_1555234211" r:id="rId39"/>
        </w:object>
      </w:r>
      <w:r w:rsidR="00347456" w:rsidRPr="004853B1">
        <w:t xml:space="preserve"> can be used to compute </w:t>
      </w:r>
      <w:r w:rsidR="00A46786" w:rsidRPr="004853B1">
        <w:rPr>
          <w:position w:val="-12"/>
        </w:rPr>
        <w:object w:dxaOrig="440" w:dyaOrig="360" w14:anchorId="3CC9EBB1">
          <v:shape id="_x0000_i1036" type="#_x0000_t75" style="width:21.75pt;height:18pt" o:ole="">
            <v:imagedata r:id="rId40" o:title=""/>
          </v:shape>
          <o:OLEObject Type="Embed" ProgID="Equation.DSMT4" ShapeID="_x0000_i1036" DrawAspect="Content" ObjectID="_1555234212" r:id="rId41"/>
        </w:object>
      </w:r>
      <w:r w:rsidR="00347456" w:rsidRPr="004853B1">
        <w:t xml:space="preserve"> using a modified form of Equation </w:t>
      </w:r>
      <w:r w:rsidR="00347456" w:rsidRPr="004853B1">
        <w:fldChar w:fldCharType="begin"/>
      </w:r>
      <w:r w:rsidR="00347456" w:rsidRPr="004853B1">
        <w:instrText xml:space="preserve"> GOTOBUTTON ZEqnNum404908  \* MERGEFORMAT </w:instrText>
      </w:r>
      <w:r w:rsidR="006B793E">
        <w:fldChar w:fldCharType="begin"/>
      </w:r>
      <w:r w:rsidR="006B793E">
        <w:instrText xml:space="preserve"> REF ZEqnNum404908 \* Charformat \! \* MERGEFORMAT </w:instrText>
      </w:r>
      <w:r w:rsidR="006B793E">
        <w:fldChar w:fldCharType="separate"/>
      </w:r>
      <w:r w:rsidR="00D14A73" w:rsidRPr="004853B1">
        <w:instrText>(2)</w:instrText>
      </w:r>
      <w:r w:rsidR="006B793E">
        <w:fldChar w:fldCharType="end"/>
      </w:r>
      <w:r w:rsidR="00347456" w:rsidRPr="004853B1">
        <w:fldChar w:fldCharType="end"/>
      </w:r>
      <w:r w:rsidR="00347456" w:rsidRPr="004853B1">
        <w:t xml:space="preserve"> as:</w:t>
      </w:r>
    </w:p>
    <w:p w14:paraId="06BA1B28" w14:textId="3AF532E0" w:rsidR="00347456" w:rsidRPr="004853B1" w:rsidRDefault="00A46786" w:rsidP="00347456">
      <w:pPr>
        <w:pStyle w:val="MTDisplayEquation"/>
        <w:spacing w:after="240" w:line="360" w:lineRule="auto"/>
        <w:rPr>
          <w:rFonts w:ascii="Times New Roman" w:hAnsi="Times New Roman"/>
          <w:sz w:val="24"/>
          <w:szCs w:val="24"/>
        </w:rPr>
      </w:pPr>
      <w:r w:rsidRPr="004853B1">
        <w:rPr>
          <w:rFonts w:ascii="Times New Roman" w:hAnsi="Times New Roman"/>
          <w:color w:val="FF0000"/>
          <w:position w:val="-36"/>
          <w:sz w:val="24"/>
          <w:szCs w:val="24"/>
        </w:rPr>
        <w:object w:dxaOrig="2860" w:dyaOrig="840" w14:anchorId="173D67DE">
          <v:shape id="_x0000_i1037" type="#_x0000_t75" style="width:143.25pt;height:42pt" o:ole="">
            <v:imagedata r:id="rId42" o:title=""/>
          </v:shape>
          <o:OLEObject Type="Embed" ProgID="Equation.DSMT4" ShapeID="_x0000_i1037" DrawAspect="Content" ObjectID="_1555234213" r:id="rId43"/>
        </w:object>
      </w:r>
      <w:r w:rsidR="00347456" w:rsidRPr="004853B1">
        <w:rPr>
          <w:rFonts w:ascii="Times New Roman" w:hAnsi="Times New Roman"/>
          <w:color w:val="FF0000"/>
          <w:sz w:val="24"/>
          <w:szCs w:val="24"/>
        </w:rPr>
        <w:t xml:space="preserve"> </w:t>
      </w:r>
      <w:r w:rsidR="00347456" w:rsidRPr="004853B1">
        <w:rPr>
          <w:rFonts w:ascii="Times New Roman" w:hAnsi="Times New Roman"/>
          <w:color w:val="FF0000"/>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r>
      <w:r w:rsidR="00347456" w:rsidRPr="004853B1">
        <w:rPr>
          <w:rFonts w:ascii="Times New Roman" w:hAnsi="Times New Roman"/>
          <w:sz w:val="24"/>
          <w:szCs w:val="24"/>
        </w:rPr>
        <w:tab/>
        <w:t xml:space="preserve">       </w: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MACROBUTTON MTPlaceRef \* MERGEFORMAT </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h \* MERGEFORMAT </w:instrText>
      </w:r>
      <w:r w:rsidR="00347456" w:rsidRPr="004853B1">
        <w:rPr>
          <w:rFonts w:ascii="Times New Roman" w:hAnsi="Times New Roman"/>
          <w:sz w:val="24"/>
          <w:szCs w:val="24"/>
        </w:rPr>
        <w:fldChar w:fldCharType="end"/>
      </w:r>
      <w:r w:rsidR="00347456" w:rsidRPr="004853B1">
        <w:rPr>
          <w:rFonts w:ascii="Times New Roman" w:hAnsi="Times New Roman"/>
          <w:sz w:val="24"/>
          <w:szCs w:val="24"/>
        </w:rPr>
        <w:instrText>(</w:instrText>
      </w:r>
      <w:r w:rsidR="00347456" w:rsidRPr="004853B1">
        <w:rPr>
          <w:rFonts w:ascii="Times New Roman" w:hAnsi="Times New Roman"/>
          <w:sz w:val="24"/>
          <w:szCs w:val="24"/>
        </w:rPr>
        <w:fldChar w:fldCharType="begin"/>
      </w:r>
      <w:r w:rsidR="00347456" w:rsidRPr="004853B1">
        <w:rPr>
          <w:rFonts w:ascii="Times New Roman" w:hAnsi="Times New Roman"/>
          <w:sz w:val="24"/>
          <w:szCs w:val="24"/>
        </w:rPr>
        <w:instrText xml:space="preserve"> SEQ MTEqn \c \* Arabic \* MERGEFORMAT </w:instrText>
      </w:r>
      <w:r w:rsidR="00347456" w:rsidRPr="004853B1">
        <w:rPr>
          <w:rFonts w:ascii="Times New Roman" w:hAnsi="Times New Roman"/>
          <w:sz w:val="24"/>
          <w:szCs w:val="24"/>
        </w:rPr>
        <w:fldChar w:fldCharType="separate"/>
      </w:r>
      <w:r w:rsidR="00D14A73" w:rsidRPr="004853B1">
        <w:rPr>
          <w:rFonts w:ascii="Times New Roman" w:hAnsi="Times New Roman"/>
          <w:noProof/>
          <w:sz w:val="24"/>
          <w:szCs w:val="24"/>
        </w:rPr>
        <w:instrText>3</w:instrText>
      </w:r>
      <w:r w:rsidR="00347456" w:rsidRPr="004853B1">
        <w:rPr>
          <w:rFonts w:ascii="Times New Roman" w:hAnsi="Times New Roman"/>
          <w:sz w:val="24"/>
          <w:szCs w:val="24"/>
        </w:rPr>
        <w:fldChar w:fldCharType="end"/>
      </w:r>
      <w:r w:rsidR="00347456" w:rsidRPr="004853B1">
        <w:rPr>
          <w:rFonts w:ascii="Times New Roman" w:hAnsi="Times New Roman"/>
          <w:sz w:val="24"/>
          <w:szCs w:val="24"/>
        </w:rPr>
        <w:instrText>)</w:instrText>
      </w:r>
      <w:r w:rsidR="00347456" w:rsidRPr="004853B1">
        <w:rPr>
          <w:rFonts w:ascii="Times New Roman" w:hAnsi="Times New Roman"/>
          <w:sz w:val="24"/>
          <w:szCs w:val="24"/>
        </w:rPr>
        <w:fldChar w:fldCharType="end"/>
      </w:r>
    </w:p>
    <w:p w14:paraId="1C22E8CE" w14:textId="13C0E611" w:rsidR="004318F7" w:rsidRPr="004853B1" w:rsidRDefault="00347456" w:rsidP="00DF05E4">
      <w:pPr>
        <w:ind w:firstLine="0"/>
      </w:pPr>
      <w:r w:rsidRPr="004853B1">
        <w:t xml:space="preserve">where </w:t>
      </w:r>
      <w:r w:rsidR="00A46786" w:rsidRPr="004853B1">
        <w:rPr>
          <w:position w:val="-14"/>
        </w:rPr>
        <w:object w:dxaOrig="1440" w:dyaOrig="400" w14:anchorId="5885FD71">
          <v:shape id="_x0000_i1038" type="#_x0000_t75" style="width:1in;height:20.25pt" o:ole="">
            <v:imagedata r:id="rId44" o:title=""/>
          </v:shape>
          <o:OLEObject Type="Embed" ProgID="Equation.DSMT4" ShapeID="_x0000_i1038" DrawAspect="Content" ObjectID="_1555234214" r:id="rId45"/>
        </w:object>
      </w:r>
      <w:r w:rsidRPr="004853B1">
        <w:t xml:space="preserve"> denotes that </w:t>
      </w:r>
      <w:r w:rsidRPr="004853B1">
        <w:rPr>
          <w:i/>
        </w:rPr>
        <w:t>CRR</w:t>
      </w:r>
      <w:r w:rsidRPr="004853B1">
        <w:t xml:space="preserve"> is a function of given value of CPT resistance, </w:t>
      </w:r>
      <w:r w:rsidR="00E70F3D" w:rsidRPr="004853B1">
        <w:t>(</w:t>
      </w:r>
      <w:r w:rsidRPr="004853B1">
        <w:rPr>
          <w:i/>
        </w:rPr>
        <w:t>q</w:t>
      </w:r>
      <w:r w:rsidR="00E70F3D" w:rsidRPr="004853B1">
        <w:rPr>
          <w:i/>
          <w:vertAlign w:val="subscript"/>
        </w:rPr>
        <w:t>c1N</w:t>
      </w:r>
      <w:r w:rsidR="00E70F3D" w:rsidRPr="004853B1">
        <w:rPr>
          <w:i/>
        </w:rPr>
        <w:t>)</w:t>
      </w:r>
      <w:r w:rsidR="00E70F3D" w:rsidRPr="004853B1">
        <w:rPr>
          <w:i/>
          <w:vertAlign w:val="subscript"/>
        </w:rPr>
        <w:t>cs</w:t>
      </w:r>
      <w:r w:rsidRPr="004853B1">
        <w:t xml:space="preserve">. </w:t>
      </w:r>
    </w:p>
    <w:p w14:paraId="0249EACD" w14:textId="24AB007F" w:rsidR="004318F7" w:rsidRPr="004853B1" w:rsidRDefault="004318F7" w:rsidP="004318F7">
      <w:pPr>
        <w:pStyle w:val="Heading3"/>
        <w:rPr>
          <w:rFonts w:cs="Times New Roman"/>
        </w:rPr>
      </w:pPr>
      <w:r w:rsidRPr="004853B1">
        <w:rPr>
          <w:rFonts w:cs="Times New Roman"/>
        </w:rPr>
        <w:t xml:space="preserve"> </w:t>
      </w:r>
      <w:bookmarkStart w:id="40" w:name="_Ref389810583"/>
      <w:bookmarkStart w:id="41" w:name="_Toc463716883"/>
      <w:bookmarkStart w:id="42" w:name="_Toc464204275"/>
      <w:r w:rsidRPr="004853B1">
        <w:rPr>
          <w:rFonts w:cs="Times New Roman"/>
        </w:rPr>
        <w:t>Performance-</w:t>
      </w:r>
      <w:r w:rsidR="002E3D9E" w:rsidRPr="004853B1">
        <w:rPr>
          <w:rFonts w:cs="Times New Roman"/>
        </w:rPr>
        <w:t>B</w:t>
      </w:r>
      <w:r w:rsidRPr="004853B1">
        <w:rPr>
          <w:rFonts w:cs="Times New Roman"/>
        </w:rPr>
        <w:t>ased Liquefaction Triggering Assessment</w:t>
      </w:r>
      <w:bookmarkEnd w:id="40"/>
      <w:bookmarkEnd w:id="41"/>
      <w:bookmarkEnd w:id="42"/>
    </w:p>
    <w:p w14:paraId="68C16448" w14:textId="3521ECAB" w:rsidR="004318F7" w:rsidRPr="004853B1" w:rsidRDefault="0051677C" w:rsidP="0051677C">
      <w:r w:rsidRPr="004853B1">
        <w:t>Si</w:t>
      </w:r>
      <w:r w:rsidR="004318F7" w:rsidRPr="004853B1">
        <w:t>mplified empirical liquefaction triggering procedures require the selection of seismic loading parameters (i.e., peak ground surface acceleration</w:t>
      </w:r>
      <w:r w:rsidR="00F22BC8" w:rsidRPr="004853B1">
        <w:t>,</w:t>
      </w:r>
      <w:r w:rsidR="004318F7" w:rsidRPr="004853B1">
        <w:t xml:space="preserve"> </w:t>
      </w:r>
      <w:r w:rsidR="00A46786" w:rsidRPr="004853B1">
        <w:rPr>
          <w:position w:val="-12"/>
        </w:rPr>
        <w:object w:dxaOrig="440" w:dyaOrig="360" w14:anchorId="65CAA1DC">
          <v:shape id="_x0000_i1039" type="#_x0000_t75" style="width:21.75pt;height:18pt" o:ole="">
            <v:imagedata r:id="rId46" o:title=""/>
          </v:shape>
          <o:OLEObject Type="Embed" ProgID="Equation.DSMT4" ShapeID="_x0000_i1039" DrawAspect="Content" ObjectID="_1555234215" r:id="rId47"/>
        </w:object>
      </w:r>
      <w:r w:rsidR="00F22BC8" w:rsidRPr="004853B1">
        <w:t>,</w:t>
      </w:r>
      <w:r w:rsidR="004318F7" w:rsidRPr="004853B1">
        <w:t xml:space="preserve"> and moment </w:t>
      </w:r>
      <w:r w:rsidR="00B0604B" w:rsidRPr="004853B1">
        <w:t>magnitude</w:t>
      </w:r>
      <w:r w:rsidR="00F22BC8" w:rsidRPr="004853B1">
        <w:t>,</w:t>
      </w:r>
      <w:r w:rsidR="00A46786" w:rsidRPr="004853B1">
        <w:rPr>
          <w:position w:val="-12"/>
        </w:rPr>
        <w:object w:dxaOrig="400" w:dyaOrig="360" w14:anchorId="2034481D">
          <v:shape id="_x0000_i1040" type="#_x0000_t75" style="width:20.25pt;height:18pt" o:ole="">
            <v:imagedata r:id="rId48" o:title=""/>
          </v:shape>
          <o:OLEObject Type="Embed" ProgID="Equation.DSMT4" ShapeID="_x0000_i1040" DrawAspect="Content" ObjectID="_1555234216" r:id="rId49"/>
        </w:object>
      </w:r>
      <w:r w:rsidR="004318F7" w:rsidRPr="004853B1">
        <w:t xml:space="preserve">) to characterize a representative or design earthquake. When analyzing the liquefaction hazard from a single seismic source, the process of selecting seismic loading parameters is relatively straight-forward and simple. However, few seismic environments exist where only a single seismic source can contribute to liquefaction hazard. In more complex seismic environments, seismic hazard is </w:t>
      </w:r>
      <w:r w:rsidR="004318F7" w:rsidRPr="004853B1">
        <w:lastRenderedPageBreak/>
        <w:t xml:space="preserve">usually calculated with a probabilistic seismic hazard analysis (PSHA), which often produces a wide range of seismic loading parameter combinations, each associated with a different likelihood of occurrence. Despite the wide variety of possible seismic loading parameter combinations produced by a PSHA, engineers must select a single set of seismic loading parameters that adequately characterize the complex seismicity of the site. Conventional approaches to liquefaction triggering assessment typically utilize the deaggregation results associated with the PSHA for </w:t>
      </w:r>
      <w:r w:rsidR="00A46786" w:rsidRPr="004853B1">
        <w:rPr>
          <w:position w:val="-12"/>
        </w:rPr>
        <w:object w:dxaOrig="440" w:dyaOrig="360" w14:anchorId="7B4BE70F">
          <v:shape id="_x0000_i1041" type="#_x0000_t75" style="width:21.75pt;height:18pt" o:ole="">
            <v:imagedata r:id="rId50" o:title=""/>
          </v:shape>
          <o:OLEObject Type="Embed" ProgID="Equation.DSMT4" ShapeID="_x0000_i1041" DrawAspect="Content" ObjectID="_1555234217" r:id="rId51"/>
        </w:object>
      </w:r>
      <w:r w:rsidR="004318F7" w:rsidRPr="004853B1">
        <w:t xml:space="preserve"> at a targeted hazard level or return period to obtain that single set of seismic loading parameters. Engineers select either the median or mean moment magnitude from the deaggregation results, and subsequently couple this selected magnitude with the </w:t>
      </w:r>
      <w:r w:rsidR="00A46786" w:rsidRPr="004853B1">
        <w:rPr>
          <w:position w:val="-12"/>
        </w:rPr>
        <w:object w:dxaOrig="440" w:dyaOrig="360" w14:anchorId="46573AE7">
          <v:shape id="_x0000_i1042" type="#_x0000_t75" style="width:21.75pt;height:18pt" o:ole="">
            <v:imagedata r:id="rId52" o:title=""/>
          </v:shape>
          <o:OLEObject Type="Embed" ProgID="Equation.DSMT4" ShapeID="_x0000_i1042" DrawAspect="Content" ObjectID="_1555234218" r:id="rId53"/>
        </w:object>
      </w:r>
      <w:r w:rsidR="004318F7" w:rsidRPr="004853B1">
        <w:t xml:space="preserve"> value associated with the targeted return period. Unfortunately, these conventional approaches were shown by </w:t>
      </w:r>
      <w:r w:rsidR="00837327" w:rsidRPr="004853B1">
        <w:fldChar w:fldCharType="begin"/>
      </w:r>
      <w:r w:rsidR="00837327" w:rsidRPr="004853B1">
        <w:instrText xml:space="preserve"> ADDIN EN.CITE &lt;EndNote&gt;&lt;Cite&gt;&lt;Author&gt;Kramer&lt;/Author&gt;&lt;Year&gt;2007&lt;/Year&gt;&lt;RecNum&gt;3&lt;/RecNum&gt;&lt;DisplayText&gt;Kramer and Mayfield (2007)&lt;/DisplayText&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00837327" w:rsidRPr="004853B1">
        <w:fldChar w:fldCharType="separate"/>
      </w:r>
      <w:hyperlink w:anchor="_ENREF_8" w:tooltip="Kramer, 2007 #3" w:history="1">
        <w:r w:rsidR="00816C0F" w:rsidRPr="004853B1">
          <w:rPr>
            <w:noProof/>
          </w:rPr>
          <w:t>Kramer and Mayfield (2007</w:t>
        </w:r>
      </w:hyperlink>
      <w:r w:rsidR="00837327" w:rsidRPr="004853B1">
        <w:rPr>
          <w:noProof/>
        </w:rPr>
        <w:t>)</w:t>
      </w:r>
      <w:r w:rsidR="00837327" w:rsidRPr="004853B1">
        <w:fldChar w:fldCharType="end"/>
      </w:r>
      <w:r w:rsidR="004318F7" w:rsidRPr="004853B1">
        <w:t xml:space="preserve"> to introduce bias into the computed liquefaction triggering hazard. </w:t>
      </w:r>
    </w:p>
    <w:p w14:paraId="5E3105A2" w14:textId="41645136" w:rsidR="004318F7" w:rsidRPr="004853B1" w:rsidRDefault="004318F7" w:rsidP="0051677C">
      <w:r w:rsidRPr="004853B1">
        <w:t xml:space="preserve">Potential biases introduced into the liquefaction triggering assessment through the improper and/or incomplete utilization of probabilistic ground motions and liquefaction triggering models could be reduced through the implementation of a performance-based approach </w:t>
      </w:r>
      <w:r w:rsidR="00B0604B" w:rsidRPr="004853B1">
        <w:t>(</w:t>
      </w:r>
      <w:r w:rsidR="00B0604B" w:rsidRPr="004853B1">
        <w:fldChar w:fldCharType="begin"/>
      </w:r>
      <w:r w:rsidR="000724CD" w:rsidRPr="004853B1">
        <w:instrText xml:space="preserve"> ADDIN EN.CITE &lt;EndNote&gt;&lt;Cite&gt;&lt;Author&gt;Franke&lt;/Author&gt;&lt;Year&gt;2014&lt;/Year&gt;&lt;RecNum&gt;17&lt;/RecNum&gt;&lt;DisplayText&gt;Franke et al. (2014; Kramer and Mayfield (2007)&lt;/DisplayText&gt;&lt;record&gt;&lt;rec-number&gt;17&lt;/rec-number&gt;&lt;foreign-keys&gt;&lt;key app="EN" db-id="ppa55ptsysvpeae9arb5w05lff05tzafspef" timestamp="1476152374"&gt;17&lt;/key&gt;&lt;/foreign-keys&gt;&lt;ref-type name="Conference Proceedings"&gt;10&lt;/ref-type&gt;&lt;contributors&gt;&lt;authors&gt;&lt;author&gt;Franke, Kevin W&lt;/author&gt;&lt;author&gt;Lingwall, Bret N&lt;/author&gt;&lt;author&gt;Youd, T Leslie&lt;/author&gt;&lt;/authors&gt;&lt;/contributors&gt;&lt;titles&gt;&lt;title&gt;Sensitivity of empirical liquefaction assessment to seismic loading in areas of low seismicity and its implications for sustainability&lt;/title&gt;&lt;secondary-title&gt;Geo-Congress 2014 Technical Papers: Geo-characterization and Modeling for Sustainability&lt;/secondary-title&gt;&lt;/titles&gt;&lt;pages&gt;1284-1293&lt;/pages&gt;&lt;dates&gt;&lt;year&gt;2014&lt;/year&gt;&lt;/dates&gt;&lt;publisher&gt;ASCE&lt;/publisher&gt;&lt;urls&gt;&lt;/urls&gt;&lt;/record&gt;&lt;/Cite&gt;&lt;Cite&gt;&lt;Author&gt;Kramer&lt;/Author&gt;&lt;Year&gt;2007&lt;/Year&gt;&lt;RecNum&gt;3&lt;/RecNum&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00B0604B" w:rsidRPr="004853B1">
        <w:fldChar w:fldCharType="separate"/>
      </w:r>
      <w:hyperlink w:anchor="_ENREF_5" w:tooltip="Franke, 2014 #17" w:history="1">
        <w:r w:rsidR="00816C0F" w:rsidRPr="004853B1">
          <w:rPr>
            <w:noProof/>
          </w:rPr>
          <w:t>Franke et al. (2014</w:t>
        </w:r>
      </w:hyperlink>
      <w:r w:rsidR="000724CD" w:rsidRPr="004853B1">
        <w:rPr>
          <w:noProof/>
        </w:rPr>
        <w:t xml:space="preserve">; </w:t>
      </w:r>
      <w:hyperlink w:anchor="_ENREF_8" w:tooltip="Kramer, 2007 #3" w:history="1">
        <w:r w:rsidR="00816C0F" w:rsidRPr="004853B1">
          <w:rPr>
            <w:noProof/>
          </w:rPr>
          <w:t>Kramer and Mayfield (2007</w:t>
        </w:r>
      </w:hyperlink>
      <w:r w:rsidR="000724CD" w:rsidRPr="004853B1">
        <w:rPr>
          <w:noProof/>
        </w:rPr>
        <w:t>)</w:t>
      </w:r>
      <w:r w:rsidR="00B0604B" w:rsidRPr="004853B1">
        <w:fldChar w:fldCharType="end"/>
      </w:r>
      <w:r w:rsidR="00B0604B" w:rsidRPr="004853B1">
        <w:t xml:space="preserve">) </w:t>
      </w:r>
      <w:r w:rsidRPr="004853B1">
        <w:t>presented such an approach, which utilized the probabilistic framework for performance-based earthquake engineering (PBEE) developed by the Pacific Earthquake Engineering Research Center</w:t>
      </w:r>
      <w:r w:rsidR="00B0604B" w:rsidRPr="004853B1">
        <w:t xml:space="preserve"> (</w:t>
      </w:r>
      <w:r w:rsidR="00B0604B" w:rsidRPr="004853B1">
        <w:fldChar w:fldCharType="begin">
          <w:fldData xml:space="preserve">PEVuZE5vdGU+PENpdGU+PEF1dGhvcj5Db3JuZWxsPC9BdXRob3I+PFllYXI+MjAwMDwvWWVhcj48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</w:fldData>
        </w:fldChar>
      </w:r>
      <w:r w:rsidR="00B0604B" w:rsidRPr="004853B1">
        <w:instrText xml:space="preserve"> ADDIN EN.CITE </w:instrText>
      </w:r>
      <w:r w:rsidR="00B0604B" w:rsidRPr="004853B1">
        <w:fldChar w:fldCharType="begin">
          <w:fldData xml:space="preserve">PEVuZE5vdGU+PENpdGU+PEF1dGhvcj5Db3JuZWxsPC9BdXRob3I+PFllYXI+MjAwMDwvWWVhcj48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</w:fldData>
        </w:fldChar>
      </w:r>
      <w:r w:rsidR="00B0604B" w:rsidRPr="004853B1">
        <w:instrText xml:space="preserve"> ADDIN EN.CITE.DATA </w:instrText>
      </w:r>
      <w:r w:rsidR="00B0604B" w:rsidRPr="004853B1">
        <w:fldChar w:fldCharType="end"/>
      </w:r>
      <w:r w:rsidR="00B0604B" w:rsidRPr="004853B1">
        <w:fldChar w:fldCharType="separate"/>
      </w:r>
      <w:hyperlink w:anchor="_ENREF_3" w:tooltip="Cornell, 2000 #18" w:history="1">
        <w:r w:rsidR="00816C0F" w:rsidRPr="004853B1">
          <w:rPr>
            <w:noProof/>
          </w:rPr>
          <w:t>Cornell and Krawinkler (2000</w:t>
        </w:r>
      </w:hyperlink>
      <w:r w:rsidR="00B0604B" w:rsidRPr="004853B1">
        <w:rPr>
          <w:noProof/>
        </w:rPr>
        <w:t xml:space="preserve">; </w:t>
      </w:r>
      <w:hyperlink w:anchor="_ENREF_4" w:tooltip="Deierlein, 2003 #20" w:history="1">
        <w:r w:rsidR="00816C0F" w:rsidRPr="004853B1">
          <w:rPr>
            <w:noProof/>
          </w:rPr>
          <w:t>Deierlein et al. (2003</w:t>
        </w:r>
      </w:hyperlink>
      <w:r w:rsidR="00B0604B" w:rsidRPr="004853B1">
        <w:rPr>
          <w:noProof/>
        </w:rPr>
        <w:t xml:space="preserve">; </w:t>
      </w:r>
      <w:hyperlink w:anchor="_ENREF_9" w:tooltip="Krawinkler, 2002 #19" w:history="1">
        <w:r w:rsidR="00816C0F" w:rsidRPr="004853B1">
          <w:rPr>
            <w:noProof/>
          </w:rPr>
          <w:t>Krawinkler (2002</w:t>
        </w:r>
      </w:hyperlink>
      <w:r w:rsidR="00B0604B" w:rsidRPr="004853B1">
        <w:rPr>
          <w:noProof/>
        </w:rPr>
        <w:t>)</w:t>
      </w:r>
      <w:r w:rsidR="00B0604B" w:rsidRPr="004853B1">
        <w:fldChar w:fldCharType="end"/>
      </w:r>
      <w:r w:rsidR="00B0604B" w:rsidRPr="004853B1">
        <w:t xml:space="preserve">). </w:t>
      </w:r>
      <w:r w:rsidRPr="004853B1">
        <w:t xml:space="preserve">This implementation of the PEER PBEE framework assigned the joint occurrence of </w:t>
      </w:r>
      <w:r w:rsidR="00A46786" w:rsidRPr="004853B1">
        <w:rPr>
          <w:position w:val="-12"/>
        </w:rPr>
        <w:object w:dxaOrig="400" w:dyaOrig="360" w14:anchorId="7514C271">
          <v:shape id="_x0000_i1043" type="#_x0000_t75" style="width:20.25pt;height:18pt" o:ole="">
            <v:imagedata r:id="rId54" o:title=""/>
          </v:shape>
          <o:OLEObject Type="Embed" ProgID="Equation.DSMT4" ShapeID="_x0000_i1043" DrawAspect="Content" ObjectID="_1555234219" r:id="rId55"/>
        </w:object>
      </w:r>
      <w:r w:rsidRPr="004853B1">
        <w:t xml:space="preserve"> and </w:t>
      </w:r>
      <w:r w:rsidR="00A46786" w:rsidRPr="004853B1">
        <w:rPr>
          <w:position w:val="-12"/>
        </w:rPr>
        <w:object w:dxaOrig="440" w:dyaOrig="360" w14:anchorId="712264CE">
          <v:shape id="_x0000_i1044" type="#_x0000_t75" style="width:21.75pt;height:18pt" o:ole="">
            <v:imagedata r:id="rId56" o:title=""/>
          </v:shape>
          <o:OLEObject Type="Embed" ProgID="Equation.DSMT4" ShapeID="_x0000_i1044" DrawAspect="Content" ObjectID="_1555234220" r:id="rId57"/>
        </w:object>
      </w:r>
      <w:r w:rsidRPr="004853B1">
        <w:t xml:space="preserve"> as an intensity measure, and either </w:t>
      </w:r>
      <w:r w:rsidR="00A46786" w:rsidRPr="004853B1">
        <w:rPr>
          <w:position w:val="-12"/>
        </w:rPr>
        <w:object w:dxaOrig="440" w:dyaOrig="360" w14:anchorId="023108E8">
          <v:shape id="_x0000_i1045" type="#_x0000_t75" style="width:21.75pt;height:18pt" o:ole="">
            <v:imagedata r:id="rId58" o:title=""/>
          </v:shape>
          <o:OLEObject Type="Embed" ProgID="Equation.DSMT4" ShapeID="_x0000_i1045" DrawAspect="Content" ObjectID="_1555234221" r:id="rId59"/>
        </w:object>
      </w:r>
      <w:r w:rsidRPr="004853B1">
        <w:t xml:space="preserve"> or </w:t>
      </w:r>
      <w:r w:rsidR="00A46786" w:rsidRPr="004853B1">
        <w:rPr>
          <w:position w:val="-14"/>
        </w:rPr>
        <w:object w:dxaOrig="460" w:dyaOrig="380" w14:anchorId="6441E68C">
          <v:shape id="_x0000_i1046" type="#_x0000_t75" style="width:23.25pt;height:18.75pt" o:ole="">
            <v:imagedata r:id="rId60" o:title=""/>
          </v:shape>
          <o:OLEObject Type="Embed" ProgID="Equation.DSMT4" ShapeID="_x0000_i1046" DrawAspect="Content" ObjectID="_1555234222" r:id="rId61"/>
        </w:object>
      </w:r>
      <w:r w:rsidRPr="004853B1">
        <w:t xml:space="preserve"> as the engineering demand parameter. </w:t>
      </w:r>
    </w:p>
    <w:p w14:paraId="19B202C7" w14:textId="13E25606" w:rsidR="004318F7" w:rsidRPr="004853B1" w:rsidRDefault="00837327" w:rsidP="0051677C">
      <w:r w:rsidRPr="004853B1">
        <w:fldChar w:fldCharType="begin"/>
      </w:r>
      <w:r w:rsidRPr="004853B1">
        <w:instrText xml:space="preserve"> ADDIN EN.CITE &lt;EndNote&gt;&lt;Cite&gt;&lt;Author&gt;Kramer&lt;/Author&gt;&lt;Year&gt;2007&lt;/Year&gt;&lt;RecNum&gt;3&lt;/RecNum&gt;&lt;DisplayText&gt;Kramer and Mayfield (2007)&lt;/DisplayText&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Pr="004853B1">
        <w:fldChar w:fldCharType="separate"/>
      </w:r>
      <w:hyperlink w:anchor="_ENREF_8" w:tooltip="Kramer, 2007 #3" w:history="1">
        <w:r w:rsidR="00816C0F" w:rsidRPr="004853B1">
          <w:rPr>
            <w:noProof/>
          </w:rPr>
          <w:t>Kramer and Mayfield (2007</w:t>
        </w:r>
      </w:hyperlink>
      <w:r w:rsidRPr="004853B1">
        <w:rPr>
          <w:noProof/>
        </w:rPr>
        <w:t>)</w:t>
      </w:r>
      <w:r w:rsidRPr="004853B1">
        <w:fldChar w:fldCharType="end"/>
      </w:r>
      <w:r w:rsidRPr="004853B1">
        <w:t xml:space="preserve"> </w:t>
      </w:r>
      <w:r w:rsidR="004318F7" w:rsidRPr="004853B1">
        <w:t xml:space="preserve">demonstrated that a hazard curve for </w:t>
      </w:r>
      <w:r w:rsidR="00A46786" w:rsidRPr="004853B1">
        <w:rPr>
          <w:position w:val="-12"/>
        </w:rPr>
        <w:object w:dxaOrig="440" w:dyaOrig="360" w14:anchorId="05D051AB">
          <v:shape id="_x0000_i1047" type="#_x0000_t75" style="width:21.75pt;height:18pt" o:ole="">
            <v:imagedata r:id="rId62" o:title=""/>
          </v:shape>
          <o:OLEObject Type="Embed" ProgID="Equation.DSMT4" ShapeID="_x0000_i1047" DrawAspect="Content" ObjectID="_1555234223" r:id="rId63"/>
        </w:object>
      </w:r>
      <w:r w:rsidR="004318F7" w:rsidRPr="004853B1">
        <w:t xml:space="preserve"> could be developed using the following relationship:</w:t>
      </w:r>
    </w:p>
    <w:p w14:paraId="5D21477C" w14:textId="665C99A9" w:rsidR="004318F7" w:rsidRPr="004853B1" w:rsidRDefault="00A46786" w:rsidP="004318F7">
      <w:pPr>
        <w:pStyle w:val="MTDisplayEquation"/>
        <w:spacing w:after="240" w:line="360" w:lineRule="auto"/>
        <w:rPr>
          <w:rFonts w:ascii="Times New Roman" w:hAnsi="Times New Roman"/>
          <w:sz w:val="24"/>
          <w:szCs w:val="24"/>
        </w:rPr>
      </w:pPr>
      <w:r w:rsidRPr="004853B1">
        <w:rPr>
          <w:rFonts w:ascii="Times New Roman" w:hAnsi="Times New Roman"/>
          <w:position w:val="-30"/>
          <w:sz w:val="24"/>
          <w:szCs w:val="24"/>
        </w:rPr>
        <w:object w:dxaOrig="4580" w:dyaOrig="740" w14:anchorId="1D816D94">
          <v:shape id="_x0000_i1048" type="#_x0000_t75" style="width:228.75pt;height:36.75pt" o:ole="">
            <v:imagedata r:id="rId64" o:title=""/>
          </v:shape>
          <o:OLEObject Type="Embed" ProgID="Equation.DSMT4" ShapeID="_x0000_i1048" DrawAspect="Content" ObjectID="_1555234224" r:id="rId65"/>
        </w:object>
      </w:r>
      <w:r w:rsidR="004318F7" w:rsidRPr="004853B1">
        <w:rPr>
          <w:rFonts w:ascii="Times New Roman" w:hAnsi="Times New Roman"/>
          <w:sz w:val="24"/>
          <w:szCs w:val="24"/>
        </w:rPr>
        <w:t xml:space="preserve"> </w:t>
      </w:r>
      <w:r w:rsidR="004318F7" w:rsidRPr="004853B1">
        <w:rPr>
          <w:rFonts w:ascii="Times New Roman" w:hAnsi="Times New Roman"/>
          <w:sz w:val="24"/>
          <w:szCs w:val="24"/>
        </w:rPr>
        <w:tab/>
      </w:r>
      <w:r w:rsidR="004318F7" w:rsidRPr="004853B1">
        <w:rPr>
          <w:rFonts w:ascii="Times New Roman" w:hAnsi="Times New Roman"/>
          <w:sz w:val="24"/>
          <w:szCs w:val="24"/>
        </w:rPr>
        <w:tab/>
      </w:r>
      <w:r w:rsidR="004318F7" w:rsidRPr="004853B1">
        <w:rPr>
          <w:rFonts w:ascii="Times New Roman" w:hAnsi="Times New Roman"/>
          <w:sz w:val="24"/>
          <w:szCs w:val="24"/>
        </w:rPr>
        <w:tab/>
      </w:r>
      <w:r w:rsidR="00AF0E33" w:rsidRPr="004853B1">
        <w:rPr>
          <w:rFonts w:ascii="Times New Roman" w:hAnsi="Times New Roman"/>
          <w:sz w:val="24"/>
          <w:szCs w:val="24"/>
        </w:rPr>
        <w:tab/>
      </w:r>
      <w:r w:rsidR="004318F7" w:rsidRPr="004853B1">
        <w:rPr>
          <w:rFonts w:ascii="Times New Roman" w:hAnsi="Times New Roman"/>
          <w:sz w:val="24"/>
          <w:szCs w:val="24"/>
        </w:rPr>
        <w:tab/>
        <w:t xml:space="preserve">       </w:t>
      </w:r>
      <w:r w:rsidR="004318F7" w:rsidRPr="004853B1">
        <w:rPr>
          <w:rFonts w:ascii="Times New Roman" w:hAnsi="Times New Roman"/>
          <w:sz w:val="24"/>
          <w:szCs w:val="24"/>
        </w:rPr>
        <w:fldChar w:fldCharType="begin"/>
      </w:r>
      <w:r w:rsidR="004318F7" w:rsidRPr="004853B1">
        <w:rPr>
          <w:rFonts w:ascii="Times New Roman" w:hAnsi="Times New Roman"/>
          <w:sz w:val="24"/>
          <w:szCs w:val="24"/>
        </w:rPr>
        <w:instrText xml:space="preserve"> MACROBUTTON MTPlaceRef \* MERGEFORMAT </w:instrText>
      </w:r>
      <w:r w:rsidR="004318F7" w:rsidRPr="004853B1">
        <w:rPr>
          <w:rFonts w:ascii="Times New Roman" w:hAnsi="Times New Roman"/>
          <w:sz w:val="24"/>
          <w:szCs w:val="24"/>
        </w:rPr>
        <w:fldChar w:fldCharType="begin"/>
      </w:r>
      <w:r w:rsidR="004318F7" w:rsidRPr="004853B1">
        <w:rPr>
          <w:rFonts w:ascii="Times New Roman" w:hAnsi="Times New Roman"/>
          <w:sz w:val="24"/>
          <w:szCs w:val="24"/>
        </w:rPr>
        <w:instrText xml:space="preserve"> SEQ MTEqn \h \* MERGEFORMAT </w:instrText>
      </w:r>
      <w:r w:rsidR="004318F7" w:rsidRPr="004853B1">
        <w:rPr>
          <w:rFonts w:ascii="Times New Roman" w:hAnsi="Times New Roman"/>
          <w:sz w:val="24"/>
          <w:szCs w:val="24"/>
        </w:rPr>
        <w:fldChar w:fldCharType="end"/>
      </w:r>
      <w:bookmarkStart w:id="43" w:name="ZEqnNum412406"/>
      <w:r w:rsidR="004318F7" w:rsidRPr="004853B1">
        <w:rPr>
          <w:rFonts w:ascii="Times New Roman" w:hAnsi="Times New Roman"/>
          <w:sz w:val="24"/>
          <w:szCs w:val="24"/>
        </w:rPr>
        <w:instrText>(</w:instrText>
      </w:r>
      <w:r w:rsidR="004318F7" w:rsidRPr="004853B1">
        <w:rPr>
          <w:rFonts w:ascii="Times New Roman" w:hAnsi="Times New Roman"/>
          <w:sz w:val="24"/>
          <w:szCs w:val="24"/>
        </w:rPr>
        <w:fldChar w:fldCharType="begin"/>
      </w:r>
      <w:r w:rsidR="004318F7" w:rsidRPr="004853B1">
        <w:rPr>
          <w:rFonts w:ascii="Times New Roman" w:hAnsi="Times New Roman"/>
          <w:sz w:val="24"/>
          <w:szCs w:val="24"/>
        </w:rPr>
        <w:instrText xml:space="preserve"> SEQ MTEqn \c \* Arabic \* MERGEFORMAT </w:instrText>
      </w:r>
      <w:r w:rsidR="004318F7" w:rsidRPr="004853B1">
        <w:rPr>
          <w:rFonts w:ascii="Times New Roman" w:hAnsi="Times New Roman"/>
          <w:sz w:val="24"/>
          <w:szCs w:val="24"/>
        </w:rPr>
        <w:fldChar w:fldCharType="separate"/>
      </w:r>
      <w:r w:rsidR="00D14A73" w:rsidRPr="004853B1">
        <w:rPr>
          <w:rFonts w:ascii="Times New Roman" w:hAnsi="Times New Roman"/>
          <w:noProof/>
          <w:sz w:val="24"/>
          <w:szCs w:val="24"/>
        </w:rPr>
        <w:instrText>4</w:instrText>
      </w:r>
      <w:r w:rsidR="004318F7" w:rsidRPr="004853B1">
        <w:rPr>
          <w:rFonts w:ascii="Times New Roman" w:hAnsi="Times New Roman"/>
          <w:sz w:val="24"/>
          <w:szCs w:val="24"/>
        </w:rPr>
        <w:fldChar w:fldCharType="end"/>
      </w:r>
      <w:r w:rsidR="004318F7" w:rsidRPr="004853B1">
        <w:rPr>
          <w:rFonts w:ascii="Times New Roman" w:hAnsi="Times New Roman"/>
          <w:sz w:val="24"/>
          <w:szCs w:val="24"/>
        </w:rPr>
        <w:instrText>)</w:instrText>
      </w:r>
      <w:bookmarkEnd w:id="43"/>
      <w:r w:rsidR="004318F7" w:rsidRPr="004853B1">
        <w:rPr>
          <w:rFonts w:ascii="Times New Roman" w:hAnsi="Times New Roman"/>
          <w:sz w:val="24"/>
          <w:szCs w:val="24"/>
        </w:rPr>
        <w:fldChar w:fldCharType="end"/>
      </w:r>
    </w:p>
    <w:p w14:paraId="60C04CEA" w14:textId="7E3ACE19" w:rsidR="004318F7" w:rsidRPr="004853B1" w:rsidRDefault="004318F7" w:rsidP="000E5557">
      <w:pPr>
        <w:ind w:firstLine="0"/>
      </w:pPr>
      <w:r w:rsidRPr="004853B1">
        <w:t xml:space="preserve">where </w:t>
      </w:r>
      <w:r w:rsidR="00A46786" w:rsidRPr="004853B1">
        <w:rPr>
          <w:position w:val="-18"/>
        </w:rPr>
        <w:object w:dxaOrig="499" w:dyaOrig="420" w14:anchorId="7E31E929">
          <v:shape id="_x0000_i1049" type="#_x0000_t75" style="width:24.75pt;height:21pt" o:ole="">
            <v:imagedata r:id="rId66" o:title=""/>
          </v:shape>
          <o:OLEObject Type="Embed" ProgID="Equation.DSMT4" ShapeID="_x0000_i1049" DrawAspect="Content" ObjectID="_1555234225" r:id="rId67"/>
        </w:object>
      </w:r>
      <w:r w:rsidRPr="004853B1">
        <w:t xml:space="preserve"> is the mean annual rate of </w:t>
      </w:r>
      <w:r w:rsidRPr="004853B1">
        <w:rPr>
          <w:i/>
        </w:rPr>
        <w:t xml:space="preserve">not </w:t>
      </w:r>
      <w:r w:rsidRPr="004853B1">
        <w:t xml:space="preserve">exceeding some given value of factor of safety, </w:t>
      </w:r>
      <w:r w:rsidR="00A46786" w:rsidRPr="004853B1">
        <w:rPr>
          <w:position w:val="-12"/>
        </w:rPr>
        <w:object w:dxaOrig="440" w:dyaOrig="380" w14:anchorId="077ED6DA">
          <v:shape id="_x0000_i1050" type="#_x0000_t75" style="width:21.75pt;height:18.75pt" o:ole="">
            <v:imagedata r:id="rId68" o:title=""/>
          </v:shape>
          <o:OLEObject Type="Embed" ProgID="Equation.DSMT4" ShapeID="_x0000_i1050" DrawAspect="Content" ObjectID="_1555234226" r:id="rId69"/>
        </w:object>
      </w:r>
      <w:r w:rsidRPr="004853B1">
        <w:t xml:space="preserve">; </w:t>
      </w:r>
      <w:r w:rsidR="00A46786" w:rsidRPr="004853B1">
        <w:rPr>
          <w:position w:val="-16"/>
        </w:rPr>
        <w:object w:dxaOrig="2460" w:dyaOrig="440" w14:anchorId="3D1F31D0">
          <v:shape id="_x0000_i1051" type="#_x0000_t75" style="width:123pt;height:21.75pt" o:ole="">
            <v:imagedata r:id="rId70" o:title=""/>
          </v:shape>
          <o:OLEObject Type="Embed" ProgID="Equation.DSMT4" ShapeID="_x0000_i1051" DrawAspect="Content" ObjectID="_1555234227" r:id="rId71"/>
        </w:object>
      </w:r>
      <w:r w:rsidRPr="004853B1">
        <w:t xml:space="preserve"> is the conditional probability that the actual factor of safety is less than </w:t>
      </w:r>
      <w:r w:rsidR="00A46786" w:rsidRPr="004853B1">
        <w:rPr>
          <w:position w:val="-12"/>
        </w:rPr>
        <w:object w:dxaOrig="440" w:dyaOrig="380" w14:anchorId="5AB8B364">
          <v:shape id="_x0000_i1052" type="#_x0000_t75" style="width:21.75pt;height:18.75pt" o:ole="">
            <v:imagedata r:id="rId72" o:title=""/>
          </v:shape>
          <o:OLEObject Type="Embed" ProgID="Equation.DSMT4" ShapeID="_x0000_i1052" DrawAspect="Content" ObjectID="_1555234228" r:id="rId73"/>
        </w:object>
      </w:r>
      <w:r w:rsidRPr="004853B1">
        <w:t xml:space="preserve"> given peak ground surface acceleration </w:t>
      </w:r>
      <w:r w:rsidR="00A46786" w:rsidRPr="004853B1">
        <w:rPr>
          <w:position w:val="-14"/>
        </w:rPr>
        <w:object w:dxaOrig="480" w:dyaOrig="380" w14:anchorId="27B91B7E">
          <v:shape id="_x0000_i1053" type="#_x0000_t75" style="width:24pt;height:18.75pt" o:ole="">
            <v:imagedata r:id="rId74" o:title=""/>
          </v:shape>
          <o:OLEObject Type="Embed" ProgID="Equation.DSMT4" ShapeID="_x0000_i1053" DrawAspect="Content" ObjectID="_1555234229" r:id="rId75"/>
        </w:object>
      </w:r>
      <w:r w:rsidRPr="004853B1">
        <w:t xml:space="preserve"> and moment magnitude </w:t>
      </w:r>
      <w:r w:rsidR="00A46786" w:rsidRPr="004853B1">
        <w:rPr>
          <w:position w:val="-14"/>
        </w:rPr>
        <w:object w:dxaOrig="320" w:dyaOrig="380" w14:anchorId="1571880E">
          <v:shape id="_x0000_i1054" type="#_x0000_t75" style="width:15.75pt;height:18.75pt" o:ole="">
            <v:imagedata r:id="rId76" o:title=""/>
          </v:shape>
          <o:OLEObject Type="Embed" ProgID="Equation.DSMT4" ShapeID="_x0000_i1054" DrawAspect="Content" ObjectID="_1555234230" r:id="rId77"/>
        </w:object>
      </w:r>
      <w:r w:rsidRPr="004853B1">
        <w:t xml:space="preserve">; </w:t>
      </w:r>
      <w:r w:rsidR="00A46786" w:rsidRPr="004853B1">
        <w:rPr>
          <w:position w:val="-18"/>
        </w:rPr>
        <w:object w:dxaOrig="859" w:dyaOrig="420" w14:anchorId="63E5FE45">
          <v:shape id="_x0000_i1055" type="#_x0000_t75" style="width:42.75pt;height:21pt" o:ole="">
            <v:imagedata r:id="rId78" o:title=""/>
          </v:shape>
          <o:OLEObject Type="Embed" ProgID="Equation.DSMT4" ShapeID="_x0000_i1055" DrawAspect="Content" ObjectID="_1555234231" r:id="rId79"/>
        </w:object>
      </w:r>
      <w:r w:rsidRPr="004853B1">
        <w:t xml:space="preserve"> is the incremental joint mean annual rate of exceedance for </w:t>
      </w:r>
      <w:r w:rsidR="00A46786" w:rsidRPr="004853B1">
        <w:rPr>
          <w:position w:val="-14"/>
        </w:rPr>
        <w:object w:dxaOrig="480" w:dyaOrig="380" w14:anchorId="36186439">
          <v:shape id="_x0000_i1056" type="#_x0000_t75" style="width:24pt;height:18.75pt" o:ole="">
            <v:imagedata r:id="rId80" o:title=""/>
          </v:shape>
          <o:OLEObject Type="Embed" ProgID="Equation.DSMT4" ShapeID="_x0000_i1056" DrawAspect="Content" ObjectID="_1555234232" r:id="rId81"/>
        </w:object>
      </w:r>
      <w:r w:rsidRPr="004853B1">
        <w:t xml:space="preserve"> and </w:t>
      </w:r>
      <w:r w:rsidR="00A46786" w:rsidRPr="004853B1">
        <w:rPr>
          <w:position w:val="-14"/>
        </w:rPr>
        <w:object w:dxaOrig="320" w:dyaOrig="380" w14:anchorId="0FD47BB9">
          <v:shape id="_x0000_i1057" type="#_x0000_t75" style="width:15.75pt;height:18.75pt" o:ole="">
            <v:imagedata r:id="rId82" o:title=""/>
          </v:shape>
          <o:OLEObject Type="Embed" ProgID="Equation.DSMT4" ShapeID="_x0000_i1057" DrawAspect="Content" ObjectID="_1555234233" r:id="rId83"/>
        </w:object>
      </w:r>
      <w:r w:rsidRPr="004853B1">
        <w:t xml:space="preserve">; and </w:t>
      </w:r>
      <w:r w:rsidR="00A46786" w:rsidRPr="004853B1">
        <w:rPr>
          <w:position w:val="-12"/>
        </w:rPr>
        <w:object w:dxaOrig="400" w:dyaOrig="360" w14:anchorId="4F766F04">
          <v:shape id="_x0000_i1058" type="#_x0000_t75" style="width:20.25pt;height:18pt" o:ole="">
            <v:imagedata r:id="rId84" o:title=""/>
          </v:shape>
          <o:OLEObject Type="Embed" ProgID="Equation.DSMT4" ShapeID="_x0000_i1058" DrawAspect="Content" ObjectID="_1555234234" r:id="rId85"/>
        </w:object>
      </w:r>
      <w:r w:rsidRPr="004853B1">
        <w:t xml:space="preserve"> and </w:t>
      </w:r>
      <w:r w:rsidR="00A46786" w:rsidRPr="004853B1">
        <w:rPr>
          <w:position w:val="-14"/>
        </w:rPr>
        <w:object w:dxaOrig="520" w:dyaOrig="380" w14:anchorId="4885393B">
          <v:shape id="_x0000_i1059" type="#_x0000_t75" style="width:26.25pt;height:18.75pt" o:ole="">
            <v:imagedata r:id="rId86" o:title=""/>
          </v:shape>
          <o:OLEObject Type="Embed" ProgID="Equation.DSMT4" ShapeID="_x0000_i1059" DrawAspect="Content" ObjectID="_1555234235" r:id="rId87"/>
        </w:object>
      </w:r>
      <w:r w:rsidRPr="004853B1">
        <w:t xml:space="preserve">are the </w:t>
      </w:r>
      <w:r w:rsidRPr="004853B1">
        <w:lastRenderedPageBreak/>
        <w:t xml:space="preserve">number of magnitude and peak ground acceleration increments into which the intensity measure “hazard space” is subdivided. </w:t>
      </w:r>
    </w:p>
    <w:p w14:paraId="24154C35" w14:textId="2D9F3364" w:rsidR="00347456" w:rsidRDefault="004318F7" w:rsidP="0051677C">
      <w:r w:rsidRPr="004853B1">
        <w:t xml:space="preserve">The conditional probability component of Equation </w:t>
      </w:r>
      <w:r w:rsidRPr="004853B1">
        <w:fldChar w:fldCharType="begin"/>
      </w:r>
      <w:r w:rsidRPr="004853B1">
        <w:instrText xml:space="preserve"> GOTOBUTTON ZEqnNum412406  \* MERGEFORMAT </w:instrText>
      </w:r>
      <w:r w:rsidR="006B793E">
        <w:fldChar w:fldCharType="begin"/>
      </w:r>
      <w:r w:rsidR="006B793E">
        <w:instrText xml:space="preserve"> REF ZEqnNum412406 \* Charformat \! \* MERGEFORMAT </w:instrText>
      </w:r>
      <w:r w:rsidR="006B793E">
        <w:fldChar w:fldCharType="separate"/>
      </w:r>
      <w:r w:rsidR="00D14A73" w:rsidRPr="004853B1">
        <w:instrText>(4)</w:instrText>
      </w:r>
      <w:r w:rsidR="006B793E">
        <w:fldChar w:fldCharType="end"/>
      </w:r>
      <w:r w:rsidRPr="004853B1">
        <w:fldChar w:fldCharType="end"/>
      </w:r>
      <w:r w:rsidRPr="004853B1">
        <w:t xml:space="preserve"> can be solved with any selected probabilistic liquefaction triggering relationship, but that relationship must be manipulated to compute the desired probability.  Future work on this project will include the manipulation of these relationships to produce equations to calculate the conditional probability of </w:t>
      </w:r>
      <w:r w:rsidR="00837327" w:rsidRPr="004853B1">
        <w:t>l</w:t>
      </w:r>
      <w:r w:rsidRPr="004853B1">
        <w:t>ique</w:t>
      </w:r>
      <w:r w:rsidR="00837327" w:rsidRPr="004853B1">
        <w:t>faction based on CPT parameters.</w:t>
      </w:r>
      <w:r w:rsidR="0059405D" w:rsidRPr="004853B1">
        <w:t xml:space="preserve"> </w:t>
      </w:r>
    </w:p>
    <w:p w14:paraId="49083ABA" w14:textId="4021A469" w:rsidR="000120A7" w:rsidRDefault="00816C0F" w:rsidP="000120A7">
      <w:pPr>
        <w:pStyle w:val="Heading3"/>
      </w:pPr>
      <w:r>
        <w:t xml:space="preserve"> </w:t>
      </w:r>
      <w:bookmarkStart w:id="44" w:name="_Toc464204276"/>
      <w:r>
        <w:t>Ku et al. (2011) Pro</w:t>
      </w:r>
      <w:r w:rsidR="000120A7">
        <w:t>babilistic Model</w:t>
      </w:r>
      <w:bookmarkEnd w:id="44"/>
    </w:p>
    <w:p w14:paraId="5BC1CDCE" w14:textId="22DADE42" w:rsidR="000120A7" w:rsidRPr="00816C0F" w:rsidRDefault="000120A7" w:rsidP="000120A7">
      <w:pPr>
        <w:rPr>
          <w:noProof/>
        </w:rPr>
      </w:pPr>
      <w:r w:rsidRPr="00816C0F">
        <w:t xml:space="preserve">The </w:t>
      </w:r>
      <w:r w:rsidRPr="00816C0F">
        <w:fldChar w:fldCharType="begin"/>
      </w:r>
      <w:r w:rsidRPr="00816C0F">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Pr="00816C0F">
        <w:fldChar w:fldCharType="separate"/>
      </w:r>
      <w:hyperlink w:anchor="_ENREF_10" w:tooltip="Ku, 2011 #4" w:history="1">
        <w:r w:rsidR="00816C0F" w:rsidRPr="00816C0F">
          <w:rPr>
            <w:noProof/>
          </w:rPr>
          <w:t>Ku et al. (2011</w:t>
        </w:r>
      </w:hyperlink>
      <w:r w:rsidRPr="00816C0F">
        <w:rPr>
          <w:noProof/>
        </w:rPr>
        <w:t>)</w:t>
      </w:r>
      <w:r w:rsidRPr="00816C0F">
        <w:fldChar w:fldCharType="end"/>
      </w:r>
      <w:r w:rsidRPr="00816C0F">
        <w:t xml:space="preserve"> probabilistic approximation procedure is a simple way to bring the values calculated from the </w:t>
      </w:r>
      <w:r w:rsidRPr="00816C0F">
        <w:fldChar w:fldCharType="begin"/>
      </w:r>
      <w:r w:rsidRPr="00816C0F">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816C0F">
        <w:fldChar w:fldCharType="separate"/>
      </w:r>
      <w:hyperlink w:anchor="_ENREF_15" w:tooltip="Robertson, 1998 #1" w:history="1">
        <w:r w:rsidR="00816C0F" w:rsidRPr="00816C0F">
          <w:rPr>
            <w:noProof/>
          </w:rPr>
          <w:t>Robertson and Wride (1998</w:t>
        </w:r>
      </w:hyperlink>
      <w:r w:rsidRPr="00816C0F">
        <w:rPr>
          <w:noProof/>
        </w:rPr>
        <w:t>)</w:t>
      </w:r>
      <w:r w:rsidRPr="00816C0F">
        <w:fldChar w:fldCharType="end"/>
      </w:r>
      <w:r w:rsidRPr="00816C0F">
        <w:t xml:space="preserve"> and </w:t>
      </w:r>
      <w:r w:rsidRPr="00816C0F">
        <w:fldChar w:fldCharType="begin"/>
      </w:r>
      <w:r w:rsidRPr="00816C0F">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816C0F">
        <w:fldChar w:fldCharType="separate"/>
      </w:r>
      <w:hyperlink w:anchor="_ENREF_12" w:tooltip="Robertson, 2009 #2" w:history="1">
        <w:r w:rsidR="00816C0F" w:rsidRPr="00816C0F">
          <w:rPr>
            <w:noProof/>
          </w:rPr>
          <w:t>Robertson (2009</w:t>
        </w:r>
      </w:hyperlink>
      <w:r w:rsidRPr="00816C0F">
        <w:rPr>
          <w:noProof/>
        </w:rPr>
        <w:t>)</w:t>
      </w:r>
      <w:r w:rsidRPr="00816C0F">
        <w:fldChar w:fldCharType="end"/>
      </w:r>
      <w:r w:rsidRPr="00816C0F">
        <w:t xml:space="preserve"> procedure into the realm of probability.  From this model the CRR and CSR values can be taken from the </w:t>
      </w:r>
      <w:r w:rsidRPr="00816C0F">
        <w:fldChar w:fldCharType="begin"/>
      </w:r>
      <w:r w:rsidRPr="00816C0F">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816C0F">
        <w:fldChar w:fldCharType="separate"/>
      </w:r>
      <w:hyperlink w:anchor="_ENREF_15" w:tooltip="Robertson, 1998 #1" w:history="1">
        <w:r w:rsidR="00816C0F" w:rsidRPr="00816C0F">
          <w:rPr>
            <w:noProof/>
          </w:rPr>
          <w:t>Robertson and Wride (1998</w:t>
        </w:r>
      </w:hyperlink>
      <w:r w:rsidRPr="00816C0F">
        <w:rPr>
          <w:noProof/>
        </w:rPr>
        <w:t>)</w:t>
      </w:r>
      <w:r w:rsidRPr="00816C0F">
        <w:fldChar w:fldCharType="end"/>
      </w:r>
      <w:r w:rsidRPr="00816C0F">
        <w:t xml:space="preserve"> or the </w:t>
      </w:r>
      <w:r w:rsidRPr="00816C0F">
        <w:fldChar w:fldCharType="begin"/>
      </w:r>
      <w:r w:rsidRPr="00816C0F">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816C0F">
        <w:fldChar w:fldCharType="separate"/>
      </w:r>
      <w:hyperlink w:anchor="_ENREF_12" w:tooltip="Robertson, 2009 #2" w:history="1">
        <w:r w:rsidR="00816C0F" w:rsidRPr="00816C0F">
          <w:rPr>
            <w:noProof/>
          </w:rPr>
          <w:t>Robertson (2009</w:t>
        </w:r>
      </w:hyperlink>
      <w:r w:rsidRPr="00816C0F">
        <w:rPr>
          <w:noProof/>
        </w:rPr>
        <w:t>)</w:t>
      </w:r>
      <w:r w:rsidRPr="00816C0F">
        <w:fldChar w:fldCharType="end"/>
      </w:r>
      <w:r w:rsidRPr="00816C0F">
        <w:t xml:space="preserve"> procedure and the </w:t>
      </w:r>
      <w:r w:rsidRPr="00816C0F">
        <w:rPr>
          <w:i/>
        </w:rPr>
        <w:t>FS</w:t>
      </w:r>
      <w:r w:rsidRPr="00816C0F">
        <w:rPr>
          <w:i/>
          <w:vertAlign w:val="subscript"/>
        </w:rPr>
        <w:t>L</w:t>
      </w:r>
      <w:r w:rsidRPr="00816C0F">
        <w:t xml:space="preserve"> can be approximated for each measured depth of the CPT.</w:t>
      </w:r>
      <w:r w:rsidRPr="00816C0F">
        <w:rPr>
          <w:noProof/>
        </w:rPr>
        <w:t xml:space="preserve"> </w:t>
      </w:r>
    </w:p>
    <w:p w14:paraId="32DDC15D" w14:textId="5AC0CE79" w:rsidR="00816C0F" w:rsidRDefault="000120A7" w:rsidP="00816C0F">
      <w:r w:rsidRPr="00816C0F">
        <w:t xml:space="preserve">When using the </w:t>
      </w:r>
      <w:r w:rsidRPr="00816C0F">
        <w:fldChar w:fldCharType="begin"/>
      </w:r>
      <w:r w:rsidRPr="00816C0F">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Pr="00816C0F">
        <w:fldChar w:fldCharType="separate"/>
      </w:r>
      <w:hyperlink w:anchor="_ENREF_10" w:tooltip="Ku, 2011 #4" w:history="1">
        <w:r w:rsidR="00816C0F" w:rsidRPr="00816C0F">
          <w:rPr>
            <w:noProof/>
          </w:rPr>
          <w:t>Ku et al. (2011</w:t>
        </w:r>
      </w:hyperlink>
      <w:r w:rsidRPr="00816C0F">
        <w:rPr>
          <w:noProof/>
        </w:rPr>
        <w:t>)</w:t>
      </w:r>
      <w:r w:rsidRPr="00816C0F">
        <w:fldChar w:fldCharType="end"/>
      </w:r>
      <w:r w:rsidRPr="00816C0F">
        <w:t xml:space="preserve"> procedure, the CRR evaluated previously in the </w:t>
      </w:r>
      <w:r w:rsidRPr="00816C0F">
        <w:fldChar w:fldCharType="begin"/>
      </w:r>
      <w:r w:rsidRPr="00816C0F">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816C0F">
        <w:fldChar w:fldCharType="separate"/>
      </w:r>
      <w:hyperlink w:anchor="_ENREF_15" w:tooltip="Robertson, 1998 #1" w:history="1">
        <w:r w:rsidR="00816C0F" w:rsidRPr="00816C0F">
          <w:rPr>
            <w:noProof/>
          </w:rPr>
          <w:t>Robertson and Wride (1998</w:t>
        </w:r>
      </w:hyperlink>
      <w:r w:rsidRPr="00816C0F">
        <w:rPr>
          <w:noProof/>
        </w:rPr>
        <w:t>)</w:t>
      </w:r>
      <w:r w:rsidRPr="00816C0F">
        <w:fldChar w:fldCharType="end"/>
      </w:r>
      <w:r w:rsidRPr="00816C0F">
        <w:t xml:space="preserve"> or the </w:t>
      </w:r>
      <w:r w:rsidRPr="00816C0F">
        <w:fldChar w:fldCharType="begin"/>
      </w:r>
      <w:r w:rsidRPr="00816C0F">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816C0F">
        <w:fldChar w:fldCharType="separate"/>
      </w:r>
      <w:hyperlink w:anchor="_ENREF_12" w:tooltip="Robertson, 2009 #2" w:history="1">
        <w:r w:rsidR="00816C0F" w:rsidRPr="00816C0F">
          <w:rPr>
            <w:noProof/>
          </w:rPr>
          <w:t>Robertson (2009</w:t>
        </w:r>
      </w:hyperlink>
      <w:r w:rsidRPr="00816C0F">
        <w:rPr>
          <w:noProof/>
        </w:rPr>
        <w:t>)</w:t>
      </w:r>
      <w:r w:rsidRPr="00816C0F">
        <w:fldChar w:fldCharType="end"/>
      </w:r>
      <w:r w:rsidRPr="00816C0F">
        <w:t xml:space="preserve"> procedure is used. The equation for </w:t>
      </w:r>
      <w:r w:rsidRPr="00816C0F">
        <w:rPr>
          <w:i/>
        </w:rPr>
        <w:t>P</w:t>
      </w:r>
      <w:r w:rsidRPr="00816C0F">
        <w:rPr>
          <w:i/>
          <w:vertAlign w:val="subscript"/>
        </w:rPr>
        <w:t>L</w:t>
      </w:r>
      <w:r w:rsidRPr="00816C0F">
        <w:t xml:space="preserve"> from </w:t>
      </w:r>
      <w:r w:rsidRPr="00816C0F">
        <w:fldChar w:fldCharType="begin"/>
      </w:r>
      <w:r w:rsidRPr="00816C0F">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Pr="00816C0F">
        <w:fldChar w:fldCharType="separate"/>
      </w:r>
      <w:hyperlink w:anchor="_ENREF_10" w:tooltip="Ku, 2011 #4" w:history="1">
        <w:r w:rsidR="00816C0F" w:rsidRPr="00816C0F">
          <w:rPr>
            <w:noProof/>
          </w:rPr>
          <w:t>Ku et al. (2011</w:t>
        </w:r>
      </w:hyperlink>
      <w:r w:rsidRPr="00816C0F">
        <w:rPr>
          <w:noProof/>
        </w:rPr>
        <w:t>)</w:t>
      </w:r>
      <w:r w:rsidRPr="00816C0F">
        <w:fldChar w:fldCharType="end"/>
      </w:r>
      <w:r w:rsidRPr="00816C0F">
        <w:t xml:space="preserve"> is shown in Equations </w:t>
      </w:r>
      <w:r w:rsidRPr="00816C0F">
        <w:fldChar w:fldCharType="begin"/>
      </w:r>
      <w:r w:rsidRPr="00816C0F">
        <w:instrText xml:space="preserve"> GOTOBUTTON ZEqnNum219441  \* MERGEFORMAT </w:instrText>
      </w:r>
      <w:r w:rsidR="006B793E">
        <w:fldChar w:fldCharType="begin"/>
      </w:r>
      <w:r w:rsidR="006B793E">
        <w:instrText xml:space="preserve"> REF ZEqnNum219441 \* Charformat \! \* MERGEFORMAT </w:instrText>
      </w:r>
      <w:r w:rsidR="006B793E">
        <w:fldChar w:fldCharType="separate"/>
      </w:r>
      <w:r w:rsidRPr="00816C0F">
        <w:instrText>(5)</w:instrText>
      </w:r>
      <w:r w:rsidR="006B793E">
        <w:fldChar w:fldCharType="end"/>
      </w:r>
      <w:r w:rsidRPr="00816C0F">
        <w:fldChar w:fldCharType="end"/>
      </w:r>
      <w:r w:rsidRPr="00816C0F">
        <w:t xml:space="preserve">. When the </w:t>
      </w:r>
      <w:r w:rsidRPr="00816C0F">
        <w:rPr>
          <w:i/>
        </w:rPr>
        <w:t>P</w:t>
      </w:r>
      <w:r w:rsidRPr="00816C0F">
        <w:rPr>
          <w:i/>
          <w:vertAlign w:val="subscript"/>
        </w:rPr>
        <w:t>L</w:t>
      </w:r>
      <w:r w:rsidRPr="00816C0F">
        <w:t xml:space="preserve"> is  0.35, the </w:t>
      </w:r>
      <w:r w:rsidRPr="00816C0F">
        <w:fldChar w:fldCharType="begin"/>
      </w:r>
      <w:r w:rsidRPr="00816C0F">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Pr="00816C0F">
        <w:fldChar w:fldCharType="separate"/>
      </w:r>
      <w:hyperlink w:anchor="_ENREF_10" w:tooltip="Ku, 2011 #4" w:history="1">
        <w:r w:rsidR="00816C0F" w:rsidRPr="00816C0F">
          <w:rPr>
            <w:noProof/>
          </w:rPr>
          <w:t>Ku et al. (2011</w:t>
        </w:r>
      </w:hyperlink>
      <w:r w:rsidRPr="00816C0F">
        <w:rPr>
          <w:noProof/>
        </w:rPr>
        <w:t>)</w:t>
      </w:r>
      <w:r w:rsidRPr="00816C0F">
        <w:fldChar w:fldCharType="end"/>
      </w:r>
      <w:r w:rsidRPr="00816C0F">
        <w:t xml:space="preserve"> model coincides with the </w:t>
      </w:r>
      <w:r w:rsidRPr="00816C0F">
        <w:fldChar w:fldCharType="begin"/>
      </w:r>
      <w:r w:rsidRPr="00816C0F">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816C0F">
        <w:fldChar w:fldCharType="separate"/>
      </w:r>
      <w:hyperlink w:anchor="_ENREF_15" w:tooltip="Robertson, 1998 #1" w:history="1">
        <w:r w:rsidR="00816C0F" w:rsidRPr="00816C0F">
          <w:rPr>
            <w:noProof/>
          </w:rPr>
          <w:t>Robertson and Wride (1998</w:t>
        </w:r>
      </w:hyperlink>
      <w:r w:rsidRPr="00816C0F">
        <w:rPr>
          <w:noProof/>
        </w:rPr>
        <w:t>)</w:t>
      </w:r>
      <w:r w:rsidRPr="00816C0F">
        <w:fldChar w:fldCharType="end"/>
      </w:r>
      <w:r w:rsidRPr="00816C0F">
        <w:t xml:space="preserve"> deterministic curve as seen in </w:t>
      </w:r>
      <w:r w:rsidRPr="00816C0F">
        <w:fldChar w:fldCharType="begin"/>
      </w:r>
      <w:r w:rsidRPr="00816C0F">
        <w:instrText xml:space="preserve"> REF _Ref463891019 \h  \* MERGEFORMAT </w:instrText>
      </w:r>
      <w:r w:rsidRPr="00816C0F">
        <w:fldChar w:fldCharType="separate"/>
      </w:r>
      <w:r w:rsidRPr="00816C0F">
        <w:t xml:space="preserve">Figure </w:t>
      </w:r>
      <w:r w:rsidRPr="00816C0F">
        <w:rPr>
          <w:noProof/>
        </w:rPr>
        <w:t>2.2</w:t>
      </w:r>
      <w:r w:rsidRPr="00816C0F">
        <w:fldChar w:fldCharType="end"/>
      </w:r>
      <w:r w:rsidRPr="00816C0F">
        <w:t xml:space="preserve">. </w:t>
      </w:r>
    </w:p>
    <w:p w14:paraId="5A1E91C5" w14:textId="77777777" w:rsidR="00816C0F" w:rsidRPr="00816C0F" w:rsidRDefault="00816C0F" w:rsidP="00816C0F"/>
    <w:p w14:paraId="61CB292D" w14:textId="49F791CB" w:rsidR="00816C0F" w:rsidRDefault="000120A7" w:rsidP="00816C0F">
      <w:pPr>
        <w:pStyle w:val="MTDisplayEquation"/>
        <w:rPr>
          <w:rFonts w:ascii="Times New Roman" w:hAnsi="Times New Roman"/>
        </w:rPr>
      </w:pPr>
      <w:r w:rsidRPr="00816C0F">
        <w:rPr>
          <w:rFonts w:ascii="Times New Roman" w:hAnsi="Times New Roman"/>
          <w:position w:val="-26"/>
        </w:rPr>
        <w:object w:dxaOrig="7040" w:dyaOrig="639" w14:anchorId="49235B6A">
          <v:shape id="_x0000_i1060" type="#_x0000_t75" style="width:351.75pt;height:32.25pt" o:ole="">
            <v:imagedata r:id="rId88" o:title=""/>
          </v:shape>
          <o:OLEObject Type="Embed" ProgID="Equation.DSMT4" ShapeID="_x0000_i1060" DrawAspect="Content" ObjectID="_1555234236" r:id="rId89"/>
        </w:object>
      </w:r>
      <w:r w:rsidRPr="00816C0F">
        <w:rPr>
          <w:rFonts w:ascii="Times New Roman" w:hAnsi="Times New Roman"/>
        </w:rPr>
        <w:tab/>
      </w:r>
      <w:r w:rsidRPr="00816C0F">
        <w:rPr>
          <w:rFonts w:ascii="Times New Roman" w:hAnsi="Times New Roman"/>
        </w:rPr>
        <w:tab/>
        <w:t xml:space="preserve">        </w:t>
      </w:r>
      <w:r w:rsidRPr="00816C0F">
        <w:rPr>
          <w:rFonts w:ascii="Times New Roman" w:hAnsi="Times New Roman"/>
        </w:rPr>
        <w:fldChar w:fldCharType="begin"/>
      </w:r>
      <w:r w:rsidRPr="00816C0F">
        <w:rPr>
          <w:rFonts w:ascii="Times New Roman" w:hAnsi="Times New Roman"/>
        </w:rPr>
        <w:instrText xml:space="preserve"> MACROBUTTON MTPlaceRef \* MERGEFORMAT </w:instrText>
      </w:r>
      <w:r w:rsidRPr="00816C0F">
        <w:rPr>
          <w:rFonts w:ascii="Times New Roman" w:hAnsi="Times New Roman"/>
        </w:rPr>
        <w:fldChar w:fldCharType="begin"/>
      </w:r>
      <w:r w:rsidRPr="00816C0F">
        <w:rPr>
          <w:rFonts w:ascii="Times New Roman" w:hAnsi="Times New Roman"/>
        </w:rPr>
        <w:instrText xml:space="preserve"> SEQ MTEqn \h \* MERGEFORMAT </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begin"/>
      </w:r>
      <w:r w:rsidRPr="00816C0F">
        <w:rPr>
          <w:rFonts w:ascii="Times New Roman" w:hAnsi="Times New Roman"/>
        </w:rPr>
        <w:instrText xml:space="preserve"> SEQ MTEqn \c \* Arabic \* MERGEFORMAT </w:instrText>
      </w:r>
      <w:r w:rsidRPr="00816C0F">
        <w:rPr>
          <w:rFonts w:ascii="Times New Roman" w:hAnsi="Times New Roman"/>
        </w:rPr>
        <w:fldChar w:fldCharType="separate"/>
      </w:r>
      <w:r w:rsidRPr="00816C0F">
        <w:rPr>
          <w:rFonts w:ascii="Times New Roman" w:hAnsi="Times New Roman"/>
          <w:noProof/>
        </w:rPr>
        <w:instrText>5</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end"/>
      </w:r>
    </w:p>
    <w:p w14:paraId="43AE60D6" w14:textId="77777777" w:rsidR="00816C0F" w:rsidRPr="00816C0F" w:rsidRDefault="00816C0F" w:rsidP="000120A7">
      <w:pPr>
        <w:pStyle w:val="MTDisplayEquation"/>
        <w:rPr>
          <w:rFonts w:ascii="Times New Roman" w:hAnsi="Times New Roman"/>
        </w:rPr>
      </w:pPr>
    </w:p>
    <w:p w14:paraId="184CBE38" w14:textId="77777777" w:rsidR="000120A7" w:rsidRPr="00816C0F" w:rsidRDefault="000120A7" w:rsidP="000120A7">
      <w:pPr>
        <w:keepNext/>
        <w:jc w:val="center"/>
      </w:pPr>
      <w:r w:rsidRPr="00816C0F">
        <w:rPr>
          <w:noProof/>
        </w:rPr>
        <w:lastRenderedPageBreak/>
        <w:drawing>
          <wp:inline distT="0" distB="0" distL="0" distR="0" wp14:anchorId="47F924B0" wp14:editId="3C014C34">
            <wp:extent cx="2864153" cy="3650600"/>
            <wp:effectExtent l="0" t="0" r="0" b="7620"/>
            <wp:docPr id="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pic:cNvPicPr>
                      <a:picLocks noChangeAspect="1"/>
                    </pic:cNvPicPr>
                  </pic:nvPicPr>
                  <pic:blipFill>
                    <a:blip r:embed="rId90"/>
                    <a:stretch>
                      <a:fillRect/>
                    </a:stretch>
                  </pic:blipFill>
                  <pic:spPr>
                    <a:xfrm>
                      <a:off x="0" y="0"/>
                      <a:ext cx="2864153" cy="3650600"/>
                    </a:xfrm>
                    <a:prstGeom prst="rect">
                      <a:avLst/>
                    </a:prstGeom>
                    <a:ln>
                      <a:noFill/>
                    </a:ln>
                  </pic:spPr>
                </pic:pic>
              </a:graphicData>
            </a:graphic>
          </wp:inline>
        </w:drawing>
      </w:r>
    </w:p>
    <w:p w14:paraId="1610E190" w14:textId="4308146C" w:rsidR="000120A7" w:rsidRPr="00816C0F" w:rsidRDefault="000120A7" w:rsidP="00816C0F">
      <w:pPr>
        <w:pStyle w:val="Caption"/>
      </w:pPr>
      <w:bookmarkStart w:id="45" w:name="_Toc464204304"/>
      <w:r w:rsidRPr="00816C0F">
        <w:t xml:space="preserve">Figure </w:t>
      </w:r>
      <w:r w:rsidR="006B793E">
        <w:fldChar w:fldCharType="begin"/>
      </w:r>
      <w:r w:rsidR="006B793E">
        <w:instrText xml:space="preserve"> STYLEREF 1 \s </w:instrText>
      </w:r>
      <w:r w:rsidR="006B793E">
        <w:fldChar w:fldCharType="separate"/>
      </w:r>
      <w:r w:rsidRPr="00816C0F">
        <w:rPr>
          <w:noProof/>
        </w:rPr>
        <w:t>2</w:t>
      </w:r>
      <w:r w:rsidR="006B793E">
        <w:rPr>
          <w:noProof/>
        </w:rPr>
        <w:fldChar w:fldCharType="end"/>
      </w:r>
      <w:r w:rsidRPr="00816C0F">
        <w:t>.</w:t>
      </w:r>
      <w:r w:rsidR="006B793E">
        <w:fldChar w:fldCharType="begin"/>
      </w:r>
      <w:r w:rsidR="006B793E">
        <w:instrText xml:space="preserve"> SEQ Figure \* ARABIC \s 1 </w:instrText>
      </w:r>
      <w:r w:rsidR="006B793E">
        <w:fldChar w:fldCharType="separate"/>
      </w:r>
      <w:r w:rsidRPr="00816C0F">
        <w:rPr>
          <w:noProof/>
        </w:rPr>
        <w:t>2</w:t>
      </w:r>
      <w:r w:rsidR="006B793E">
        <w:rPr>
          <w:noProof/>
        </w:rPr>
        <w:fldChar w:fldCharType="end"/>
      </w:r>
      <w:r w:rsidRPr="00816C0F">
        <w:t xml:space="preserve"> Probabilistic contours at various levels derived from the probabilistic Robertson and Wride (1998) model, as found in </w:t>
      </w:r>
      <w:r w:rsidRPr="00816C0F">
        <w:fldChar w:fldCharType="begin"/>
      </w:r>
      <w:r w:rsidRPr="00816C0F">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Pr="00816C0F">
        <w:fldChar w:fldCharType="separate"/>
      </w:r>
      <w:hyperlink w:anchor="_ENREF_10" w:tooltip="Ku, 2011 #4" w:history="1">
        <w:r w:rsidR="00816C0F" w:rsidRPr="00816C0F">
          <w:rPr>
            <w:noProof/>
          </w:rPr>
          <w:t>Ku et al. (2011</w:t>
        </w:r>
      </w:hyperlink>
      <w:r w:rsidRPr="00816C0F">
        <w:rPr>
          <w:noProof/>
        </w:rPr>
        <w:t>)</w:t>
      </w:r>
      <w:r w:rsidRPr="00816C0F">
        <w:fldChar w:fldCharType="end"/>
      </w:r>
      <w:r w:rsidRPr="00816C0F">
        <w:t>.</w:t>
      </w:r>
      <w:bookmarkEnd w:id="45"/>
    </w:p>
    <w:p w14:paraId="35418E29" w14:textId="41FD2B05" w:rsidR="000120A7" w:rsidRPr="00816C0F" w:rsidRDefault="00816C0F" w:rsidP="000120A7">
      <w:pPr>
        <w:pStyle w:val="Heading3"/>
      </w:pPr>
      <w:r>
        <w:t xml:space="preserve"> </w:t>
      </w:r>
      <w:bookmarkStart w:id="46" w:name="_Toc464204277"/>
      <w:r w:rsidR="000120A7" w:rsidRPr="00816C0F">
        <w:t>Boulanger and Idriss</w:t>
      </w:r>
      <w:r w:rsidRPr="00816C0F">
        <w:t xml:space="preserve"> (2014) Probabilistic</w:t>
      </w:r>
      <w:r w:rsidR="000120A7" w:rsidRPr="00816C0F">
        <w:t xml:space="preserve"> Model</w:t>
      </w:r>
      <w:bookmarkEnd w:id="46"/>
    </w:p>
    <w:p w14:paraId="2EF7841A" w14:textId="2676E6DE" w:rsidR="000120A7" w:rsidRPr="00816C0F" w:rsidRDefault="000120A7" w:rsidP="000120A7">
      <w:r w:rsidRPr="00816C0F">
        <w:t xml:space="preserve">An alternate procedure for CRR and CSR was presented in by </w:t>
      </w:r>
      <w:r w:rsidRPr="00816C0F">
        <w:fldChar w:fldCharType="begin"/>
      </w:r>
      <w:r w:rsidRPr="00816C0F">
        <w:instrText xml:space="preserve"> ADDIN EN.CITE &lt;EndNote&gt;&lt;Cite&gt;&lt;Author&gt;Boulanger&lt;/Author&gt;&lt;Year&gt;2014&lt;/Year&gt;&lt;RecNum&gt;5&lt;/RecNum&gt;&lt;DisplayText&gt;Boulanger and Idriss (2014)&lt;/DisplayText&gt;&lt;record&gt;&lt;rec-number&gt;5&lt;/rec-number&gt;&lt;foreign-keys&gt;&lt;key app="EN" db-id="ppa55ptsysvpeae9arb5w05lff05tzafspef" timestamp="1476109807"&gt;5&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periodical&gt;&lt;full-title&gt;Center for Geotechnical Modeling, Department of Civil and Environmental Engineering, University of California, Davis, CA. Report No. UCD/CGM-14/01&lt;/full-title&gt;&lt;/periodical&gt;&lt;dates&gt;&lt;year&gt;2014&lt;/year&gt;&lt;/dates&gt;&lt;urls&gt;&lt;/urls&gt;&lt;/record&gt;&lt;/Cite&gt;&lt;/EndNote&gt;</w:instrText>
      </w:r>
      <w:r w:rsidRPr="00816C0F">
        <w:fldChar w:fldCharType="separate"/>
      </w:r>
      <w:hyperlink w:anchor="_ENREF_2" w:tooltip="Boulanger, 2014 #5" w:history="1">
        <w:r w:rsidR="00816C0F" w:rsidRPr="00816C0F">
          <w:rPr>
            <w:noProof/>
          </w:rPr>
          <w:t>Boulanger and Idriss (2014</w:t>
        </w:r>
      </w:hyperlink>
      <w:r w:rsidRPr="00816C0F">
        <w:rPr>
          <w:noProof/>
        </w:rPr>
        <w:t>)</w:t>
      </w:r>
      <w:r w:rsidRPr="00816C0F">
        <w:fldChar w:fldCharType="end"/>
      </w:r>
      <w:r w:rsidRPr="00816C0F">
        <w:t xml:space="preserve">.  This procedure differs from the </w:t>
      </w:r>
      <w:r w:rsidRPr="00816C0F">
        <w:fldChar w:fldCharType="begin"/>
      </w:r>
      <w:r w:rsidRPr="00816C0F">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816C0F">
        <w:fldChar w:fldCharType="separate"/>
      </w:r>
      <w:hyperlink w:anchor="_ENREF_15" w:tooltip="Robertson, 1998 #1" w:history="1">
        <w:r w:rsidR="00816C0F" w:rsidRPr="00816C0F">
          <w:rPr>
            <w:noProof/>
          </w:rPr>
          <w:t>Robertson and Wride (1998</w:t>
        </w:r>
      </w:hyperlink>
      <w:r w:rsidRPr="00816C0F">
        <w:rPr>
          <w:noProof/>
        </w:rPr>
        <w:t>)</w:t>
      </w:r>
      <w:r w:rsidRPr="00816C0F">
        <w:fldChar w:fldCharType="end"/>
      </w:r>
      <w:r w:rsidRPr="00816C0F">
        <w:t xml:space="preserve"> or the </w:t>
      </w:r>
      <w:r w:rsidRPr="00816C0F">
        <w:fldChar w:fldCharType="begin"/>
      </w:r>
      <w:r w:rsidRPr="00816C0F">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816C0F">
        <w:fldChar w:fldCharType="separate"/>
      </w:r>
      <w:hyperlink w:anchor="_ENREF_12" w:tooltip="Robertson, 2009 #2" w:history="1">
        <w:r w:rsidR="00816C0F" w:rsidRPr="00816C0F">
          <w:rPr>
            <w:noProof/>
          </w:rPr>
          <w:t>Robertson (2009</w:t>
        </w:r>
      </w:hyperlink>
      <w:r w:rsidRPr="00816C0F">
        <w:rPr>
          <w:noProof/>
        </w:rPr>
        <w:t>)</w:t>
      </w:r>
      <w:r w:rsidRPr="00816C0F">
        <w:fldChar w:fldCharType="end"/>
      </w:r>
      <w:r w:rsidRPr="00816C0F">
        <w:t xml:space="preserve"> procedure in that it calculates the CRR based on the measured resistance values and the fines content (FC) of the soil.  The model used in this procedure also takes into account a more recently updated database of CPT earthquake case histories.</w:t>
      </w:r>
    </w:p>
    <w:p w14:paraId="68939EAD" w14:textId="1D8B7580" w:rsidR="000120A7" w:rsidRPr="00816C0F" w:rsidRDefault="000120A7" w:rsidP="000120A7">
      <w:r w:rsidRPr="00816C0F">
        <w:t xml:space="preserve">Equations </w:t>
      </w:r>
      <w:r w:rsidRPr="00816C0F">
        <w:fldChar w:fldCharType="begin"/>
      </w:r>
      <w:r w:rsidRPr="00816C0F">
        <w:instrText xml:space="preserve"> GOTOBUTTON ZEqnNum955249  \* MERGEFORMAT </w:instrText>
      </w:r>
      <w:r w:rsidR="006B793E">
        <w:fldChar w:fldCharType="begin"/>
      </w:r>
      <w:r w:rsidR="006B793E">
        <w:instrText xml:space="preserve"> REF ZEqnNum955249 \* Charformat \! \* MERGEFORMAT </w:instrText>
      </w:r>
      <w:r w:rsidR="006B793E">
        <w:fldChar w:fldCharType="separate"/>
      </w:r>
      <w:r w:rsidRPr="00816C0F">
        <w:instrText>(12)</w:instrText>
      </w:r>
      <w:r w:rsidR="006B793E">
        <w:fldChar w:fldCharType="end"/>
      </w:r>
      <w:r w:rsidRPr="00816C0F">
        <w:fldChar w:fldCharType="end"/>
      </w:r>
      <w:r w:rsidRPr="00816C0F">
        <w:t xml:space="preserve"> - </w:t>
      </w:r>
      <w:r w:rsidRPr="00816C0F">
        <w:fldChar w:fldCharType="begin"/>
      </w:r>
      <w:r w:rsidRPr="00816C0F">
        <w:instrText xml:space="preserve"> GOTOBUTTON ZEqnNum752804  \* MERGEFORMAT </w:instrText>
      </w:r>
      <w:r w:rsidR="006B793E">
        <w:fldChar w:fldCharType="begin"/>
      </w:r>
      <w:r w:rsidR="006B793E">
        <w:instrText xml:space="preserve"> REF ZEqnNum752804 \* Charformat \! \* MERGEFORMAT </w:instrText>
      </w:r>
      <w:r w:rsidR="006B793E">
        <w:fldChar w:fldCharType="separate"/>
      </w:r>
      <w:r w:rsidRPr="00816C0F">
        <w:instrText>(15)</w:instrText>
      </w:r>
      <w:r w:rsidR="006B793E">
        <w:fldChar w:fldCharType="end"/>
      </w:r>
      <w:r w:rsidRPr="00816C0F">
        <w:fldChar w:fldCharType="end"/>
      </w:r>
      <w:r w:rsidRPr="00816C0F">
        <w:t xml:space="preserve"> present a simplification of the method for calculating CRR in a deterministic procedure used by Boulanger and Idriss (2014).  Equation </w:t>
      </w:r>
      <w:r w:rsidRPr="00816C0F">
        <w:fldChar w:fldCharType="begin"/>
      </w:r>
      <w:r w:rsidRPr="00816C0F">
        <w:instrText xml:space="preserve"> GOTOBUTTON ZEqnNum677436  \* MERGEFORMAT </w:instrText>
      </w:r>
      <w:r w:rsidR="006B793E">
        <w:fldChar w:fldCharType="begin"/>
      </w:r>
      <w:r w:rsidR="006B793E">
        <w:instrText xml:space="preserve"> REF ZEqnNum677436 \* Charformat \! \* MERGEFORMAT </w:instrText>
      </w:r>
      <w:r w:rsidR="006B793E">
        <w:fldChar w:fldCharType="separate"/>
      </w:r>
      <w:r w:rsidRPr="00816C0F">
        <w:instrText>(14)</w:instrText>
      </w:r>
      <w:r w:rsidR="006B793E">
        <w:fldChar w:fldCharType="end"/>
      </w:r>
      <w:r w:rsidRPr="00816C0F">
        <w:fldChar w:fldCharType="end"/>
      </w:r>
      <w:r w:rsidRPr="00816C0F">
        <w:t xml:space="preserve"> shows the level of uncertainty (</w:t>
      </w:r>
      <w:r w:rsidRPr="00816C0F">
        <w:rPr>
          <w:i/>
          <w:sz w:val="28"/>
        </w:rPr>
        <w:t>ε</w:t>
      </w:r>
      <w:r w:rsidRPr="00816C0F">
        <w:rPr>
          <w:i/>
          <w:vertAlign w:val="subscript"/>
        </w:rPr>
        <w:t>ln(R)</w:t>
      </w:r>
      <w:r w:rsidRPr="00816C0F">
        <w:t>). The level of uncertainty is then broken up into two parts in the final equation, where it is the sum of the standard deviation (</w:t>
      </w:r>
      <w:r w:rsidRPr="00816C0F">
        <w:rPr>
          <w:i/>
        </w:rPr>
        <w:t>σ</w:t>
      </w:r>
      <w:r w:rsidRPr="00816C0F">
        <w:rPr>
          <w:i/>
          <w:vertAlign w:val="subscript"/>
        </w:rPr>
        <w:t>ln(R)</w:t>
      </w:r>
      <w:r w:rsidRPr="00816C0F">
        <w:t>) and the inverse of the standard cumulative normal distribution of probability of liquefaction (</w:t>
      </w:r>
      <w:r w:rsidRPr="00816C0F">
        <w:rPr>
          <w:i/>
        </w:rPr>
        <w:t>ф</w:t>
      </w:r>
      <w:r w:rsidRPr="00816C0F">
        <w:rPr>
          <w:i/>
          <w:vertAlign w:val="superscript"/>
        </w:rPr>
        <w:t>-1</w:t>
      </w:r>
      <w:r w:rsidRPr="00816C0F">
        <w:rPr>
          <w:i/>
        </w:rPr>
        <w:t>(P</w:t>
      </w:r>
      <w:r w:rsidRPr="00816C0F">
        <w:rPr>
          <w:i/>
          <w:vertAlign w:val="subscript"/>
        </w:rPr>
        <w:t>L</w:t>
      </w:r>
      <w:r w:rsidRPr="00816C0F">
        <w:rPr>
          <w:i/>
        </w:rPr>
        <w:t>)</w:t>
      </w:r>
      <w:r w:rsidRPr="00816C0F">
        <w:t xml:space="preserve">). For our pseudo-probabilistic calculation to be equivalent to the deterministic correlation, the standard deviation is set to 0.2 and the </w:t>
      </w:r>
      <w:r w:rsidRPr="00816C0F">
        <w:rPr>
          <w:i/>
        </w:rPr>
        <w:t>P</w:t>
      </w:r>
      <w:r w:rsidRPr="00816C0F">
        <w:rPr>
          <w:i/>
          <w:vertAlign w:val="subscript"/>
        </w:rPr>
        <w:t>L</w:t>
      </w:r>
      <w:r w:rsidRPr="00816C0F">
        <w:t xml:space="preserve"> is set to 16% (per instructions in </w:t>
      </w:r>
      <w:r w:rsidRPr="00816C0F">
        <w:fldChar w:fldCharType="begin"/>
      </w:r>
      <w:r w:rsidRPr="00816C0F">
        <w:instrText xml:space="preserve"> ADDIN EN.CITE &lt;EndNote&gt;&lt;Cite&gt;&lt;Author&gt;Boulanger&lt;/Author&gt;&lt;Year&gt;2014&lt;/Year&gt;&lt;RecNum&gt;5&lt;/RecNum&gt;&lt;DisplayText&gt;Boulanger and Idriss (2014)&lt;/DisplayText&gt;&lt;record&gt;&lt;rec-number&gt;5&lt;/rec-number&gt;&lt;foreign-keys&gt;&lt;key app="EN" db-id="ppa55ptsysvpeae9arb5w05lff05tzafspef" timestamp="1476109807"&gt;5&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periodical&gt;&lt;full-title&gt;Center for Geotechnical Modeling, Department of Civil and Environmental Engineering, University of California, Davis, CA. Report No. UCD/CGM-14/01&lt;/full-title&gt;&lt;/periodical&gt;&lt;dates&gt;&lt;year&gt;2014&lt;/year&gt;&lt;/dates&gt;&lt;urls&gt;&lt;/urls&gt;&lt;/record&gt;&lt;/Cite&gt;&lt;/EndNote&gt;</w:instrText>
      </w:r>
      <w:r w:rsidRPr="00816C0F">
        <w:fldChar w:fldCharType="separate"/>
      </w:r>
      <w:hyperlink w:anchor="_ENREF_2" w:tooltip="Boulanger, 2014 #5" w:history="1">
        <w:r w:rsidR="00816C0F" w:rsidRPr="00816C0F">
          <w:rPr>
            <w:noProof/>
          </w:rPr>
          <w:t>Boulanger and Idriss (2014</w:t>
        </w:r>
      </w:hyperlink>
      <w:r w:rsidRPr="00816C0F">
        <w:rPr>
          <w:noProof/>
        </w:rPr>
        <w:t>)</w:t>
      </w:r>
      <w:r w:rsidRPr="00816C0F">
        <w:fldChar w:fldCharType="end"/>
      </w:r>
      <w:r w:rsidRPr="00816C0F">
        <w:t>).</w:t>
      </w:r>
    </w:p>
    <w:p w14:paraId="023B4CC3" w14:textId="49B68CA7" w:rsidR="000120A7" w:rsidRPr="00816C0F" w:rsidRDefault="000120A7" w:rsidP="000120A7">
      <w:pPr>
        <w:pStyle w:val="MTDisplayEquation"/>
        <w:ind w:left="540" w:firstLine="0"/>
        <w:rPr>
          <w:rFonts w:ascii="Times New Roman" w:hAnsi="Times New Roman"/>
        </w:rPr>
      </w:pPr>
      <w:r w:rsidRPr="00816C0F">
        <w:rPr>
          <w:rFonts w:ascii="Times New Roman" w:hAnsi="Times New Roman"/>
          <w:position w:val="-36"/>
        </w:rPr>
        <w:object w:dxaOrig="6619" w:dyaOrig="840" w14:anchorId="6C76D9A8">
          <v:shape id="_x0000_i1061" type="#_x0000_t75" style="width:330.75pt;height:42pt" o:ole="">
            <v:imagedata r:id="rId91" o:title=""/>
          </v:shape>
          <o:OLEObject Type="Embed" ProgID="Equation.DSMT4" ShapeID="_x0000_i1061" DrawAspect="Content" ObjectID="_1555234237" r:id="rId92"/>
        </w:object>
      </w:r>
      <w:r w:rsidRPr="00816C0F">
        <w:rPr>
          <w:rFonts w:ascii="Times New Roman" w:hAnsi="Times New Roman"/>
        </w:rPr>
        <w:tab/>
      </w:r>
      <w:r w:rsidRPr="00816C0F">
        <w:rPr>
          <w:rFonts w:ascii="Times New Roman" w:hAnsi="Times New Roman"/>
        </w:rPr>
        <w:tab/>
        <w:t xml:space="preserve">    </w:t>
      </w:r>
      <w:r w:rsidRPr="00816C0F">
        <w:rPr>
          <w:rFonts w:ascii="Times New Roman" w:hAnsi="Times New Roman"/>
        </w:rPr>
        <w:tab/>
        <w:t xml:space="preserve">      </w:t>
      </w:r>
      <w:r w:rsidRPr="00816C0F">
        <w:rPr>
          <w:rFonts w:ascii="Times New Roman" w:hAnsi="Times New Roman"/>
        </w:rPr>
        <w:fldChar w:fldCharType="begin"/>
      </w:r>
      <w:r w:rsidRPr="00816C0F">
        <w:rPr>
          <w:rFonts w:ascii="Times New Roman" w:hAnsi="Times New Roman"/>
        </w:rPr>
        <w:instrText xml:space="preserve"> MACROBUTTON MTPlaceRef \* MERGEFORMAT </w:instrText>
      </w:r>
      <w:r w:rsidRPr="00816C0F">
        <w:rPr>
          <w:rFonts w:ascii="Times New Roman" w:hAnsi="Times New Roman"/>
        </w:rPr>
        <w:fldChar w:fldCharType="begin"/>
      </w:r>
      <w:r w:rsidRPr="00816C0F">
        <w:rPr>
          <w:rFonts w:ascii="Times New Roman" w:hAnsi="Times New Roman"/>
        </w:rPr>
        <w:instrText xml:space="preserve"> SEQ MTEqn \h \* MERGEFORMAT </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begin"/>
      </w:r>
      <w:r w:rsidRPr="00816C0F">
        <w:rPr>
          <w:rFonts w:ascii="Times New Roman" w:hAnsi="Times New Roman"/>
        </w:rPr>
        <w:instrText xml:space="preserve"> SEQ MTEqn \c \* Arabic \* MERGEFORMAT </w:instrText>
      </w:r>
      <w:r w:rsidRPr="00816C0F">
        <w:rPr>
          <w:rFonts w:ascii="Times New Roman" w:hAnsi="Times New Roman"/>
        </w:rPr>
        <w:fldChar w:fldCharType="separate"/>
      </w:r>
      <w:r w:rsidRPr="00816C0F">
        <w:rPr>
          <w:rFonts w:ascii="Times New Roman" w:hAnsi="Times New Roman"/>
          <w:noProof/>
        </w:rPr>
        <w:instrText>12</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end"/>
      </w:r>
    </w:p>
    <w:p w14:paraId="37FC7642" w14:textId="394290B7" w:rsidR="000120A7" w:rsidRPr="00816C0F" w:rsidRDefault="00D155F5" w:rsidP="000120A7">
      <w:pPr>
        <w:pStyle w:val="MTDisplayEquation"/>
        <w:ind w:left="540" w:firstLine="0"/>
        <w:rPr>
          <w:rFonts w:ascii="Times New Roman" w:hAnsi="Times New Roman"/>
        </w:rPr>
      </w:pPr>
      <w:r w:rsidRPr="00816C0F">
        <w:rPr>
          <w:rFonts w:ascii="Times New Roman" w:hAnsi="Times New Roman"/>
          <w:position w:val="-30"/>
        </w:rPr>
        <w:object w:dxaOrig="4120" w:dyaOrig="680" w14:anchorId="2688EE4E">
          <v:shape id="_x0000_i1081" type="#_x0000_t75" style="width:206.25pt;height:33.75pt" o:ole="">
            <v:imagedata r:id="rId93" o:title=""/>
          </v:shape>
          <o:OLEObject Type="Embed" ProgID="Equation.DSMT4" ShapeID="_x0000_i1081" DrawAspect="Content" ObjectID="_1555234238" r:id="rId94"/>
        </w:object>
      </w:r>
      <w:r w:rsidR="000120A7" w:rsidRPr="00816C0F">
        <w:rPr>
          <w:rFonts w:ascii="Times New Roman" w:hAnsi="Times New Roman"/>
        </w:rPr>
        <w:tab/>
      </w:r>
      <w:r w:rsidR="000120A7" w:rsidRPr="00816C0F">
        <w:rPr>
          <w:rFonts w:ascii="Times New Roman" w:hAnsi="Times New Roman"/>
        </w:rPr>
        <w:tab/>
      </w:r>
      <w:r w:rsidR="000120A7" w:rsidRPr="00816C0F">
        <w:rPr>
          <w:rFonts w:ascii="Times New Roman" w:hAnsi="Times New Roman"/>
        </w:rPr>
        <w:tab/>
      </w:r>
      <w:r w:rsidR="000120A7" w:rsidRPr="00816C0F">
        <w:rPr>
          <w:rFonts w:ascii="Times New Roman" w:hAnsi="Times New Roman"/>
        </w:rPr>
        <w:tab/>
      </w:r>
      <w:r w:rsidR="000120A7" w:rsidRPr="00816C0F">
        <w:rPr>
          <w:rFonts w:ascii="Times New Roman" w:hAnsi="Times New Roman"/>
        </w:rPr>
        <w:tab/>
      </w:r>
      <w:r w:rsidR="000120A7" w:rsidRPr="00816C0F">
        <w:rPr>
          <w:rFonts w:ascii="Times New Roman" w:hAnsi="Times New Roman"/>
        </w:rPr>
        <w:tab/>
        <w:t xml:space="preserve">      </w:t>
      </w:r>
      <w:r w:rsidR="000120A7" w:rsidRPr="00816C0F">
        <w:rPr>
          <w:rFonts w:ascii="Times New Roman" w:hAnsi="Times New Roman"/>
        </w:rPr>
        <w:fldChar w:fldCharType="begin"/>
      </w:r>
      <w:r w:rsidR="000120A7" w:rsidRPr="00816C0F">
        <w:rPr>
          <w:rFonts w:ascii="Times New Roman" w:hAnsi="Times New Roman"/>
        </w:rPr>
        <w:instrText xml:space="preserve"> MACROBUTTON MTPlaceRef \* MERGEFORMAT </w:instrText>
      </w:r>
      <w:r w:rsidR="000120A7" w:rsidRPr="00816C0F">
        <w:rPr>
          <w:rFonts w:ascii="Times New Roman" w:hAnsi="Times New Roman"/>
        </w:rPr>
        <w:fldChar w:fldCharType="begin"/>
      </w:r>
      <w:r w:rsidR="000120A7" w:rsidRPr="00816C0F">
        <w:rPr>
          <w:rFonts w:ascii="Times New Roman" w:hAnsi="Times New Roman"/>
        </w:rPr>
        <w:instrText xml:space="preserve"> SEQ MTEqn \h \* MERGEFORMAT </w:instrText>
      </w:r>
      <w:r w:rsidR="000120A7" w:rsidRPr="00816C0F">
        <w:rPr>
          <w:rFonts w:ascii="Times New Roman" w:hAnsi="Times New Roman"/>
        </w:rPr>
        <w:fldChar w:fldCharType="end"/>
      </w:r>
      <w:r w:rsidR="000120A7" w:rsidRPr="00816C0F">
        <w:rPr>
          <w:rFonts w:ascii="Times New Roman" w:hAnsi="Times New Roman"/>
        </w:rPr>
        <w:instrText>(</w:instrText>
      </w:r>
      <w:r w:rsidR="000120A7" w:rsidRPr="00816C0F">
        <w:rPr>
          <w:rFonts w:ascii="Times New Roman" w:hAnsi="Times New Roman"/>
        </w:rPr>
        <w:fldChar w:fldCharType="begin"/>
      </w:r>
      <w:r w:rsidR="000120A7" w:rsidRPr="00816C0F">
        <w:rPr>
          <w:rFonts w:ascii="Times New Roman" w:hAnsi="Times New Roman"/>
        </w:rPr>
        <w:instrText xml:space="preserve"> SEQ MTEqn \c \* Arabic \* MERGEFORMAT </w:instrText>
      </w:r>
      <w:r w:rsidR="000120A7" w:rsidRPr="00816C0F">
        <w:rPr>
          <w:rFonts w:ascii="Times New Roman" w:hAnsi="Times New Roman"/>
        </w:rPr>
        <w:fldChar w:fldCharType="separate"/>
      </w:r>
      <w:r w:rsidR="000120A7" w:rsidRPr="00816C0F">
        <w:rPr>
          <w:rFonts w:ascii="Times New Roman" w:hAnsi="Times New Roman"/>
          <w:noProof/>
        </w:rPr>
        <w:instrText>13</w:instrText>
      </w:r>
      <w:r w:rsidR="000120A7" w:rsidRPr="00816C0F">
        <w:rPr>
          <w:rFonts w:ascii="Times New Roman" w:hAnsi="Times New Roman"/>
        </w:rPr>
        <w:fldChar w:fldCharType="end"/>
      </w:r>
      <w:r w:rsidR="000120A7" w:rsidRPr="00816C0F">
        <w:rPr>
          <w:rFonts w:ascii="Times New Roman" w:hAnsi="Times New Roman"/>
        </w:rPr>
        <w:instrText>)</w:instrText>
      </w:r>
      <w:r w:rsidR="000120A7" w:rsidRPr="00816C0F">
        <w:rPr>
          <w:rFonts w:ascii="Times New Roman" w:hAnsi="Times New Roman"/>
        </w:rPr>
        <w:fldChar w:fldCharType="end"/>
      </w:r>
    </w:p>
    <w:p w14:paraId="6B519C44" w14:textId="63E091B4" w:rsidR="000120A7" w:rsidRPr="00816C0F" w:rsidRDefault="000120A7" w:rsidP="000120A7">
      <w:pPr>
        <w:pStyle w:val="MTDisplayEquation"/>
        <w:ind w:left="540" w:firstLine="0"/>
        <w:rPr>
          <w:rFonts w:ascii="Times New Roman" w:hAnsi="Times New Roman"/>
        </w:rPr>
      </w:pPr>
      <w:r w:rsidRPr="00816C0F">
        <w:rPr>
          <w:rFonts w:ascii="Times New Roman" w:hAnsi="Times New Roman"/>
          <w:position w:val="-36"/>
        </w:rPr>
        <w:object w:dxaOrig="7420" w:dyaOrig="840" w14:anchorId="6E2AEBF1">
          <v:shape id="_x0000_i1062" type="#_x0000_t75" style="width:371.25pt;height:42pt" o:ole="">
            <v:imagedata r:id="rId95" o:title=""/>
          </v:shape>
          <o:OLEObject Type="Embed" ProgID="Equation.DSMT4" ShapeID="_x0000_i1062" DrawAspect="Content" ObjectID="_1555234239" r:id="rId96"/>
        </w:object>
      </w:r>
      <w:r w:rsidRPr="00816C0F">
        <w:rPr>
          <w:rFonts w:ascii="Times New Roman" w:hAnsi="Times New Roman"/>
        </w:rPr>
        <w:tab/>
        <w:t xml:space="preserve">      </w:t>
      </w:r>
      <w:r w:rsidRPr="00816C0F">
        <w:rPr>
          <w:rFonts w:ascii="Times New Roman" w:hAnsi="Times New Roman"/>
        </w:rPr>
        <w:fldChar w:fldCharType="begin"/>
      </w:r>
      <w:r w:rsidRPr="00816C0F">
        <w:rPr>
          <w:rFonts w:ascii="Times New Roman" w:hAnsi="Times New Roman"/>
        </w:rPr>
        <w:instrText xml:space="preserve"> MACROBUTTON MTPlaceRef \* MERGEFORMAT </w:instrText>
      </w:r>
      <w:r w:rsidRPr="00816C0F">
        <w:rPr>
          <w:rFonts w:ascii="Times New Roman" w:hAnsi="Times New Roman"/>
        </w:rPr>
        <w:fldChar w:fldCharType="begin"/>
      </w:r>
      <w:r w:rsidRPr="00816C0F">
        <w:rPr>
          <w:rFonts w:ascii="Times New Roman" w:hAnsi="Times New Roman"/>
        </w:rPr>
        <w:instrText xml:space="preserve"> SEQ MTEqn \h \* MERGEFORMAT </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begin"/>
      </w:r>
      <w:r w:rsidRPr="00816C0F">
        <w:rPr>
          <w:rFonts w:ascii="Times New Roman" w:hAnsi="Times New Roman"/>
        </w:rPr>
        <w:instrText xml:space="preserve"> SEQ MTEqn \c \* Arabic \* MERGEFORMAT </w:instrText>
      </w:r>
      <w:r w:rsidRPr="00816C0F">
        <w:rPr>
          <w:rFonts w:ascii="Times New Roman" w:hAnsi="Times New Roman"/>
        </w:rPr>
        <w:fldChar w:fldCharType="separate"/>
      </w:r>
      <w:r w:rsidRPr="00816C0F">
        <w:rPr>
          <w:rFonts w:ascii="Times New Roman" w:hAnsi="Times New Roman"/>
          <w:noProof/>
        </w:rPr>
        <w:instrText>14</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end"/>
      </w:r>
    </w:p>
    <w:p w14:paraId="49BF40BC" w14:textId="697C62A0" w:rsidR="000120A7" w:rsidRPr="00816C0F" w:rsidRDefault="000120A7" w:rsidP="00816C0F">
      <w:pPr>
        <w:pStyle w:val="MTDisplayEquation"/>
        <w:ind w:left="540" w:firstLine="0"/>
        <w:rPr>
          <w:rFonts w:ascii="Times New Roman" w:hAnsi="Times New Roman"/>
        </w:rPr>
      </w:pPr>
      <w:r w:rsidRPr="00816C0F">
        <w:rPr>
          <w:rFonts w:ascii="Times New Roman" w:hAnsi="Times New Roman"/>
          <w:position w:val="-36"/>
        </w:rPr>
        <w:object w:dxaOrig="8419" w:dyaOrig="840" w14:anchorId="7FAA72EF">
          <v:shape id="_x0000_i1063" type="#_x0000_t75" style="width:420.75pt;height:42pt" o:ole="">
            <v:imagedata r:id="rId97" o:title=""/>
          </v:shape>
          <o:OLEObject Type="Embed" ProgID="Equation.DSMT4" ShapeID="_x0000_i1063" DrawAspect="Content" ObjectID="_1555234240" r:id="rId98"/>
        </w:object>
      </w:r>
      <w:r w:rsidRPr="00816C0F">
        <w:rPr>
          <w:rFonts w:ascii="Times New Roman" w:hAnsi="Times New Roman"/>
        </w:rPr>
        <w:fldChar w:fldCharType="begin"/>
      </w:r>
      <w:r w:rsidRPr="00816C0F">
        <w:rPr>
          <w:rFonts w:ascii="Times New Roman" w:hAnsi="Times New Roman"/>
        </w:rPr>
        <w:instrText xml:space="preserve"> MACROBUTTON MTPlaceRef \* MERGEFORMAT </w:instrText>
      </w:r>
      <w:r w:rsidRPr="00816C0F">
        <w:rPr>
          <w:rFonts w:ascii="Times New Roman" w:hAnsi="Times New Roman"/>
        </w:rPr>
        <w:fldChar w:fldCharType="begin"/>
      </w:r>
      <w:r w:rsidRPr="00816C0F">
        <w:rPr>
          <w:rFonts w:ascii="Times New Roman" w:hAnsi="Times New Roman"/>
        </w:rPr>
        <w:instrText xml:space="preserve"> SEQ MTEqn \h \* MERGEFORMAT </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begin"/>
      </w:r>
      <w:r w:rsidRPr="00816C0F">
        <w:rPr>
          <w:rFonts w:ascii="Times New Roman" w:hAnsi="Times New Roman"/>
        </w:rPr>
        <w:instrText xml:space="preserve"> SEQ MTEqn \c \* Arabic \* MERGEFORMAT </w:instrText>
      </w:r>
      <w:r w:rsidRPr="00816C0F">
        <w:rPr>
          <w:rFonts w:ascii="Times New Roman" w:hAnsi="Times New Roman"/>
        </w:rPr>
        <w:fldChar w:fldCharType="separate"/>
      </w:r>
      <w:r w:rsidRPr="00816C0F">
        <w:rPr>
          <w:rFonts w:ascii="Times New Roman" w:hAnsi="Times New Roman"/>
          <w:noProof/>
        </w:rPr>
        <w:instrText>15</w:instrText>
      </w:r>
      <w:r w:rsidRPr="00816C0F">
        <w:rPr>
          <w:rFonts w:ascii="Times New Roman" w:hAnsi="Times New Roman"/>
        </w:rPr>
        <w:fldChar w:fldCharType="end"/>
      </w:r>
      <w:r w:rsidRPr="00816C0F">
        <w:rPr>
          <w:rFonts w:ascii="Times New Roman" w:hAnsi="Times New Roman"/>
        </w:rPr>
        <w:instrText>)</w:instrText>
      </w:r>
      <w:r w:rsidRPr="00816C0F">
        <w:rPr>
          <w:rFonts w:ascii="Times New Roman" w:hAnsi="Times New Roman"/>
        </w:rPr>
        <w:fldChar w:fldCharType="end"/>
      </w:r>
    </w:p>
    <w:p w14:paraId="6019557C" w14:textId="0ECCEF1F" w:rsidR="00347456" w:rsidRPr="004853B1" w:rsidRDefault="00347456" w:rsidP="00347456">
      <w:pPr>
        <w:pStyle w:val="Heading3"/>
        <w:rPr>
          <w:rFonts w:cs="Times New Roman"/>
        </w:rPr>
      </w:pPr>
      <w:r w:rsidRPr="004853B1">
        <w:rPr>
          <w:rFonts w:cs="Times New Roman"/>
        </w:rPr>
        <w:t xml:space="preserve"> </w:t>
      </w:r>
      <w:bookmarkStart w:id="47" w:name="_Toc464204278"/>
      <w:r w:rsidRPr="004853B1">
        <w:rPr>
          <w:rFonts w:cs="Times New Roman"/>
        </w:rPr>
        <w:t xml:space="preserve">Robertson and Wride </w:t>
      </w:r>
      <w:r w:rsidR="00816C0F">
        <w:rPr>
          <w:rFonts w:cs="Times New Roman"/>
        </w:rPr>
        <w:t xml:space="preserve">(2009) </w:t>
      </w:r>
      <w:r w:rsidRPr="004853B1">
        <w:rPr>
          <w:rFonts w:cs="Times New Roman"/>
        </w:rPr>
        <w:t>Procedure</w:t>
      </w:r>
      <w:bookmarkEnd w:id="47"/>
    </w:p>
    <w:p w14:paraId="0CBB66FD" w14:textId="563018D9" w:rsidR="005E44F0" w:rsidRPr="004853B1" w:rsidRDefault="00347456" w:rsidP="005E44F0">
      <w:pPr>
        <w:rPr>
          <w:noProof/>
        </w:rPr>
      </w:pPr>
      <w:r w:rsidRPr="004853B1">
        <w:t>When calculat</w:t>
      </w:r>
      <w:r w:rsidR="00BB5503" w:rsidRPr="004853B1">
        <w:t xml:space="preserve">ing the </w:t>
      </w:r>
      <w:r w:rsidRPr="004853B1">
        <w:t>CRR for a CPT profile, the procedure laid out by</w:t>
      </w:r>
      <w:r w:rsidR="00D46433" w:rsidRPr="004853B1">
        <w:t xml:space="preserve"> </w:t>
      </w:r>
      <w:r w:rsidR="00D46433" w:rsidRPr="004853B1">
        <w:fldChar w:fldCharType="begin"/>
      </w:r>
      <w:r w:rsidR="00AB76FC"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D46433" w:rsidRPr="004853B1">
        <w:fldChar w:fldCharType="separate"/>
      </w:r>
      <w:hyperlink w:anchor="_ENREF_15" w:tooltip="Robertson, 1998 #1" w:history="1">
        <w:r w:rsidR="00816C0F" w:rsidRPr="004853B1">
          <w:rPr>
            <w:noProof/>
          </w:rPr>
          <w:t>Robertson and Wride (1998</w:t>
        </w:r>
      </w:hyperlink>
      <w:r w:rsidR="00AB76FC" w:rsidRPr="004853B1">
        <w:rPr>
          <w:noProof/>
        </w:rPr>
        <w:t>)</w:t>
      </w:r>
      <w:r w:rsidR="00D46433" w:rsidRPr="004853B1">
        <w:fldChar w:fldCharType="end"/>
      </w:r>
      <w:r w:rsidRPr="004853B1">
        <w:t xml:space="preserve"> as well as </w:t>
      </w:r>
      <w:r w:rsidR="00D46433"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D46433" w:rsidRPr="004853B1">
        <w:fldChar w:fldCharType="separate"/>
      </w:r>
      <w:hyperlink w:anchor="_ENREF_12" w:tooltip="Robertson, 2009 #2" w:history="1">
        <w:r w:rsidR="00816C0F" w:rsidRPr="004853B1">
          <w:rPr>
            <w:noProof/>
          </w:rPr>
          <w:t>Robertson (2009</w:t>
        </w:r>
      </w:hyperlink>
      <w:r w:rsidR="00AB76FC" w:rsidRPr="004853B1">
        <w:rPr>
          <w:noProof/>
        </w:rPr>
        <w:t>)</w:t>
      </w:r>
      <w:r w:rsidR="00D46433" w:rsidRPr="004853B1">
        <w:fldChar w:fldCharType="end"/>
      </w:r>
      <w:r w:rsidRPr="004853B1">
        <w:t xml:space="preserve"> is followed. This procedure takes the available information from the CPT sounding: tip resistance (</w:t>
      </w:r>
      <w:r w:rsidRPr="004853B1">
        <w:rPr>
          <w:i/>
        </w:rPr>
        <w:t>q</w:t>
      </w:r>
      <w:r w:rsidR="00BB5503" w:rsidRPr="004853B1">
        <w:rPr>
          <w:i/>
          <w:vertAlign w:val="subscript"/>
        </w:rPr>
        <w:t>c</w:t>
      </w:r>
      <w:r w:rsidRPr="004853B1">
        <w:t>), sleeve friction (</w:t>
      </w:r>
      <w:r w:rsidRPr="004853B1">
        <w:rPr>
          <w:i/>
        </w:rPr>
        <w:t>fs</w:t>
      </w:r>
      <w:r w:rsidRPr="004853B1">
        <w:t>), pore pressure (</w:t>
      </w:r>
      <w:r w:rsidRPr="004853B1">
        <w:rPr>
          <w:i/>
        </w:rPr>
        <w:t>u</w:t>
      </w:r>
      <w:r w:rsidRPr="004853B1">
        <w:t>), and depth. An estimate of water table depth is also needed to determine the effective overburden stress (</w:t>
      </w:r>
      <w:r w:rsidRPr="004853B1">
        <w:rPr>
          <w:i/>
        </w:rPr>
        <w:t>σ’</w:t>
      </w:r>
      <w:r w:rsidRPr="004853B1">
        <w:rPr>
          <w:i/>
          <w:vertAlign w:val="subscript"/>
        </w:rPr>
        <w:t>v</w:t>
      </w:r>
      <w:r w:rsidRPr="004853B1">
        <w:t xml:space="preserve">). Calculations of the stress exponent, </w:t>
      </w:r>
      <w:r w:rsidRPr="004853B1">
        <w:rPr>
          <w:i/>
        </w:rPr>
        <w:t>n</w:t>
      </w:r>
      <w:r w:rsidRPr="004853B1">
        <w:t xml:space="preserve">, are iterated until the difference converges to a value less than 0.01. Further intermediate calculates such as the soil behavior type index, </w:t>
      </w:r>
      <w:r w:rsidRPr="004853B1">
        <w:rPr>
          <w:i/>
        </w:rPr>
        <w:t>Ic</w:t>
      </w:r>
      <w:r w:rsidRPr="004853B1">
        <w:t xml:space="preserve">, and the correction factor, </w:t>
      </w:r>
      <w:r w:rsidRPr="004853B1">
        <w:rPr>
          <w:i/>
        </w:rPr>
        <w:t>Kc</w:t>
      </w:r>
      <w:r w:rsidRPr="004853B1">
        <w:t>, are found following the steps set out by the chart in</w:t>
      </w:r>
      <w:r w:rsidR="00C57096" w:rsidRPr="004853B1">
        <w:t xml:space="preserve"> </w:t>
      </w:r>
      <w:r w:rsidR="00C57096" w:rsidRPr="004853B1">
        <w:fldChar w:fldCharType="begin"/>
      </w:r>
      <w:r w:rsidR="00C57096" w:rsidRPr="004853B1">
        <w:instrText xml:space="preserve"> REF _Ref463890971 \h </w:instrText>
      </w:r>
      <w:r w:rsidR="0051677C" w:rsidRPr="004853B1">
        <w:instrText xml:space="preserve"> \* MERGEFORMAT </w:instrText>
      </w:r>
      <w:r w:rsidR="00C57096" w:rsidRPr="004853B1">
        <w:fldChar w:fldCharType="separate"/>
      </w:r>
      <w:r w:rsidR="00D14A73" w:rsidRPr="004853B1">
        <w:t xml:space="preserve">Figure </w:t>
      </w:r>
      <w:r w:rsidR="00D14A73" w:rsidRPr="004853B1">
        <w:rPr>
          <w:noProof/>
        </w:rPr>
        <w:t>2.1</w:t>
      </w:r>
      <w:r w:rsidR="00C57096" w:rsidRPr="004853B1">
        <w:fldChar w:fldCharType="end"/>
      </w:r>
      <w:r w:rsidR="00C57096" w:rsidRPr="004853B1">
        <w:t>.</w:t>
      </w:r>
      <w:r w:rsidRPr="004853B1">
        <w:t xml:space="preserve"> Once the equivalent clean sand normalized CPT penetration resistance, </w:t>
      </w:r>
      <w:r w:rsidRPr="004853B1">
        <w:rPr>
          <w:i/>
        </w:rPr>
        <w:t>Q</w:t>
      </w:r>
      <w:r w:rsidRPr="004853B1">
        <w:rPr>
          <w:i/>
          <w:vertAlign w:val="subscript"/>
        </w:rPr>
        <w:t>tncs</w:t>
      </w:r>
      <w:r w:rsidRPr="004853B1">
        <w:t xml:space="preserve"> (</w:t>
      </w:r>
      <w:r w:rsidR="00BB5503" w:rsidRPr="004853B1">
        <w:t>(</w:t>
      </w:r>
      <w:r w:rsidRPr="004853B1">
        <w:rPr>
          <w:i/>
        </w:rPr>
        <w:t>q</w:t>
      </w:r>
      <w:r w:rsidRPr="004853B1">
        <w:rPr>
          <w:i/>
          <w:vertAlign w:val="subscript"/>
        </w:rPr>
        <w:t>c1N</w:t>
      </w:r>
      <w:r w:rsidR="00BB5503" w:rsidRPr="004853B1">
        <w:rPr>
          <w:i/>
        </w:rPr>
        <w:t>)</w:t>
      </w:r>
      <w:r w:rsidRPr="004853B1">
        <w:rPr>
          <w:i/>
          <w:vertAlign w:val="subscript"/>
        </w:rPr>
        <w:t>cs</w:t>
      </w:r>
      <w:r w:rsidR="00CF1757" w:rsidRPr="004853B1">
        <w:t>)</w:t>
      </w:r>
      <w:r w:rsidRPr="004853B1">
        <w:rPr>
          <w:vertAlign w:val="subscript"/>
        </w:rPr>
        <w:t xml:space="preserve"> </w:t>
      </w:r>
      <w:r w:rsidRPr="004853B1">
        <w:t>in</w:t>
      </w:r>
      <w:r w:rsidR="00D46433" w:rsidRPr="004853B1">
        <w:t xml:space="preserve"> </w:t>
      </w:r>
      <w:r w:rsidR="00D46433" w:rsidRPr="004853B1">
        <w:fldChar w:fldCharType="begin"/>
      </w:r>
      <w:r w:rsidR="00AB76FC"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D46433" w:rsidRPr="004853B1">
        <w:fldChar w:fldCharType="separate"/>
      </w:r>
      <w:hyperlink w:anchor="_ENREF_15" w:tooltip="Robertson, 1998 #1" w:history="1">
        <w:r w:rsidR="00816C0F" w:rsidRPr="004853B1">
          <w:rPr>
            <w:noProof/>
          </w:rPr>
          <w:t>Robertson and Wride (1998</w:t>
        </w:r>
      </w:hyperlink>
      <w:r w:rsidR="00AB76FC" w:rsidRPr="004853B1">
        <w:rPr>
          <w:noProof/>
        </w:rPr>
        <w:t>)</w:t>
      </w:r>
      <w:r w:rsidR="00D46433" w:rsidRPr="004853B1">
        <w:fldChar w:fldCharType="end"/>
      </w:r>
      <w:r w:rsidRPr="004853B1">
        <w:t xml:space="preserve">), is determined the </w:t>
      </w:r>
      <w:r w:rsidR="00BB5503" w:rsidRPr="004853B1">
        <w:t>CRR</w:t>
      </w:r>
      <w:r w:rsidRPr="004853B1">
        <w:t xml:space="preserve"> of that soil increment is then calculated.</w:t>
      </w:r>
      <w:r w:rsidR="00C57096" w:rsidRPr="004853B1">
        <w:rPr>
          <w:noProof/>
        </w:rPr>
        <w:t xml:space="preserve"> </w:t>
      </w:r>
    </w:p>
    <w:p w14:paraId="69A9FD07" w14:textId="77777777" w:rsidR="00C57096" w:rsidRPr="004853B1" w:rsidRDefault="00C57096" w:rsidP="00C57096">
      <w:pPr>
        <w:keepNext/>
        <w:jc w:val="center"/>
      </w:pPr>
      <w:r w:rsidRPr="004853B1">
        <w:rPr>
          <w:noProof/>
        </w:rPr>
        <w:lastRenderedPageBreak/>
        <w:drawing>
          <wp:inline distT="0" distB="0" distL="0" distR="0" wp14:anchorId="7DE5BFBF" wp14:editId="0528C6F7">
            <wp:extent cx="3534455" cy="4000500"/>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99"/>
                    <a:srcRect t="11924" b="7065"/>
                    <a:stretch/>
                  </pic:blipFill>
                  <pic:spPr bwMode="auto">
                    <a:xfrm>
                      <a:off x="0" y="0"/>
                      <a:ext cx="3550922" cy="401913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a:ext>
                    </a:extLst>
                  </pic:spPr>
                </pic:pic>
              </a:graphicData>
            </a:graphic>
          </wp:inline>
        </w:drawing>
      </w:r>
    </w:p>
    <w:p w14:paraId="2D8FEF3F" w14:textId="71F63E9D" w:rsidR="000C6DDB" w:rsidRPr="000C6DDB" w:rsidRDefault="00EB1CB4" w:rsidP="00816C0F">
      <w:pPr>
        <w:pStyle w:val="Caption"/>
      </w:pPr>
      <w:bookmarkStart w:id="48" w:name="_Ref463890971"/>
      <w:bookmarkStart w:id="49" w:name="_Ref463890960"/>
      <w:bookmarkStart w:id="50" w:name="_Toc464204305"/>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2</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1</w:t>
      </w:r>
      <w:r w:rsidR="006B793E">
        <w:rPr>
          <w:noProof/>
        </w:rPr>
        <w:fldChar w:fldCharType="end"/>
      </w:r>
      <w:bookmarkEnd w:id="48"/>
      <w:r w:rsidR="00C57096" w:rsidRPr="004853B1">
        <w:t xml:space="preserve"> Flowchart for calculating CRR according to </w:t>
      </w:r>
      <w:r w:rsidR="00C57096" w:rsidRPr="004853B1">
        <w:fldChar w:fldCharType="begin"/>
      </w:r>
      <w:r w:rsidR="00C57096"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C57096" w:rsidRPr="004853B1">
        <w:fldChar w:fldCharType="separate"/>
      </w:r>
      <w:hyperlink w:anchor="_ENREF_12" w:tooltip="Robertson, 2009 #2" w:history="1">
        <w:r w:rsidR="00816C0F" w:rsidRPr="004853B1">
          <w:rPr>
            <w:noProof/>
          </w:rPr>
          <w:t>Robertson (2009</w:t>
        </w:r>
      </w:hyperlink>
      <w:r w:rsidR="00C57096" w:rsidRPr="004853B1">
        <w:rPr>
          <w:noProof/>
        </w:rPr>
        <w:t>)</w:t>
      </w:r>
      <w:r w:rsidR="00C57096" w:rsidRPr="004853B1">
        <w:fldChar w:fldCharType="end"/>
      </w:r>
      <w:r w:rsidR="00C57096" w:rsidRPr="004853B1">
        <w:t>.</w:t>
      </w:r>
      <w:bookmarkEnd w:id="49"/>
      <w:bookmarkEnd w:id="50"/>
    </w:p>
    <w:p w14:paraId="20F15F6C" w14:textId="45DE8844" w:rsidR="00347456" w:rsidRPr="009D7BDD" w:rsidRDefault="00347456" w:rsidP="00347456">
      <w:pPr>
        <w:pStyle w:val="Heading3"/>
        <w:rPr>
          <w:rFonts w:cs="Times New Roman"/>
        </w:rPr>
      </w:pPr>
      <w:r w:rsidRPr="004853B1">
        <w:rPr>
          <w:rFonts w:cs="Times New Roman"/>
        </w:rPr>
        <w:t xml:space="preserve"> </w:t>
      </w:r>
      <w:bookmarkStart w:id="51" w:name="_Toc464204279"/>
      <w:r w:rsidRPr="009D7BDD">
        <w:rPr>
          <w:rFonts w:cs="Times New Roman"/>
        </w:rPr>
        <w:t xml:space="preserve">Pseudo-Probabilistic </w:t>
      </w:r>
      <w:bookmarkEnd w:id="51"/>
      <w:r w:rsidR="00B67BF5" w:rsidRPr="009D7BDD">
        <w:rPr>
          <w:rFonts w:cs="Times New Roman"/>
        </w:rPr>
        <w:t>Liquefaction Triggering Assessment</w:t>
      </w:r>
    </w:p>
    <w:p w14:paraId="66E66D93" w14:textId="0A680B74" w:rsidR="00347456" w:rsidRPr="009D7BDD" w:rsidRDefault="00B67BF5" w:rsidP="0051677C">
      <w:r w:rsidRPr="009D7BDD">
        <w:t>The conventional standard of practice for liquefaction triggering assessment</w:t>
      </w:r>
      <w:r w:rsidR="00AF01AE" w:rsidRPr="009D7BDD">
        <w:t xml:space="preserve"> quantifies seismic loading using</w:t>
      </w:r>
      <w:r w:rsidRPr="009D7BDD">
        <w:t xml:space="preserve"> probabilistic ground motion estimates, but from a single return period. The probabilistic seismic loading is quantified as a single, representative earthquake with an acceleration equal to the probabilistic acceleration corresponding to the targeted hazard level or return period, and an earthquake magnitude taken from the probabilistic deaggregation of the ground motion. </w:t>
      </w:r>
      <w:r w:rsidR="00AF01AE" w:rsidRPr="009D7BDD">
        <w:t xml:space="preserve">However, several significant errors and/or poor assumptions are made when applying this type of approach, which has been termed the pseudoprobabilistic approach (Rathje and Saygili 2008). First, the approach typically assumes that the return period associated with the ground motion translates directly to the return period of the computed liquefaction hazard. This assumption is not correct. Second, the approach assumes that only one return period of ground motion is contributing to liquefaction hazard, which is also incorrect. Third, the approach assumes that the probabilistic acceleration can be reasonably represented using a single scenario </w:t>
      </w:r>
      <w:r w:rsidR="00AF01AE" w:rsidRPr="009D7BDD">
        <w:lastRenderedPageBreak/>
        <w:t xml:space="preserve">earthquake, which may or may not be true. Fourth, the pseudoprobabilistic approach tends to significantly overpredict liquefaction hazards in areas of low to moderate seismicity where a single, large earthquake source that is located within 500 km of the site dominates the seismic hazard. Finally, the pseudoprobabilistic approach has been shown to produce inconsistent estimates of liquefaction hazard across different seismic environments and/or return periods (Kramer and Mayfield 2007; Mayfield et al. 2009). </w:t>
      </w:r>
    </w:p>
    <w:p w14:paraId="7A8186BE" w14:textId="128DCB12" w:rsidR="00AF01AE" w:rsidRPr="009D7BDD" w:rsidRDefault="00AF01AE" w:rsidP="0051677C">
      <w:pPr>
        <w:rPr>
          <w:noProof/>
        </w:rPr>
      </w:pPr>
      <w:r w:rsidRPr="009D7BDD">
        <w:t>Given the significant body of previous research that has proven the pseudoprobabilistic approach to be incorrect and inconsistent, no attempt</w:t>
      </w:r>
      <w:r w:rsidR="009D7BDD" w:rsidRPr="009D7BDD">
        <w:t xml:space="preserve"> will be given to demonstrate such</w:t>
      </w:r>
      <w:r w:rsidRPr="009D7BDD">
        <w:t xml:space="preserve"> in this report. However, future quarterly reports will evaluate the pseudoprobabilistic methods and compare them against the performance-based methods developed through this research. Furthermore, while the pseudoprobabilistic approach is being described relative to the assessment of liquefaction triggering, it is also just as erroneous and inconsistent when applied to the evaluation of other liquefaction-related hazards such as lateral spread or post-liquefaction free-field settlement. </w:t>
      </w:r>
    </w:p>
    <w:p w14:paraId="6C9B2156" w14:textId="6336AD35" w:rsidR="00CF1757" w:rsidRPr="004853B1" w:rsidRDefault="006C5B4A" w:rsidP="00CF1757">
      <w:pPr>
        <w:pStyle w:val="Heading2"/>
        <w:rPr>
          <w:rFonts w:cs="Times New Roman"/>
        </w:rPr>
      </w:pPr>
      <w:r>
        <w:rPr>
          <w:rFonts w:cs="Times New Roman"/>
        </w:rPr>
        <w:t xml:space="preserve"> </w:t>
      </w:r>
      <w:bookmarkStart w:id="52" w:name="_Toc464204280"/>
      <w:r w:rsidR="00CF1757" w:rsidRPr="004853B1">
        <w:rPr>
          <w:rFonts w:cs="Times New Roman"/>
        </w:rPr>
        <w:t>Lateral Displacement Evaluation</w:t>
      </w:r>
      <w:bookmarkEnd w:id="52"/>
      <w:r w:rsidR="00CF1757" w:rsidRPr="004853B1">
        <w:rPr>
          <w:rFonts w:cs="Times New Roman"/>
        </w:rPr>
        <w:t xml:space="preserve"> </w:t>
      </w:r>
    </w:p>
    <w:p w14:paraId="086FCA32" w14:textId="21F21CAB" w:rsidR="00CF1757" w:rsidRPr="004853B1" w:rsidRDefault="00CF1757" w:rsidP="00CF1757">
      <w:r w:rsidRPr="004853B1">
        <w:t xml:space="preserve">This section will provide the necessary background to understand the lateral displacement procedure. A brief discussion regarding the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00816C0F" w:rsidRPr="004853B1">
          <w:rPr>
            <w:noProof/>
          </w:rPr>
          <w:t>Zhang et al. (2004</w:t>
        </w:r>
      </w:hyperlink>
      <w:r w:rsidRPr="004853B1">
        <w:rPr>
          <w:noProof/>
        </w:rPr>
        <w:t>)</w:t>
      </w:r>
      <w:r w:rsidRPr="004853B1">
        <w:fldChar w:fldCharType="end"/>
      </w:r>
      <w:r w:rsidRPr="004853B1">
        <w:t xml:space="preserve"> model will be provided, followed by a discussion of performance-based implementation of this model. The term lateral displacement, or lateral spread, describes the horizontal deformations of a site located on sloping ground or near a free-face due to seismically induced soil liquefaction. These deformations can range from a few millimeters to several meters. Structures near open bodies of water are particularly at risk to this seismic hazard.</w:t>
      </w:r>
    </w:p>
    <w:p w14:paraId="43AC9AC2" w14:textId="4E27F54E" w:rsidR="00CF1757" w:rsidRPr="004853B1" w:rsidRDefault="00CF1757" w:rsidP="00CF1757">
      <w:pPr>
        <w:pStyle w:val="Heading3"/>
        <w:rPr>
          <w:rFonts w:cs="Times New Roman"/>
        </w:rPr>
      </w:pPr>
      <w:r w:rsidRPr="004853B1">
        <w:rPr>
          <w:rFonts w:cs="Times New Roman"/>
        </w:rPr>
        <w:t xml:space="preserve"> </w:t>
      </w:r>
      <w:bookmarkStart w:id="53" w:name="_Toc464204281"/>
      <w:r w:rsidRPr="004853B1">
        <w:rPr>
          <w:rFonts w:cs="Times New Roman"/>
        </w:rPr>
        <w:t xml:space="preserve">Lateral Displacement </w:t>
      </w:r>
      <w:r w:rsidR="008E3AA8" w:rsidRPr="004853B1">
        <w:rPr>
          <w:rFonts w:cs="Times New Roman"/>
        </w:rPr>
        <w:t xml:space="preserve">Empirical </w:t>
      </w:r>
      <w:r w:rsidRPr="004853B1">
        <w:rPr>
          <w:rFonts w:cs="Times New Roman"/>
        </w:rPr>
        <w:t>Model</w:t>
      </w:r>
      <w:bookmarkEnd w:id="53"/>
    </w:p>
    <w:p w14:paraId="60769C55" w14:textId="6EE6BD1C" w:rsidR="00CF1757" w:rsidRPr="004853B1" w:rsidRDefault="00CF1757" w:rsidP="00CF1757">
      <w:pPr>
        <w:pStyle w:val="BodyText"/>
      </w:pPr>
      <w:r w:rsidRPr="004853B1">
        <w:t xml:space="preserve">The lateral displacement procedure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00816C0F" w:rsidRPr="004853B1">
          <w:rPr>
            <w:noProof/>
          </w:rPr>
          <w:t>Zhang et al. (2004</w:t>
        </w:r>
      </w:hyperlink>
      <w:r w:rsidRPr="004853B1">
        <w:rPr>
          <w:noProof/>
        </w:rPr>
        <w:t>)</w:t>
      </w:r>
      <w:r w:rsidRPr="004853B1">
        <w:fldChar w:fldCharType="end"/>
      </w:r>
      <w:r w:rsidRPr="004853B1">
        <w:t xml:space="preserve"> demonstrates a calculation of the lateral displacement caused by each soil increment in a CPT sounding. In this procedure, ((</w:t>
      </w:r>
      <w:r w:rsidRPr="004853B1">
        <w:rPr>
          <w:i/>
        </w:rPr>
        <w:t>q</w:t>
      </w:r>
      <w:r w:rsidRPr="004853B1">
        <w:rPr>
          <w:i/>
          <w:vertAlign w:val="subscript"/>
        </w:rPr>
        <w:t>c1N</w:t>
      </w:r>
      <w:r w:rsidRPr="004853B1">
        <w:rPr>
          <w:i/>
        </w:rPr>
        <w:t>)</w:t>
      </w:r>
      <w:r w:rsidRPr="004853B1">
        <w:rPr>
          <w:i/>
          <w:vertAlign w:val="subscript"/>
        </w:rPr>
        <w:t xml:space="preserve">cs </w:t>
      </w:r>
      <w:r w:rsidRPr="004853B1">
        <w:t xml:space="preserve">from </w:t>
      </w:r>
      <w:r w:rsidRPr="004853B1">
        <w:fldChar w:fldCharType="begin"/>
      </w:r>
      <w:r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4853B1">
        <w:fldChar w:fldCharType="separate"/>
      </w:r>
      <w:hyperlink w:anchor="_ENREF_15" w:tooltip="Robertson, 1998 #1" w:history="1">
        <w:r w:rsidR="00816C0F" w:rsidRPr="004853B1">
          <w:rPr>
            <w:noProof/>
          </w:rPr>
          <w:t>Robertson and Wride (1998</w:t>
        </w:r>
      </w:hyperlink>
      <w:r w:rsidRPr="004853B1">
        <w:rPr>
          <w:noProof/>
        </w:rPr>
        <w:t>)</w:t>
      </w:r>
      <w:r w:rsidRPr="004853B1">
        <w:fldChar w:fldCharType="end"/>
      </w:r>
      <w:r w:rsidRPr="004853B1">
        <w:t xml:space="preserve"> is used to calculate the relative density, </w:t>
      </w:r>
      <w:r w:rsidRPr="004853B1">
        <w:rPr>
          <w:i/>
        </w:rPr>
        <w:t>D</w:t>
      </w:r>
      <w:r w:rsidRPr="004853B1">
        <w:rPr>
          <w:i/>
          <w:vertAlign w:val="subscript"/>
        </w:rPr>
        <w:t>R</w:t>
      </w:r>
      <w:r w:rsidRPr="004853B1">
        <w:t xml:space="preserve">, following </w:t>
      </w:r>
      <w:r w:rsidRPr="004853B1">
        <w:fldChar w:fldCharType="begin"/>
      </w:r>
      <w:r w:rsidRPr="004853B1">
        <w:instrText xml:space="preserve"> ADDIN EN.CITE &lt;EndNote&gt;&lt;Cite&gt;&lt;Author&gt;Tatsuoka&lt;/Author&gt;&lt;Year&gt;1990&lt;/Year&gt;&lt;RecNum&gt;21&lt;/RecNum&gt;&lt;DisplayText&gt;Tatsuoka et al. (1990)&lt;/DisplayText&gt;&lt;record&gt;&lt;rec-number&gt;21&lt;/rec-number&gt;&lt;foreign-keys&gt;&lt;key app="EN" db-id="ppa55ptsysvpeae9arb5w05lff05tzafspef" timestamp="1476448308"&gt;21&lt;/key&gt;&lt;/foreign-keys&gt;&lt;ref-type name="Journal Article"&gt;17&lt;/ref-type&gt;&lt;contributors&gt;&lt;authors&gt;&lt;author&gt;Tatsuoka, F&lt;/author&gt;&lt;author&gt;Zhou, S&lt;/author&gt;&lt;author&gt;Sato, T&lt;/author&gt;&lt;author&gt;Shibuya, S&lt;/author&gt;&lt;/authors&gt;&lt;/contributors&gt;&lt;titles&gt;&lt;title&gt;Evaluation method of liquefaction potential and its application&lt;/title&gt;&lt;secondary-title&gt;Report on seismic hazards on the ground in urban areas. Ministry of Education of Japan, Tokyo&lt;/secondary-title&gt;&lt;/titles&gt;&lt;periodical&gt;&lt;full-title&gt;Report on seismic hazards on the ground in urban areas. Ministry of Education of Japan, Tokyo&lt;/full-title&gt;&lt;/periodical&gt;&lt;pages&gt;75-109&lt;/pages&gt;&lt;dates&gt;&lt;year&gt;1990&lt;/year&gt;&lt;/dates&gt;&lt;urls&gt;&lt;/urls&gt;&lt;/record&gt;&lt;/Cite&gt;&lt;/EndNote&gt;</w:instrText>
      </w:r>
      <w:r w:rsidRPr="004853B1">
        <w:fldChar w:fldCharType="separate"/>
      </w:r>
      <w:hyperlink w:anchor="_ENREF_21" w:tooltip="Tatsuoka, 1990 #21" w:history="1">
        <w:r w:rsidR="00816C0F" w:rsidRPr="004853B1">
          <w:rPr>
            <w:noProof/>
          </w:rPr>
          <w:t>Tatsuoka et al. (1990</w:t>
        </w:r>
      </w:hyperlink>
      <w:r w:rsidRPr="004853B1">
        <w:rPr>
          <w:noProof/>
        </w:rPr>
        <w:t>)</w:t>
      </w:r>
      <w:r w:rsidRPr="004853B1">
        <w:fldChar w:fldCharType="end"/>
      </w:r>
      <w:r w:rsidRPr="004853B1">
        <w:t xml:space="preserve">. Lateral displacement is directly related to the maximum </w:t>
      </w:r>
      <w:r w:rsidRPr="004853B1">
        <w:lastRenderedPageBreak/>
        <w:t xml:space="preserve">horizontal cyclic shear strain, </w:t>
      </w:r>
      <w:r w:rsidRPr="004853B1">
        <w:rPr>
          <w:i/>
        </w:rPr>
        <w:t>γ</w:t>
      </w:r>
      <w:r w:rsidRPr="004853B1">
        <w:rPr>
          <w:i/>
          <w:vertAlign w:val="subscript"/>
        </w:rPr>
        <w:t>max</w:t>
      </w:r>
      <w:r w:rsidRPr="004853B1">
        <w:t xml:space="preserve">, and the relationship between </w:t>
      </w:r>
      <w:r w:rsidRPr="004853B1">
        <w:rPr>
          <w:i/>
        </w:rPr>
        <w:t>γ</w:t>
      </w:r>
      <w:r w:rsidRPr="004853B1">
        <w:rPr>
          <w:i/>
          <w:vertAlign w:val="subscript"/>
        </w:rPr>
        <w:t>max</w:t>
      </w:r>
      <w:r w:rsidRPr="004853B1">
        <w:rPr>
          <w:vertAlign w:val="subscript"/>
        </w:rPr>
        <w:t xml:space="preserve">, </w:t>
      </w:r>
      <w:r w:rsidRPr="004853B1">
        <w:rPr>
          <w:i/>
        </w:rPr>
        <w:t>D</w:t>
      </w:r>
      <w:r w:rsidRPr="004853B1">
        <w:rPr>
          <w:i/>
          <w:vertAlign w:val="subscript"/>
        </w:rPr>
        <w:t>R</w:t>
      </w:r>
      <w:r w:rsidRPr="004853B1">
        <w:rPr>
          <w:i/>
        </w:rPr>
        <w:t>, and FS</w:t>
      </w:r>
      <w:r w:rsidRPr="004853B1">
        <w:rPr>
          <w:i/>
          <w:vertAlign w:val="subscript"/>
        </w:rPr>
        <w:t>L</w:t>
      </w:r>
      <w:r w:rsidRPr="004853B1">
        <w:rPr>
          <w:i/>
        </w:rPr>
        <w:t>,</w:t>
      </w:r>
      <w:r w:rsidRPr="004853B1">
        <w:t xml:space="preserve"> as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00816C0F" w:rsidRPr="004853B1">
          <w:rPr>
            <w:noProof/>
          </w:rPr>
          <w:t>Zhang et al. (2004</w:t>
        </w:r>
      </w:hyperlink>
      <w:r w:rsidRPr="004853B1">
        <w:rPr>
          <w:noProof/>
        </w:rPr>
        <w:t>)</w:t>
      </w:r>
      <w:r w:rsidRPr="004853B1">
        <w:fldChar w:fldCharType="end"/>
      </w:r>
      <w:r w:rsidRPr="004853B1">
        <w:t xml:space="preserve"> is displayed in </w:t>
      </w:r>
      <w:r w:rsidRPr="004853B1">
        <w:fldChar w:fldCharType="begin"/>
      </w:r>
      <w:r w:rsidRPr="004853B1">
        <w:instrText xml:space="preserve"> REF _Ref464190408 \h </w:instrText>
      </w:r>
      <w:r w:rsidR="004853B1" w:rsidRPr="004853B1">
        <w:instrText xml:space="preserve"> \* MERGEFORMAT </w:instrText>
      </w:r>
      <w:r w:rsidRPr="004853B1">
        <w:fldChar w:fldCharType="separate"/>
      </w:r>
      <w:r w:rsidR="00D14A73" w:rsidRPr="004853B1">
        <w:t>Figure 2.</w:t>
      </w:r>
      <w:r w:rsidR="00D14A73" w:rsidRPr="004853B1">
        <w:rPr>
          <w:noProof/>
        </w:rPr>
        <w:t>3</w:t>
      </w:r>
      <w:r w:rsidRPr="004853B1">
        <w:fldChar w:fldCharType="end"/>
      </w:r>
      <w:r w:rsidRPr="004853B1">
        <w:t xml:space="preserve">. </w:t>
      </w:r>
    </w:p>
    <w:p w14:paraId="3D6C8B24" w14:textId="77777777" w:rsidR="00CF1757" w:rsidRPr="004853B1" w:rsidRDefault="00CF1757" w:rsidP="00CF1757">
      <w:pPr>
        <w:pStyle w:val="BodyText"/>
        <w:keepNext/>
        <w:ind w:firstLine="0"/>
        <w:jc w:val="center"/>
      </w:pPr>
      <w:r w:rsidRPr="004853B1">
        <w:rPr>
          <w:noProof/>
        </w:rPr>
        <w:drawing>
          <wp:inline distT="0" distB="0" distL="0" distR="0" wp14:anchorId="2D6D82CB" wp14:editId="77F1FE13">
            <wp:extent cx="3666530" cy="353187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00"/>
                    <a:srcRect l="12112" r="13880" b="19431"/>
                    <a:stretch/>
                  </pic:blipFill>
                  <pic:spPr bwMode="auto">
                    <a:xfrm>
                      <a:off x="0" y="0"/>
                      <a:ext cx="3667487" cy="3532792"/>
                    </a:xfrm>
                    <a:prstGeom prst="rect">
                      <a:avLst/>
                    </a:prstGeom>
                    <a:ln>
                      <a:noFill/>
                    </a:ln>
                    <a:extLst>
                      <a:ext uri="{53640926-AAD7-44D8-BBD7-CCE9431645EC}">
                        <a14:shadowObscured xmlns:a14="http://schemas.microsoft.com/office/drawing/2010/main"/>
                      </a:ext>
                    </a:extLst>
                  </pic:spPr>
                </pic:pic>
              </a:graphicData>
            </a:graphic>
          </wp:inline>
        </w:drawing>
      </w:r>
    </w:p>
    <w:p w14:paraId="6EBEE46A" w14:textId="1BC5E5A5" w:rsidR="00CF1757" w:rsidRPr="004853B1" w:rsidRDefault="00CF1757" w:rsidP="00CF1757">
      <w:pPr>
        <w:pStyle w:val="Caption"/>
        <w:ind w:firstLine="0"/>
      </w:pPr>
      <w:bookmarkStart w:id="54" w:name="_Ref464190408"/>
      <w:bookmarkStart w:id="55" w:name="_Ref464190396"/>
      <w:bookmarkStart w:id="56" w:name="_Toc464204306"/>
      <w:r w:rsidRPr="004853B1">
        <w:t>Figure 2.</w:t>
      </w:r>
      <w:r w:rsidR="006B793E">
        <w:fldChar w:fldCharType="begin"/>
      </w:r>
      <w:r w:rsidR="006B793E">
        <w:instrText xml:space="preserve"> SEQ Figure \* ARABIC </w:instrText>
      </w:r>
      <w:r w:rsidR="006B793E">
        <w:fldChar w:fldCharType="separate"/>
      </w:r>
      <w:r w:rsidR="00D14A73" w:rsidRPr="004853B1">
        <w:rPr>
          <w:noProof/>
        </w:rPr>
        <w:t>3</w:t>
      </w:r>
      <w:r w:rsidR="006B793E">
        <w:rPr>
          <w:noProof/>
        </w:rPr>
        <w:fldChar w:fldCharType="end"/>
      </w:r>
      <w:bookmarkEnd w:id="54"/>
      <w:r w:rsidRPr="004853B1">
        <w:t xml:space="preserve"> The relationship between </w:t>
      </w:r>
      <w:r w:rsidRPr="004853B1">
        <w:rPr>
          <w:i/>
        </w:rPr>
        <w:t>γ</w:t>
      </w:r>
      <w:r w:rsidRPr="004853B1">
        <w:rPr>
          <w:i/>
          <w:vertAlign w:val="subscript"/>
        </w:rPr>
        <w:t>max</w:t>
      </w:r>
      <w:r w:rsidRPr="004853B1">
        <w:rPr>
          <w:vertAlign w:val="subscript"/>
        </w:rPr>
        <w:t xml:space="preserve">, </w:t>
      </w:r>
      <w:r w:rsidRPr="004853B1">
        <w:rPr>
          <w:i/>
        </w:rPr>
        <w:t>D</w:t>
      </w:r>
      <w:r w:rsidRPr="004853B1">
        <w:rPr>
          <w:i/>
          <w:vertAlign w:val="subscript"/>
        </w:rPr>
        <w:t>R</w:t>
      </w:r>
      <w:r w:rsidRPr="004853B1">
        <w:rPr>
          <w:i/>
        </w:rPr>
        <w:t>, and FS</w:t>
      </w:r>
      <w:r w:rsidRPr="004853B1">
        <w:rPr>
          <w:i/>
          <w:vertAlign w:val="subscript"/>
        </w:rPr>
        <w:t>L</w:t>
      </w:r>
      <w:r w:rsidRPr="004853B1">
        <w:t xml:space="preserve"> as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00816C0F" w:rsidRPr="004853B1">
          <w:rPr>
            <w:noProof/>
          </w:rPr>
          <w:t>Zhang et al. (2004</w:t>
        </w:r>
      </w:hyperlink>
      <w:r w:rsidRPr="004853B1">
        <w:rPr>
          <w:noProof/>
        </w:rPr>
        <w:t>)</w:t>
      </w:r>
      <w:r w:rsidRPr="004853B1">
        <w:fldChar w:fldCharType="end"/>
      </w:r>
      <w:r w:rsidRPr="004853B1">
        <w:t>.</w:t>
      </w:r>
      <w:bookmarkEnd w:id="55"/>
      <w:bookmarkEnd w:id="56"/>
    </w:p>
    <w:p w14:paraId="3ECB79C1" w14:textId="058114C9" w:rsidR="008E3AA8" w:rsidRPr="004853B1" w:rsidRDefault="00CF1757" w:rsidP="008E3AA8">
      <w:pPr>
        <w:ind w:firstLine="0"/>
      </w:pPr>
      <w:r w:rsidRPr="004853B1">
        <w:tab/>
        <w:t xml:space="preserve">With </w:t>
      </w:r>
      <w:r w:rsidRPr="004853B1">
        <w:rPr>
          <w:i/>
        </w:rPr>
        <w:t>γ</w:t>
      </w:r>
      <w:r w:rsidRPr="004853B1">
        <w:rPr>
          <w:i/>
          <w:vertAlign w:val="subscript"/>
        </w:rPr>
        <w:t xml:space="preserve">max </w:t>
      </w:r>
      <w:r w:rsidRPr="004853B1">
        <w:t xml:space="preserve">known for each increment of the CPT sounding, the lateral displacement index, </w:t>
      </w:r>
      <w:r w:rsidRPr="004853B1">
        <w:rPr>
          <w:i/>
        </w:rPr>
        <w:t>LDI</w:t>
      </w:r>
      <w:r w:rsidRPr="004853B1">
        <w:t>, can be determined using the following relationship:</w:t>
      </w:r>
    </w:p>
    <w:p w14:paraId="054C857E" w14:textId="439FB613" w:rsidR="00CF1757" w:rsidRPr="004853B1" w:rsidRDefault="00A46786" w:rsidP="008E3AA8">
      <w:pPr>
        <w:pStyle w:val="MTDisplayEquation"/>
        <w:jc w:val="left"/>
        <w:rPr>
          <w:rFonts w:ascii="Times New Roman" w:hAnsi="Times New Roman"/>
        </w:rPr>
      </w:pPr>
      <w:r w:rsidRPr="004853B1">
        <w:rPr>
          <w:rFonts w:ascii="Times New Roman" w:hAnsi="Times New Roman"/>
          <w:position w:val="-32"/>
        </w:rPr>
        <w:object w:dxaOrig="1620" w:dyaOrig="760" w14:anchorId="4B3C3EED">
          <v:shape id="_x0000_i1064" type="#_x0000_t75" style="width:81pt;height:38.25pt" o:ole="">
            <v:imagedata r:id="rId101" o:title=""/>
          </v:shape>
          <o:OLEObject Type="Embed" ProgID="Equation.DSMT4" ShapeID="_x0000_i1064" DrawAspect="Content" ObjectID="_1555234241" r:id="rId102"/>
        </w:object>
      </w:r>
      <w:r w:rsidRPr="004853B1">
        <w:rPr>
          <w:rFonts w:ascii="Times New Roman" w:hAnsi="Times New Roman"/>
        </w:rPr>
        <w:t xml:space="preserve"> </w:t>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8E3AA8" w:rsidRPr="004853B1">
        <w:rPr>
          <w:rFonts w:ascii="Times New Roman" w:hAnsi="Times New Roman"/>
        </w:rPr>
        <w:tab/>
      </w:r>
      <w:r w:rsidR="00401CE9" w:rsidRPr="004853B1">
        <w:rPr>
          <w:rFonts w:ascii="Times New Roman" w:hAnsi="Times New Roman"/>
        </w:rPr>
        <w:tab/>
        <w:t xml:space="preserve">      </w:t>
      </w:r>
      <w:r w:rsidR="008E3AA8" w:rsidRPr="004853B1">
        <w:rPr>
          <w:rFonts w:ascii="Times New Roman" w:hAnsi="Times New Roman"/>
        </w:rPr>
        <w:fldChar w:fldCharType="begin"/>
      </w:r>
      <w:r w:rsidR="008E3AA8" w:rsidRPr="004853B1">
        <w:rPr>
          <w:rFonts w:ascii="Times New Roman" w:hAnsi="Times New Roman"/>
        </w:rPr>
        <w:instrText xml:space="preserve"> MACROBUTTON MTPlaceRef \* MERGEFORMAT </w:instrText>
      </w:r>
      <w:r w:rsidR="008E3AA8" w:rsidRPr="004853B1">
        <w:rPr>
          <w:rFonts w:ascii="Times New Roman" w:hAnsi="Times New Roman"/>
        </w:rPr>
        <w:fldChar w:fldCharType="begin"/>
      </w:r>
      <w:r w:rsidR="008E3AA8" w:rsidRPr="004853B1">
        <w:rPr>
          <w:rFonts w:ascii="Times New Roman" w:hAnsi="Times New Roman"/>
        </w:rPr>
        <w:instrText xml:space="preserve"> SEQ MTEqn \h \* MERGEFORMAT </w:instrText>
      </w:r>
      <w:r w:rsidR="008E3AA8" w:rsidRPr="004853B1">
        <w:rPr>
          <w:rFonts w:ascii="Times New Roman" w:hAnsi="Times New Roman"/>
        </w:rPr>
        <w:fldChar w:fldCharType="end"/>
      </w:r>
      <w:r w:rsidR="008E3AA8"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16</w:instrText>
      </w:r>
      <w:r w:rsidR="008C7520" w:rsidRPr="004853B1">
        <w:rPr>
          <w:rFonts w:ascii="Times New Roman" w:hAnsi="Times New Roman"/>
          <w:noProof/>
        </w:rPr>
        <w:fldChar w:fldCharType="end"/>
      </w:r>
      <w:r w:rsidR="008E3AA8" w:rsidRPr="004853B1">
        <w:rPr>
          <w:rFonts w:ascii="Times New Roman" w:hAnsi="Times New Roman"/>
        </w:rPr>
        <w:instrText>)</w:instrText>
      </w:r>
      <w:r w:rsidR="008E3AA8" w:rsidRPr="004853B1">
        <w:rPr>
          <w:rFonts w:ascii="Times New Roman" w:hAnsi="Times New Roman"/>
        </w:rPr>
        <w:fldChar w:fldCharType="end"/>
      </w:r>
    </w:p>
    <w:p w14:paraId="567F58B0" w14:textId="684503CB" w:rsidR="00331AA8" w:rsidRPr="004853B1" w:rsidRDefault="00CF1757" w:rsidP="0070046B">
      <w:pPr>
        <w:ind w:firstLine="0"/>
      </w:pPr>
      <w:r w:rsidRPr="004853B1">
        <w:t xml:space="preserve">which shows </w:t>
      </w:r>
      <w:r w:rsidRPr="004853B1">
        <w:rPr>
          <w:i/>
        </w:rPr>
        <w:t>LDI</w:t>
      </w:r>
      <w:r w:rsidRPr="004853B1">
        <w:t xml:space="preserve"> as the integral of </w:t>
      </w:r>
      <w:r w:rsidRPr="004853B1">
        <w:rPr>
          <w:i/>
        </w:rPr>
        <w:t>γ</w:t>
      </w:r>
      <w:r w:rsidRPr="004853B1">
        <w:rPr>
          <w:i/>
          <w:vertAlign w:val="subscript"/>
        </w:rPr>
        <w:t xml:space="preserve">max, </w:t>
      </w:r>
      <w:r w:rsidRPr="004853B1">
        <w:t xml:space="preserve">increasing from the smallest value at </w:t>
      </w:r>
      <w:r w:rsidRPr="004853B1">
        <w:rPr>
          <w:i/>
        </w:rPr>
        <w:t>z</w:t>
      </w:r>
      <w:r w:rsidRPr="004853B1">
        <w:rPr>
          <w:i/>
          <w:vertAlign w:val="subscript"/>
        </w:rPr>
        <w:t>max</w:t>
      </w:r>
      <w:r w:rsidRPr="004853B1">
        <w:t xml:space="preserve"> (the deepest liquefiable layer) to the highest value at the ground surface. With a known </w:t>
      </w:r>
      <w:r w:rsidRPr="004853B1">
        <w:rPr>
          <w:i/>
        </w:rPr>
        <w:t>LDI</w:t>
      </w:r>
      <w:r w:rsidRPr="004853B1">
        <w:t xml:space="preserve">, the actual lateral displacement, </w:t>
      </w:r>
      <w:r w:rsidRPr="004853B1">
        <w:rPr>
          <w:i/>
        </w:rPr>
        <w:t>LD</w:t>
      </w:r>
      <w:r w:rsidR="00D57B2A" w:rsidRPr="004853B1">
        <w:rPr>
          <w:i/>
        </w:rPr>
        <w:t xml:space="preserve"> </w:t>
      </w:r>
      <w:r w:rsidR="00D57B2A" w:rsidRPr="004853B1">
        <w:t>(also known as the horizontal displacement,</w:t>
      </w:r>
      <w:r w:rsidR="00D57B2A" w:rsidRPr="004853B1">
        <w:rPr>
          <w:i/>
        </w:rPr>
        <w:t xml:space="preserve"> D</w:t>
      </w:r>
      <w:r w:rsidR="00D57B2A" w:rsidRPr="004853B1">
        <w:rPr>
          <w:i/>
          <w:vertAlign w:val="subscript"/>
        </w:rPr>
        <w:t>H</w:t>
      </w:r>
      <w:r w:rsidR="00D57B2A" w:rsidRPr="004853B1">
        <w:t>)</w:t>
      </w:r>
      <w:r w:rsidRPr="004853B1">
        <w:t xml:space="preserve"> which is the amount of displacement or spread seen at the ground surface, can be calculated as a function of the site’s geometry. </w:t>
      </w:r>
      <w:r w:rsidRPr="004853B1">
        <w:rPr>
          <w:i/>
        </w:rPr>
        <w:t>LD</w:t>
      </w:r>
      <w:r w:rsidRPr="004853B1">
        <w:t xml:space="preserve"> is dependent upon three variables (other than </w:t>
      </w:r>
      <w:r w:rsidRPr="004853B1">
        <w:rPr>
          <w:i/>
        </w:rPr>
        <w:t>LDI</w:t>
      </w:r>
      <w:r w:rsidRPr="004853B1">
        <w:t>)</w:t>
      </w:r>
      <w:r w:rsidRPr="004853B1">
        <w:rPr>
          <w:i/>
        </w:rPr>
        <w:t xml:space="preserve">: </w:t>
      </w:r>
      <w:r w:rsidRPr="004853B1">
        <w:t xml:space="preserve">the ground slope, </w:t>
      </w:r>
      <w:r w:rsidRPr="004853B1">
        <w:rPr>
          <w:i/>
        </w:rPr>
        <w:t>S</w:t>
      </w:r>
      <w:r w:rsidRPr="004853B1">
        <w:t xml:space="preserve">, the free face height </w:t>
      </w:r>
      <w:r w:rsidRPr="004853B1">
        <w:rPr>
          <w:i/>
        </w:rPr>
        <w:t>H</w:t>
      </w:r>
      <w:r w:rsidRPr="004853B1">
        <w:t xml:space="preserve">, and the distance from toe of the free face, </w:t>
      </w:r>
      <w:r w:rsidRPr="004853B1">
        <w:rPr>
          <w:i/>
        </w:rPr>
        <w:t>L</w:t>
      </w:r>
      <w:r w:rsidRPr="004853B1">
        <w:t>.</w:t>
      </w:r>
      <w:r w:rsidR="00331AA8" w:rsidRPr="004853B1">
        <w:t xml:space="preserve"> The three cases for site geometry are seen in </w:t>
      </w:r>
      <w:r w:rsidR="00331AA8" w:rsidRPr="004853B1">
        <w:fldChar w:fldCharType="begin"/>
      </w:r>
      <w:r w:rsidR="00331AA8" w:rsidRPr="004853B1">
        <w:instrText xml:space="preserve"> REF _Ref464191572 \h  \* MERGEFORMAT </w:instrText>
      </w:r>
      <w:r w:rsidR="00331AA8" w:rsidRPr="004853B1">
        <w:fldChar w:fldCharType="separate"/>
      </w:r>
      <w:r w:rsidR="00D14A73" w:rsidRPr="004853B1">
        <w:t>Figure 2.4</w:t>
      </w:r>
      <w:r w:rsidR="00331AA8" w:rsidRPr="004853B1">
        <w:fldChar w:fldCharType="end"/>
      </w:r>
      <w:r w:rsidR="00331AA8" w:rsidRPr="004853B1">
        <w:t>.</w:t>
      </w:r>
    </w:p>
    <w:p w14:paraId="59CA487B" w14:textId="3241E4FE" w:rsidR="00331AA8" w:rsidRPr="004853B1" w:rsidRDefault="00331AA8" w:rsidP="00331AA8">
      <w:pPr>
        <w:ind w:firstLine="0"/>
        <w:jc w:val="center"/>
      </w:pPr>
      <w:r w:rsidRPr="004853B1">
        <w:rPr>
          <w:noProof/>
        </w:rPr>
        <w:lastRenderedPageBreak/>
        <w:drawing>
          <wp:inline distT="0" distB="0" distL="0" distR="0" wp14:anchorId="63274854" wp14:editId="7F8EA68E">
            <wp:extent cx="5943600" cy="12039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3600" cy="1203960"/>
                    </a:xfrm>
                    <a:prstGeom prst="rect">
                      <a:avLst/>
                    </a:prstGeom>
                  </pic:spPr>
                </pic:pic>
              </a:graphicData>
            </a:graphic>
          </wp:inline>
        </w:drawing>
      </w:r>
    </w:p>
    <w:p w14:paraId="5B045BCD" w14:textId="6122C4DC" w:rsidR="00331AA8" w:rsidRPr="004853B1" w:rsidRDefault="00331AA8" w:rsidP="00331AA8">
      <w:pPr>
        <w:pStyle w:val="Caption"/>
        <w:ind w:firstLine="0"/>
      </w:pPr>
      <w:bookmarkStart w:id="57" w:name="_Ref464191572"/>
      <w:bookmarkStart w:id="58" w:name="_Toc464204307"/>
      <w:r w:rsidRPr="004853B1">
        <w:t>Figure 2.</w:t>
      </w:r>
      <w:r w:rsidR="006B793E">
        <w:fldChar w:fldCharType="begin"/>
      </w:r>
      <w:r w:rsidR="006B793E">
        <w:instrText xml:space="preserve"> SEQ Figure \* ARABIC </w:instrText>
      </w:r>
      <w:r w:rsidR="006B793E">
        <w:fldChar w:fldCharType="separate"/>
      </w:r>
      <w:r w:rsidR="00D14A73" w:rsidRPr="004853B1">
        <w:rPr>
          <w:noProof/>
        </w:rPr>
        <w:t>4</w:t>
      </w:r>
      <w:r w:rsidR="006B793E">
        <w:rPr>
          <w:noProof/>
        </w:rPr>
        <w:fldChar w:fldCharType="end"/>
      </w:r>
      <w:bookmarkEnd w:id="57"/>
      <w:r w:rsidRPr="004853B1">
        <w:t xml:space="preserve"> The three cases for site geometry when determining lateral displacement.</w:t>
      </w:r>
      <w:bookmarkEnd w:id="58"/>
    </w:p>
    <w:p w14:paraId="21606A42" w14:textId="0E9101B3" w:rsidR="006D4F4F" w:rsidRPr="004853B1" w:rsidRDefault="00331AA8" w:rsidP="00331AA8">
      <w:r w:rsidRPr="004853B1">
        <w:rPr>
          <w:i/>
        </w:rPr>
        <w:t>LD</w:t>
      </w:r>
      <w:r w:rsidRPr="004853B1">
        <w:t xml:space="preserve"> is then determined using one of two equations. Case 1 uses E</w:t>
      </w:r>
      <w:r w:rsidR="00A46786" w:rsidRPr="004853B1">
        <w:t xml:space="preserve">quation </w:t>
      </w:r>
      <w:r w:rsidR="00A46786" w:rsidRPr="004853B1">
        <w:fldChar w:fldCharType="begin"/>
      </w:r>
      <w:r w:rsidR="00A46786" w:rsidRPr="004853B1">
        <w:instrText xml:space="preserve"> GOTOBUTTON ZEqnNum879751  \* MERGEFORMAT </w:instrText>
      </w:r>
      <w:r w:rsidR="006B793E">
        <w:fldChar w:fldCharType="begin"/>
      </w:r>
      <w:r w:rsidR="006B793E">
        <w:instrText xml:space="preserve"> REF ZEqnNum879751 \* Charformat \! \* MERGEFORMAT </w:instrText>
      </w:r>
      <w:r w:rsidR="006B793E">
        <w:fldChar w:fldCharType="separate"/>
      </w:r>
      <w:r w:rsidR="00D14A73" w:rsidRPr="004853B1">
        <w:instrText>(17)</w:instrText>
      </w:r>
      <w:r w:rsidR="006B793E">
        <w:fldChar w:fldCharType="end"/>
      </w:r>
      <w:r w:rsidR="00A46786" w:rsidRPr="004853B1">
        <w:fldChar w:fldCharType="end"/>
      </w:r>
      <w:r w:rsidRPr="004853B1">
        <w:t xml:space="preserve"> and Case 2 uses Equation</w:t>
      </w:r>
      <w:r w:rsidR="00A46786" w:rsidRPr="004853B1">
        <w:t xml:space="preserve"> </w:t>
      </w:r>
      <w:r w:rsidR="00A46786" w:rsidRPr="004853B1">
        <w:fldChar w:fldCharType="begin"/>
      </w:r>
      <w:r w:rsidR="00A46786" w:rsidRPr="004853B1">
        <w:instrText xml:space="preserve"> GOTOBUTTON ZEqnNum296840  \* MERGEFORMAT </w:instrText>
      </w:r>
      <w:r w:rsidR="006B793E">
        <w:fldChar w:fldCharType="begin"/>
      </w:r>
      <w:r w:rsidR="006B793E">
        <w:instrText xml:space="preserve"> REF ZEqnNum296840 \* Charformat \! \* MERGEFORMAT </w:instrText>
      </w:r>
      <w:r w:rsidR="006B793E">
        <w:fldChar w:fldCharType="separate"/>
      </w:r>
      <w:r w:rsidR="00D14A73" w:rsidRPr="004853B1">
        <w:instrText>(18)</w:instrText>
      </w:r>
      <w:r w:rsidR="006B793E">
        <w:fldChar w:fldCharType="end"/>
      </w:r>
      <w:r w:rsidR="00A46786" w:rsidRPr="004853B1">
        <w:fldChar w:fldCharType="end"/>
      </w:r>
      <w:r w:rsidRPr="004853B1">
        <w:t xml:space="preserve">. Referring to sites with a geometry as found in Case 3,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00816C0F" w:rsidRPr="004853B1">
          <w:rPr>
            <w:noProof/>
          </w:rPr>
          <w:t>Zhang et al. (2004</w:t>
        </w:r>
      </w:hyperlink>
      <w:r w:rsidRPr="004853B1">
        <w:rPr>
          <w:noProof/>
        </w:rPr>
        <w:t>)</w:t>
      </w:r>
      <w:r w:rsidRPr="004853B1">
        <w:fldChar w:fldCharType="end"/>
      </w:r>
      <w:r w:rsidRPr="004853B1">
        <w:t xml:space="preserve"> states that the data points for the case histories for a gently sloping ground with free face (Case 3) lie generally within the scatter of results for nearly level ground with a free face (Case 2). Therefore, sites with a geometry as found in Case 3 will also use Equation </w:t>
      </w:r>
      <w:r w:rsidR="00A46786" w:rsidRPr="004853B1">
        <w:fldChar w:fldCharType="begin"/>
      </w:r>
      <w:r w:rsidR="00A46786" w:rsidRPr="004853B1">
        <w:instrText xml:space="preserve"> GOTOBUTTON ZEqnNum296840  \* MERGEFORMAT </w:instrText>
      </w:r>
      <w:r w:rsidR="006B793E">
        <w:fldChar w:fldCharType="begin"/>
      </w:r>
      <w:r w:rsidR="006B793E">
        <w:instrText xml:space="preserve"> REF ZEqnNum296840 \* Charformat \! \* MERGEFORMAT </w:instrText>
      </w:r>
      <w:r w:rsidR="006B793E">
        <w:fldChar w:fldCharType="separate"/>
      </w:r>
      <w:r w:rsidR="00D14A73" w:rsidRPr="004853B1">
        <w:instrText>(18)</w:instrText>
      </w:r>
      <w:r w:rsidR="006B793E">
        <w:fldChar w:fldCharType="end"/>
      </w:r>
      <w:r w:rsidR="00A46786" w:rsidRPr="004853B1">
        <w:fldChar w:fldCharType="end"/>
      </w:r>
      <w:r w:rsidR="00A46786" w:rsidRPr="004853B1">
        <w:t>.</w:t>
      </w:r>
    </w:p>
    <w:p w14:paraId="2B0419F8" w14:textId="123D617B" w:rsidR="00CF1757" w:rsidRPr="004853B1" w:rsidRDefault="00A46786" w:rsidP="00A46786">
      <w:pPr>
        <w:pStyle w:val="MTDisplayEquation"/>
        <w:rPr>
          <w:rFonts w:ascii="Times New Roman" w:hAnsi="Times New Roman"/>
        </w:rPr>
      </w:pPr>
      <w:r w:rsidRPr="004853B1">
        <w:rPr>
          <w:rFonts w:ascii="Times New Roman" w:hAnsi="Times New Roman"/>
          <w:position w:val="-14"/>
        </w:rPr>
        <w:object w:dxaOrig="2040" w:dyaOrig="400" w14:anchorId="557354C8">
          <v:shape id="_x0000_i1065" type="#_x0000_t75" style="width:102pt;height:20.25pt" o:ole="">
            <v:imagedata r:id="rId104" o:title=""/>
          </v:shape>
          <o:OLEObject Type="Embed" ProgID="Equation.DSMT4" ShapeID="_x0000_i1065" DrawAspect="Content" ObjectID="_1555234242" r:id="rId105"/>
        </w:object>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t xml:space="preserve">      </w:t>
      </w: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bookmarkStart w:id="59" w:name="ZEqnNum879751"/>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17</w:instrText>
      </w:r>
      <w:r w:rsidR="008C7520" w:rsidRPr="004853B1">
        <w:rPr>
          <w:rFonts w:ascii="Times New Roman" w:hAnsi="Times New Roman"/>
          <w:noProof/>
        </w:rPr>
        <w:fldChar w:fldCharType="end"/>
      </w:r>
      <w:r w:rsidRPr="004853B1">
        <w:rPr>
          <w:rFonts w:ascii="Times New Roman" w:hAnsi="Times New Roman"/>
        </w:rPr>
        <w:instrText>)</w:instrText>
      </w:r>
      <w:bookmarkEnd w:id="59"/>
      <w:r w:rsidRPr="004853B1">
        <w:rPr>
          <w:rFonts w:ascii="Times New Roman" w:hAnsi="Times New Roman"/>
        </w:rPr>
        <w:fldChar w:fldCharType="end"/>
      </w:r>
    </w:p>
    <w:p w14:paraId="5C7FEC97" w14:textId="57D160BB" w:rsidR="006D4F4F" w:rsidRPr="004853B1" w:rsidRDefault="00A46786" w:rsidP="00A46786">
      <w:pPr>
        <w:pStyle w:val="MTDisplayEquation"/>
        <w:rPr>
          <w:rFonts w:ascii="Times New Roman" w:hAnsi="Times New Roman"/>
        </w:rPr>
      </w:pPr>
      <w:r w:rsidRPr="004853B1">
        <w:rPr>
          <w:rFonts w:ascii="Times New Roman" w:hAnsi="Times New Roman"/>
          <w:position w:val="-14"/>
        </w:rPr>
        <w:object w:dxaOrig="2299" w:dyaOrig="440" w14:anchorId="722176A6">
          <v:shape id="_x0000_i1066" type="#_x0000_t75" style="width:114.75pt;height:21.75pt" o:ole="">
            <v:imagedata r:id="rId106" o:title=""/>
          </v:shape>
          <o:OLEObject Type="Embed" ProgID="Equation.DSMT4" ShapeID="_x0000_i1066" DrawAspect="Content" ObjectID="_1555234243" r:id="rId107"/>
        </w:object>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r>
      <w:r w:rsidR="002E698B" w:rsidRPr="004853B1">
        <w:rPr>
          <w:rFonts w:ascii="Times New Roman" w:hAnsi="Times New Roman"/>
        </w:rPr>
        <w:tab/>
        <w:t xml:space="preserve">      </w:t>
      </w: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bookmarkStart w:id="60" w:name="ZEqnNum296840"/>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18</w:instrText>
      </w:r>
      <w:r w:rsidR="008C7520" w:rsidRPr="004853B1">
        <w:rPr>
          <w:rFonts w:ascii="Times New Roman" w:hAnsi="Times New Roman"/>
          <w:noProof/>
        </w:rPr>
        <w:fldChar w:fldCharType="end"/>
      </w:r>
      <w:r w:rsidRPr="004853B1">
        <w:rPr>
          <w:rFonts w:ascii="Times New Roman" w:hAnsi="Times New Roman"/>
        </w:rPr>
        <w:instrText>)</w:instrText>
      </w:r>
      <w:bookmarkEnd w:id="60"/>
      <w:r w:rsidRPr="004853B1">
        <w:rPr>
          <w:rFonts w:ascii="Times New Roman" w:hAnsi="Times New Roman"/>
        </w:rPr>
        <w:fldChar w:fldCharType="end"/>
      </w:r>
    </w:p>
    <w:p w14:paraId="02DC06CC" w14:textId="073E97D9" w:rsidR="008E3AA8" w:rsidRPr="004853B1" w:rsidRDefault="008E3AA8" w:rsidP="008E3AA8">
      <w:pPr>
        <w:pStyle w:val="Heading3"/>
        <w:rPr>
          <w:rFonts w:cs="Times New Roman"/>
        </w:rPr>
      </w:pPr>
      <w:r w:rsidRPr="004853B1">
        <w:rPr>
          <w:rFonts w:cs="Times New Roman"/>
        </w:rPr>
        <w:t xml:space="preserve"> </w:t>
      </w:r>
      <w:bookmarkStart w:id="61" w:name="_Toc464204282"/>
      <w:r w:rsidRPr="004853B1">
        <w:rPr>
          <w:rFonts w:cs="Times New Roman"/>
        </w:rPr>
        <w:t>Performance-Based Lateral Displacement Procedure</w:t>
      </w:r>
      <w:bookmarkEnd w:id="61"/>
    </w:p>
    <w:p w14:paraId="375142CB" w14:textId="78EA89F3" w:rsidR="00DF05E4" w:rsidRPr="004853B1" w:rsidRDefault="0070046B" w:rsidP="00DF05E4">
      <w:pPr>
        <w:pStyle w:val="BodyText"/>
      </w:pPr>
      <w:r w:rsidRPr="004853B1">
        <w:t xml:space="preserve">With a hazard curve of </w:t>
      </w:r>
      <w:r w:rsidRPr="004853B1">
        <w:rPr>
          <w:i/>
        </w:rPr>
        <w:t>FS</w:t>
      </w:r>
      <w:r w:rsidRPr="004853B1">
        <w:rPr>
          <w:i/>
          <w:vertAlign w:val="subscript"/>
        </w:rPr>
        <w:t>L</w:t>
      </w:r>
      <w:r w:rsidRPr="004853B1">
        <w:t xml:space="preserve"> for liquefaction triggering created, a similar procedure can be done with lateral displacement</w:t>
      </w:r>
      <w:r w:rsidR="00DF05E4" w:rsidRPr="004853B1">
        <w:t xml:space="preserve">, using the framework from the </w:t>
      </w:r>
      <w:r w:rsidR="00DF05E4" w:rsidRPr="004853B1">
        <w:fldChar w:fldCharType="begin"/>
      </w:r>
      <w:r w:rsidR="00DF05E4"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00DF05E4" w:rsidRPr="004853B1">
        <w:fldChar w:fldCharType="separate"/>
      </w:r>
      <w:hyperlink w:anchor="_ENREF_22" w:tooltip="Zhang, 2004 #7" w:history="1">
        <w:r w:rsidR="00816C0F" w:rsidRPr="004853B1">
          <w:rPr>
            <w:noProof/>
          </w:rPr>
          <w:t>Zhang et al. (2004</w:t>
        </w:r>
      </w:hyperlink>
      <w:r w:rsidR="00DF05E4" w:rsidRPr="004853B1">
        <w:rPr>
          <w:noProof/>
        </w:rPr>
        <w:t>)</w:t>
      </w:r>
      <w:r w:rsidR="00DF05E4" w:rsidRPr="004853B1">
        <w:fldChar w:fldCharType="end"/>
      </w:r>
      <w:r w:rsidR="00DF05E4" w:rsidRPr="004853B1">
        <w:t xml:space="preserve"> procedure. A hazard curve for </w:t>
      </w:r>
      <w:r w:rsidR="00DF05E4" w:rsidRPr="004853B1">
        <w:rPr>
          <w:i/>
        </w:rPr>
        <w:t>LDI</w:t>
      </w:r>
      <w:r w:rsidR="00DF05E4" w:rsidRPr="004853B1">
        <w:t xml:space="preserve"> can be created</w:t>
      </w:r>
      <w:r w:rsidRPr="004853B1">
        <w:t xml:space="preserve"> using the following</w:t>
      </w:r>
      <w:r w:rsidR="00DF05E4" w:rsidRPr="004853B1">
        <w:t xml:space="preserve"> relationship</w:t>
      </w:r>
      <w:r w:rsidRPr="004853B1">
        <w:t>:</w:t>
      </w:r>
    </w:p>
    <w:bookmarkStart w:id="62" w:name="MTBlankEqn"/>
    <w:p w14:paraId="77898954" w14:textId="6118DF5A" w:rsidR="0070046B" w:rsidRPr="004853B1" w:rsidRDefault="003457C6" w:rsidP="00AF0E33">
      <w:pPr>
        <w:pStyle w:val="MTDisplayEquation"/>
        <w:rPr>
          <w:rFonts w:ascii="Times New Roman" w:hAnsi="Times New Roman"/>
        </w:rPr>
      </w:pPr>
      <w:r w:rsidRPr="004853B1">
        <w:rPr>
          <w:rFonts w:ascii="Times New Roman" w:hAnsi="Times New Roman"/>
          <w:position w:val="-28"/>
        </w:rPr>
        <w:object w:dxaOrig="4680" w:dyaOrig="720" w14:anchorId="4FB627AD">
          <v:shape id="_x0000_i1067" type="#_x0000_t75" style="width:234pt;height:36pt" o:ole="">
            <v:imagedata r:id="rId108" o:title=""/>
          </v:shape>
          <o:OLEObject Type="Embed" ProgID="Equation.DSMT4" ShapeID="_x0000_i1067" DrawAspect="Content" ObjectID="_1555234244" r:id="rId109"/>
        </w:object>
      </w:r>
      <w:bookmarkEnd w:id="62"/>
      <w:r w:rsidR="00DF05E4" w:rsidRPr="004853B1">
        <w:rPr>
          <w:rFonts w:ascii="Times New Roman" w:hAnsi="Times New Roman"/>
        </w:rPr>
        <w:tab/>
      </w:r>
      <w:r w:rsidR="00DF05E4" w:rsidRPr="004853B1">
        <w:rPr>
          <w:rFonts w:ascii="Times New Roman" w:hAnsi="Times New Roman"/>
        </w:rPr>
        <w:tab/>
      </w:r>
      <w:r w:rsidR="00DF05E4" w:rsidRPr="004853B1">
        <w:rPr>
          <w:rFonts w:ascii="Times New Roman" w:hAnsi="Times New Roman"/>
        </w:rPr>
        <w:tab/>
      </w:r>
      <w:r w:rsidR="00DF05E4" w:rsidRPr="004853B1">
        <w:rPr>
          <w:rFonts w:ascii="Times New Roman" w:hAnsi="Times New Roman"/>
        </w:rPr>
        <w:tab/>
      </w:r>
      <w:r w:rsidR="00DF05E4" w:rsidRPr="004853B1">
        <w:rPr>
          <w:rFonts w:ascii="Times New Roman" w:hAnsi="Times New Roman"/>
        </w:rPr>
        <w:tab/>
        <w:t xml:space="preserve">      </w:t>
      </w:r>
      <w:r w:rsidR="0070046B" w:rsidRPr="004853B1">
        <w:rPr>
          <w:rFonts w:ascii="Times New Roman" w:hAnsi="Times New Roman"/>
        </w:rPr>
        <w:fldChar w:fldCharType="begin"/>
      </w:r>
      <w:r w:rsidR="0070046B" w:rsidRPr="004853B1">
        <w:rPr>
          <w:rFonts w:ascii="Times New Roman" w:hAnsi="Times New Roman"/>
        </w:rPr>
        <w:instrText xml:space="preserve"> MACROBUTTON MTPlaceRef \* MERGEFORMAT </w:instrText>
      </w:r>
      <w:r w:rsidR="0070046B" w:rsidRPr="004853B1">
        <w:rPr>
          <w:rFonts w:ascii="Times New Roman" w:hAnsi="Times New Roman"/>
        </w:rPr>
        <w:fldChar w:fldCharType="begin"/>
      </w:r>
      <w:r w:rsidR="0070046B" w:rsidRPr="004853B1">
        <w:rPr>
          <w:rFonts w:ascii="Times New Roman" w:hAnsi="Times New Roman"/>
        </w:rPr>
        <w:instrText xml:space="preserve"> SEQ MTEqn \h \* MERGEFORMAT </w:instrText>
      </w:r>
      <w:r w:rsidR="0070046B" w:rsidRPr="004853B1">
        <w:rPr>
          <w:rFonts w:ascii="Times New Roman" w:hAnsi="Times New Roman"/>
        </w:rPr>
        <w:fldChar w:fldCharType="end"/>
      </w:r>
      <w:bookmarkStart w:id="63" w:name="ZEqnNum688259"/>
      <w:r w:rsidR="0070046B"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19</w:instrText>
      </w:r>
      <w:r w:rsidR="008C7520" w:rsidRPr="004853B1">
        <w:rPr>
          <w:rFonts w:ascii="Times New Roman" w:hAnsi="Times New Roman"/>
          <w:noProof/>
        </w:rPr>
        <w:fldChar w:fldCharType="end"/>
      </w:r>
      <w:r w:rsidR="0070046B" w:rsidRPr="004853B1">
        <w:rPr>
          <w:rFonts w:ascii="Times New Roman" w:hAnsi="Times New Roman"/>
        </w:rPr>
        <w:instrText>)</w:instrText>
      </w:r>
      <w:bookmarkEnd w:id="63"/>
      <w:r w:rsidR="0070046B" w:rsidRPr="004853B1">
        <w:rPr>
          <w:rFonts w:ascii="Times New Roman" w:hAnsi="Times New Roman"/>
        </w:rPr>
        <w:fldChar w:fldCharType="end"/>
      </w:r>
    </w:p>
    <w:p w14:paraId="64D9304D" w14:textId="660605AD" w:rsidR="00331AA8" w:rsidRPr="004853B1" w:rsidRDefault="00DF05E4" w:rsidP="00E3551A">
      <w:pPr>
        <w:ind w:firstLine="0"/>
      </w:pPr>
      <w:r w:rsidRPr="004853B1">
        <w:t>where</w:t>
      </w:r>
      <w:r w:rsidR="00E867E1" w:rsidRPr="004853B1">
        <w:t xml:space="preserve"> </w:t>
      </w:r>
      <w:r w:rsidRPr="004853B1">
        <w:rPr>
          <w:position w:val="-14"/>
        </w:rPr>
        <w:object w:dxaOrig="499" w:dyaOrig="380" w14:anchorId="4E8154C5">
          <v:shape id="_x0000_i1068" type="#_x0000_t75" style="width:24.75pt;height:18.75pt" o:ole="">
            <v:imagedata r:id="rId110" o:title=""/>
          </v:shape>
          <o:OLEObject Type="Embed" ProgID="Equation.DSMT4" ShapeID="_x0000_i1068" DrawAspect="Content" ObjectID="_1555234245" r:id="rId111"/>
        </w:object>
      </w:r>
      <w:r w:rsidRPr="004853B1">
        <w:t xml:space="preserve"> is the mean annual rate of </w:t>
      </w:r>
      <w:r w:rsidRPr="004853B1">
        <w:rPr>
          <w:i/>
        </w:rPr>
        <w:t xml:space="preserve">not </w:t>
      </w:r>
      <w:r w:rsidRPr="004853B1">
        <w:t xml:space="preserve">exceeding some given value of </w:t>
      </w:r>
      <w:r w:rsidR="00AF0E33" w:rsidRPr="004853B1">
        <w:t>lateral displacement index,</w:t>
      </w:r>
      <w:r w:rsidR="00E867E1" w:rsidRPr="004853B1">
        <w:t xml:space="preserve"> </w:t>
      </w:r>
      <w:r w:rsidR="00E867E1" w:rsidRPr="004853B1">
        <w:rPr>
          <w:i/>
        </w:rPr>
        <w:t>LDI</w:t>
      </w:r>
      <w:r w:rsidR="00E867E1" w:rsidRPr="004853B1">
        <w:rPr>
          <w:i/>
          <w:vertAlign w:val="superscript"/>
        </w:rPr>
        <w:t>*</w:t>
      </w:r>
      <w:r w:rsidRPr="004853B1">
        <w:t xml:space="preserve">; </w:t>
      </w:r>
      <w:r w:rsidR="00AF0E33" w:rsidRPr="004853B1">
        <w:rPr>
          <w:position w:val="-16"/>
        </w:rPr>
        <w:object w:dxaOrig="2880" w:dyaOrig="440" w14:anchorId="55083548">
          <v:shape id="_x0000_i1069" type="#_x0000_t75" style="width:2in;height:21.75pt" o:ole="">
            <v:imagedata r:id="rId112" o:title=""/>
          </v:shape>
          <o:OLEObject Type="Embed" ProgID="Equation.DSMT4" ShapeID="_x0000_i1069" DrawAspect="Content" ObjectID="_1555234246" r:id="rId113"/>
        </w:object>
      </w:r>
      <w:r w:rsidRPr="004853B1">
        <w:t xml:space="preserve"> is the conditional probability that the actual </w:t>
      </w:r>
      <w:r w:rsidR="00E867E1" w:rsidRPr="004853B1">
        <w:t xml:space="preserve">lateral displacement index, </w:t>
      </w:r>
      <w:r w:rsidR="00E867E1" w:rsidRPr="004853B1">
        <w:rPr>
          <w:i/>
        </w:rPr>
        <w:t xml:space="preserve">LDI, </w:t>
      </w:r>
      <w:r w:rsidRPr="004853B1">
        <w:t xml:space="preserve"> is less than </w:t>
      </w:r>
      <w:r w:rsidR="00E867E1" w:rsidRPr="004853B1">
        <w:rPr>
          <w:i/>
        </w:rPr>
        <w:t>LDI</w:t>
      </w:r>
      <w:r w:rsidR="00E867E1" w:rsidRPr="004853B1">
        <w:rPr>
          <w:i/>
          <w:vertAlign w:val="superscript"/>
        </w:rPr>
        <w:t>*</w:t>
      </w:r>
      <w:r w:rsidRPr="004853B1">
        <w:t xml:space="preserve"> given </w:t>
      </w:r>
      <w:r w:rsidR="00E867E1" w:rsidRPr="004853B1">
        <w:t xml:space="preserve">a factor of safety against liquefaction </w:t>
      </w:r>
      <w:r w:rsidR="00E867E1" w:rsidRPr="004853B1">
        <w:rPr>
          <w:i/>
        </w:rPr>
        <w:t>FS</w:t>
      </w:r>
      <w:r w:rsidR="00E867E1" w:rsidRPr="004853B1">
        <w:rPr>
          <w:i/>
          <w:vertAlign w:val="subscript"/>
        </w:rPr>
        <w:t>L</w:t>
      </w:r>
      <w:r w:rsidR="00E867E1" w:rsidRPr="004853B1">
        <w:t xml:space="preserve">, and a corrected cone tip resistance, </w:t>
      </w:r>
      <w:r w:rsidR="00E867E1" w:rsidRPr="004853B1">
        <w:rPr>
          <w:i/>
        </w:rPr>
        <w:t>q</w:t>
      </w:r>
      <w:r w:rsidR="00E867E1" w:rsidRPr="004853B1">
        <w:rPr>
          <w:i/>
          <w:vertAlign w:val="subscript"/>
        </w:rPr>
        <w:t>c1Ncs</w:t>
      </w:r>
      <w:r w:rsidRPr="004853B1">
        <w:t xml:space="preserve">; </w:t>
      </w:r>
      <w:r w:rsidR="00E867E1" w:rsidRPr="004853B1">
        <w:rPr>
          <w:position w:val="-14"/>
        </w:rPr>
        <w:object w:dxaOrig="499" w:dyaOrig="380" w14:anchorId="1A723391">
          <v:shape id="_x0000_i1070" type="#_x0000_t75" style="width:24.75pt;height:18.75pt" o:ole="">
            <v:imagedata r:id="rId114" o:title=""/>
          </v:shape>
          <o:OLEObject Type="Embed" ProgID="Equation.DSMT4" ShapeID="_x0000_i1070" DrawAspect="Content" ObjectID="_1555234247" r:id="rId115"/>
        </w:object>
      </w:r>
      <w:r w:rsidRPr="004853B1">
        <w:t xml:space="preserve">is the incremental annual rate of exceedance for </w:t>
      </w:r>
      <w:r w:rsidR="00AF0E33" w:rsidRPr="004853B1">
        <w:rPr>
          <w:i/>
        </w:rPr>
        <w:t>FS</w:t>
      </w:r>
      <w:r w:rsidR="00AF0E33" w:rsidRPr="004853B1">
        <w:rPr>
          <w:i/>
          <w:vertAlign w:val="subscript"/>
        </w:rPr>
        <w:t>L,</w:t>
      </w:r>
      <w:r w:rsidR="00AF0E33" w:rsidRPr="004853B1">
        <w:t xml:space="preserve"> as found in the performance-based liquefaction triggering assessment</w:t>
      </w:r>
      <w:r w:rsidRPr="004853B1">
        <w:t>; and</w:t>
      </w:r>
      <w:r w:rsidR="00AF0E33" w:rsidRPr="004853B1">
        <w:rPr>
          <w:position w:val="-14"/>
        </w:rPr>
        <w:object w:dxaOrig="499" w:dyaOrig="380" w14:anchorId="4B4F1E61">
          <v:shape id="_x0000_i1071" type="#_x0000_t75" style="width:24.75pt;height:18.75pt" o:ole="">
            <v:imagedata r:id="rId116" o:title=""/>
          </v:shape>
          <o:OLEObject Type="Embed" ProgID="Equation.DSMT4" ShapeID="_x0000_i1071" DrawAspect="Content" ObjectID="_1555234248" r:id="rId117"/>
        </w:object>
      </w:r>
      <w:r w:rsidR="00AF0E33" w:rsidRPr="004853B1">
        <w:t xml:space="preserve">is </w:t>
      </w:r>
      <w:r w:rsidRPr="004853B1">
        <w:t xml:space="preserve">the number of </w:t>
      </w:r>
      <w:r w:rsidR="00AF0E33" w:rsidRPr="004853B1">
        <w:t>factor of safety</w:t>
      </w:r>
      <w:r w:rsidRPr="004853B1">
        <w:t xml:space="preserve"> increments into which the intensity measure “hazard space” is subdivided. </w:t>
      </w:r>
      <w:r w:rsidR="00D57B2A" w:rsidRPr="004853B1">
        <w:t xml:space="preserve">Using the Equation </w:t>
      </w:r>
      <w:r w:rsidR="00D57B2A" w:rsidRPr="004853B1">
        <w:fldChar w:fldCharType="begin"/>
      </w:r>
      <w:r w:rsidR="00D57B2A" w:rsidRPr="004853B1">
        <w:instrText xml:space="preserve"> GOTOBUTTON ZEqnNum688259  \* MERGEFORMAT </w:instrText>
      </w:r>
      <w:r w:rsidR="006B793E">
        <w:fldChar w:fldCharType="begin"/>
      </w:r>
      <w:r w:rsidR="006B793E">
        <w:instrText xml:space="preserve"> REF ZEqnNum688259 \* Charformat \! \* MERGEFORMAT </w:instrText>
      </w:r>
      <w:r w:rsidR="006B793E">
        <w:fldChar w:fldCharType="separate"/>
      </w:r>
      <w:r w:rsidR="00D14A73" w:rsidRPr="004853B1">
        <w:instrText>(19)</w:instrText>
      </w:r>
      <w:r w:rsidR="006B793E">
        <w:fldChar w:fldCharType="end"/>
      </w:r>
      <w:r w:rsidR="00D57B2A" w:rsidRPr="004853B1">
        <w:fldChar w:fldCharType="end"/>
      </w:r>
      <w:r w:rsidR="00D57B2A" w:rsidRPr="004853B1">
        <w:t xml:space="preserve">, the </w:t>
      </w:r>
      <w:r w:rsidR="00D57B2A" w:rsidRPr="004853B1">
        <w:rPr>
          <w:i/>
        </w:rPr>
        <w:t>LDI</w:t>
      </w:r>
      <w:r w:rsidR="00D57B2A" w:rsidRPr="004853B1">
        <w:t xml:space="preserve"> (as well as the </w:t>
      </w:r>
      <w:r w:rsidR="00D57B2A" w:rsidRPr="004853B1">
        <w:rPr>
          <w:i/>
        </w:rPr>
        <w:t>D</w:t>
      </w:r>
      <w:r w:rsidR="00D57B2A" w:rsidRPr="004853B1">
        <w:rPr>
          <w:i/>
          <w:vertAlign w:val="subscript"/>
        </w:rPr>
        <w:t>H</w:t>
      </w:r>
      <w:r w:rsidR="00D57B2A" w:rsidRPr="004853B1">
        <w:t xml:space="preserve">) can be calculated at specified site, with a certain soil profile from a CPT sounding for any given return period. </w:t>
      </w:r>
    </w:p>
    <w:p w14:paraId="4C90D63B" w14:textId="7C830198" w:rsidR="00E3551A" w:rsidRPr="004853B1" w:rsidRDefault="00E3551A" w:rsidP="00B67BF5">
      <w:pPr>
        <w:pStyle w:val="Heading2"/>
        <w:ind w:left="0"/>
        <w:rPr>
          <w:rFonts w:cs="Times New Roman"/>
        </w:rPr>
      </w:pPr>
      <w:r w:rsidRPr="004853B1">
        <w:rPr>
          <w:rFonts w:cs="Times New Roman"/>
        </w:rPr>
        <w:lastRenderedPageBreak/>
        <w:t xml:space="preserve"> </w:t>
      </w:r>
      <w:bookmarkStart w:id="64" w:name="_Toc464204283"/>
      <w:r w:rsidRPr="004853B1">
        <w:rPr>
          <w:rFonts w:cs="Times New Roman"/>
        </w:rPr>
        <w:t>Liquefaction-Induced Settlement Evaluation</w:t>
      </w:r>
      <w:bookmarkEnd w:id="64"/>
    </w:p>
    <w:p w14:paraId="409F65C2" w14:textId="1A6AAC87" w:rsidR="00E3551A" w:rsidRPr="004853B1" w:rsidRDefault="00E3551A" w:rsidP="00E3551A">
      <w:r w:rsidRPr="004853B1">
        <w:t xml:space="preserve">This section describes various methods and procedures to calculate liquefaction induced volumetric strains and subsequently vertical settlements in liquefied soils. To calculate a soil layer’s vertical settlement, caused by liquefaction, volumetric strains are calculated and multiplied by soil layer thickness. </w:t>
      </w:r>
      <w:r w:rsidR="0057739B">
        <w:t>The Ishihara and Yoshimine (1992) deterministic settlement calculation method will be addressed, as well as the Juang et al. (2013) probabilistic method will be addressed. Finally, the performance-based approach will be discussed.</w:t>
      </w:r>
    </w:p>
    <w:p w14:paraId="791DCC47" w14:textId="2D437E84" w:rsidR="00E3551A" w:rsidRPr="004853B1" w:rsidRDefault="00E3551A" w:rsidP="00E3551A">
      <w:pPr>
        <w:pStyle w:val="Heading3"/>
        <w:rPr>
          <w:rFonts w:cs="Times New Roman"/>
        </w:rPr>
      </w:pPr>
      <w:r w:rsidRPr="004853B1">
        <w:rPr>
          <w:rFonts w:cs="Times New Roman"/>
        </w:rPr>
        <w:t xml:space="preserve"> </w:t>
      </w:r>
      <w:bookmarkStart w:id="65" w:name="_Toc464204284"/>
      <w:r w:rsidRPr="004853B1">
        <w:rPr>
          <w:rFonts w:cs="Times New Roman"/>
        </w:rPr>
        <w:t>Liquefaction-Induced Settlement</w:t>
      </w:r>
      <w:r w:rsidR="009437B9" w:rsidRPr="004853B1">
        <w:rPr>
          <w:rFonts w:cs="Times New Roman"/>
        </w:rPr>
        <w:t xml:space="preserve"> </w:t>
      </w:r>
      <w:r w:rsidR="009B13A0" w:rsidRPr="004853B1">
        <w:rPr>
          <w:rFonts w:cs="Times New Roman"/>
        </w:rPr>
        <w:fldChar w:fldCharType="begin"/>
      </w:r>
      <w:r w:rsidR="009B13A0" w:rsidRPr="004853B1">
        <w:rPr>
          <w:rFonts w:cs="Times New Roman"/>
        </w:rPr>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9B13A0" w:rsidRPr="004853B1">
        <w:rPr>
          <w:rFonts w:cs="Times New Roman"/>
        </w:rPr>
        <w:fldChar w:fldCharType="separate"/>
      </w:r>
      <w:hyperlink w:anchor="_ENREF_6" w:tooltip="Ishihara, 1992 #23" w:history="1">
        <w:r w:rsidR="00816C0F" w:rsidRPr="004853B1">
          <w:rPr>
            <w:rFonts w:cs="Times New Roman"/>
            <w:noProof/>
          </w:rPr>
          <w:t>Ishihara and Yoshimine (1992</w:t>
        </w:r>
      </w:hyperlink>
      <w:r w:rsidR="009B13A0" w:rsidRPr="004853B1">
        <w:rPr>
          <w:rFonts w:cs="Times New Roman"/>
          <w:noProof/>
        </w:rPr>
        <w:t>)</w:t>
      </w:r>
      <w:r w:rsidR="009B13A0" w:rsidRPr="004853B1">
        <w:rPr>
          <w:rFonts w:cs="Times New Roman"/>
        </w:rPr>
        <w:fldChar w:fldCharType="end"/>
      </w:r>
      <w:r w:rsidRPr="004853B1">
        <w:rPr>
          <w:rFonts w:cs="Times New Roman"/>
        </w:rPr>
        <w:t xml:space="preserve"> </w:t>
      </w:r>
      <w:r w:rsidR="009437B9" w:rsidRPr="004853B1">
        <w:rPr>
          <w:rFonts w:cs="Times New Roman"/>
        </w:rPr>
        <w:t>Procedure</w:t>
      </w:r>
      <w:bookmarkEnd w:id="65"/>
    </w:p>
    <w:p w14:paraId="71C0BB11" w14:textId="761EE9BA" w:rsidR="00E3551A" w:rsidRPr="004853B1" w:rsidRDefault="009B13A0" w:rsidP="00E3551A">
      <w:r w:rsidRPr="004853B1">
        <w:fldChar w:fldCharType="begin"/>
      </w:r>
      <w:r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fldChar w:fldCharType="separate"/>
      </w:r>
      <w:hyperlink w:anchor="_ENREF_6" w:tooltip="Ishihara, 1992 #23" w:history="1">
        <w:r w:rsidR="00816C0F" w:rsidRPr="004853B1">
          <w:rPr>
            <w:noProof/>
          </w:rPr>
          <w:t>Ishihara and Yoshimine (1992</w:t>
        </w:r>
      </w:hyperlink>
      <w:r w:rsidRPr="004853B1">
        <w:rPr>
          <w:noProof/>
        </w:rPr>
        <w:t>)</w:t>
      </w:r>
      <w:r w:rsidRPr="004853B1">
        <w:fldChar w:fldCharType="end"/>
      </w:r>
      <w:r w:rsidRPr="004853B1">
        <w:t xml:space="preserve"> </w:t>
      </w:r>
      <w:r w:rsidR="00E3551A" w:rsidRPr="004853B1">
        <w:t>produced a deterministic method to calculate the volumetric strains in liquefiable soils based on CPT input data. First, a factor of safety against liquefaction (</w:t>
      </w:r>
      <w:r w:rsidR="00E3551A" w:rsidRPr="004853B1">
        <w:rPr>
          <w:i/>
        </w:rPr>
        <w:t>FS</w:t>
      </w:r>
      <w:r w:rsidR="00E3551A" w:rsidRPr="004853B1">
        <w:rPr>
          <w:i/>
          <w:vertAlign w:val="subscript"/>
        </w:rPr>
        <w:t>L</w:t>
      </w:r>
      <w:r w:rsidR="00E3551A" w:rsidRPr="004853B1">
        <w:t>) is obtained for each layer. A relative density is also calculated for each layer, using:</w:t>
      </w:r>
    </w:p>
    <w:p w14:paraId="09D5680D" w14:textId="1678D6DA" w:rsidR="00E3551A" w:rsidRPr="004853B1" w:rsidRDefault="009437B9" w:rsidP="009437B9">
      <w:pPr>
        <w:pStyle w:val="MTDisplayEquation"/>
        <w:rPr>
          <w:rFonts w:ascii="Times New Roman" w:eastAsiaTheme="minorEastAsia" w:hAnsi="Times New Roman"/>
        </w:rPr>
      </w:pPr>
      <w:r w:rsidRPr="004853B1">
        <w:rPr>
          <w:rFonts w:ascii="Times New Roman" w:hAnsi="Times New Roman"/>
          <w:position w:val="-38"/>
        </w:rPr>
        <w:object w:dxaOrig="2260" w:dyaOrig="760" w14:anchorId="6513DC52">
          <v:shape id="_x0000_i1072" type="#_x0000_t75" style="width:113.25pt;height:38.25pt" o:ole="">
            <v:imagedata r:id="rId118" o:title=""/>
          </v:shape>
          <o:OLEObject Type="Embed" ProgID="Equation.DSMT4" ShapeID="_x0000_i1072" DrawAspect="Content" ObjectID="_1555234249" r:id="rId119"/>
        </w:object>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t xml:space="preserve">      </w:t>
      </w: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20</w:instrText>
      </w:r>
      <w:r w:rsidR="008C7520" w:rsidRPr="004853B1">
        <w:rPr>
          <w:rFonts w:ascii="Times New Roman" w:hAnsi="Times New Roman"/>
          <w:noProof/>
        </w:rPr>
        <w:fldChar w:fldCharType="end"/>
      </w:r>
      <w:r w:rsidRPr="004853B1">
        <w:rPr>
          <w:rFonts w:ascii="Times New Roman" w:hAnsi="Times New Roman"/>
        </w:rPr>
        <w:instrText>)</w:instrText>
      </w:r>
      <w:r w:rsidRPr="004853B1">
        <w:rPr>
          <w:rFonts w:ascii="Times New Roman" w:hAnsi="Times New Roman"/>
        </w:rPr>
        <w:fldChar w:fldCharType="end"/>
      </w:r>
    </w:p>
    <w:p w14:paraId="5B056B5A" w14:textId="75AD268E" w:rsidR="00E3551A" w:rsidRPr="004853B1" w:rsidRDefault="00E3551A" w:rsidP="00E3551A">
      <w:pPr>
        <w:ind w:firstLine="0"/>
        <w:rPr>
          <w:rFonts w:eastAsiaTheme="minorEastAsia"/>
        </w:rPr>
      </w:pPr>
      <w:r w:rsidRPr="004853B1">
        <w:rPr>
          <w:rFonts w:eastAsiaTheme="minorEastAsia"/>
        </w:rPr>
        <w:t xml:space="preserve">where </w:t>
      </w:r>
      <w:r w:rsidRPr="004853B1">
        <w:rPr>
          <w:rFonts w:eastAsiaTheme="minorEastAsia"/>
          <w:i/>
        </w:rPr>
        <w:t>q</w:t>
      </w:r>
      <w:r w:rsidRPr="004853B1">
        <w:rPr>
          <w:rFonts w:eastAsiaTheme="minorEastAsia"/>
          <w:i/>
          <w:vertAlign w:val="subscript"/>
        </w:rPr>
        <w:t>c</w:t>
      </w:r>
      <w:r w:rsidRPr="004853B1">
        <w:rPr>
          <w:rFonts w:eastAsiaTheme="minorEastAsia"/>
        </w:rPr>
        <w:t xml:space="preserve"> is the cone tip resistance and </w:t>
      </w:r>
      <w:r w:rsidRPr="004853B1">
        <w:rPr>
          <w:rFonts w:eastAsiaTheme="minorEastAsia"/>
          <w:i/>
        </w:rPr>
        <w:t>σ’</w:t>
      </w:r>
      <w:r w:rsidRPr="004853B1">
        <w:rPr>
          <w:rFonts w:eastAsiaTheme="minorEastAsia"/>
          <w:i/>
          <w:vertAlign w:val="subscript"/>
        </w:rPr>
        <w:t>v</w:t>
      </w:r>
      <w:r w:rsidRPr="004853B1">
        <w:rPr>
          <w:rFonts w:eastAsiaTheme="minorEastAsia"/>
        </w:rPr>
        <w:t xml:space="preserve"> is the vertical effective stress. Using </w:t>
      </w:r>
      <w:r w:rsidRPr="004853B1">
        <w:rPr>
          <w:rFonts w:eastAsiaTheme="minorEastAsia"/>
          <w:i/>
        </w:rPr>
        <w:t>FS</w:t>
      </w:r>
      <w:r w:rsidRPr="004853B1">
        <w:rPr>
          <w:rFonts w:eastAsiaTheme="minorEastAsia"/>
          <w:i/>
          <w:vertAlign w:val="subscript"/>
        </w:rPr>
        <w:t>L</w:t>
      </w:r>
      <w:r w:rsidRPr="004853B1">
        <w:rPr>
          <w:rFonts w:eastAsiaTheme="minorEastAsia"/>
        </w:rPr>
        <w:t>, maximum shear strain (</w:t>
      </w:r>
      <w:r w:rsidRPr="004853B1">
        <w:rPr>
          <w:rFonts w:eastAsiaTheme="minorEastAsia"/>
          <w:i/>
        </w:rPr>
        <w:t>γ</w:t>
      </w:r>
      <w:r w:rsidRPr="004853B1">
        <w:rPr>
          <w:rFonts w:eastAsiaTheme="minorEastAsia"/>
          <w:i/>
          <w:vertAlign w:val="subscript"/>
        </w:rPr>
        <w:t>max</w:t>
      </w:r>
      <w:r w:rsidRPr="004853B1">
        <w:rPr>
          <w:rFonts w:eastAsiaTheme="minorEastAsia"/>
        </w:rPr>
        <w:t xml:space="preserve">), and calculated </w:t>
      </w:r>
      <w:r w:rsidRPr="004853B1">
        <w:rPr>
          <w:rFonts w:eastAsiaTheme="minorEastAsia"/>
          <w:i/>
        </w:rPr>
        <w:t>D</w:t>
      </w:r>
      <w:r w:rsidRPr="004853B1">
        <w:rPr>
          <w:rFonts w:eastAsiaTheme="minorEastAsia"/>
          <w:i/>
          <w:vertAlign w:val="subscript"/>
        </w:rPr>
        <w:t>R</w:t>
      </w:r>
      <w:r w:rsidRPr="004853B1">
        <w:rPr>
          <w:rFonts w:eastAsiaTheme="minorEastAsia"/>
        </w:rPr>
        <w:t xml:space="preserve"> for each layer,</w:t>
      </w:r>
      <w:r w:rsidR="009B13A0" w:rsidRPr="004853B1">
        <w:rPr>
          <w:rFonts w:eastAsiaTheme="minorEastAsia"/>
        </w:rPr>
        <w:t xml:space="preserve"> </w:t>
      </w:r>
      <w:r w:rsidR="009B13A0" w:rsidRPr="004853B1">
        <w:rPr>
          <w:rFonts w:eastAsiaTheme="minorEastAsia"/>
        </w:rPr>
        <w:fldChar w:fldCharType="begin"/>
      </w:r>
      <w:r w:rsidR="009B13A0" w:rsidRPr="004853B1">
        <w:rPr>
          <w:rFonts w:eastAsiaTheme="minorEastAsia"/>
        </w:rPr>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9B13A0" w:rsidRPr="004853B1">
        <w:rPr>
          <w:rFonts w:eastAsiaTheme="minorEastAsia"/>
        </w:rPr>
        <w:fldChar w:fldCharType="separate"/>
      </w:r>
      <w:hyperlink w:anchor="_ENREF_6" w:tooltip="Ishihara, 1992 #23" w:history="1">
        <w:r w:rsidR="00816C0F" w:rsidRPr="004853B1">
          <w:rPr>
            <w:rFonts w:eastAsiaTheme="minorEastAsia"/>
            <w:noProof/>
          </w:rPr>
          <w:t>Ishihara and Yoshimine (1992</w:t>
        </w:r>
      </w:hyperlink>
      <w:r w:rsidR="009B13A0" w:rsidRPr="004853B1">
        <w:rPr>
          <w:rFonts w:eastAsiaTheme="minorEastAsia"/>
          <w:noProof/>
        </w:rPr>
        <w:t>)</w:t>
      </w:r>
      <w:r w:rsidR="009B13A0" w:rsidRPr="004853B1">
        <w:rPr>
          <w:rFonts w:eastAsiaTheme="minorEastAsia"/>
        </w:rPr>
        <w:fldChar w:fldCharType="end"/>
      </w:r>
      <w:r w:rsidRPr="004853B1">
        <w:rPr>
          <w:rFonts w:eastAsiaTheme="minorEastAsia"/>
        </w:rPr>
        <w:t xml:space="preserve"> developed a relationship between the calculated values and volumetric strain. Curves were developed to display this relationship,</w:t>
      </w:r>
      <w:r w:rsidR="009437B9" w:rsidRPr="004853B1">
        <w:rPr>
          <w:rFonts w:eastAsiaTheme="minorEastAsia"/>
        </w:rPr>
        <w:t xml:space="preserve"> as seen in</w:t>
      </w:r>
      <w:r w:rsidR="009B13A0" w:rsidRPr="004853B1">
        <w:rPr>
          <w:rFonts w:eastAsiaTheme="minorEastAsia"/>
        </w:rPr>
        <w:t xml:space="preserve"> </w:t>
      </w:r>
      <w:r w:rsidR="009B13A0" w:rsidRPr="004853B1">
        <w:rPr>
          <w:rFonts w:eastAsiaTheme="minorEastAsia"/>
        </w:rPr>
        <w:fldChar w:fldCharType="begin"/>
      </w:r>
      <w:r w:rsidR="009B13A0" w:rsidRPr="004853B1">
        <w:rPr>
          <w:rFonts w:eastAsiaTheme="minorEastAsia"/>
        </w:rPr>
        <w:instrText xml:space="preserve"> REF _Ref464201095 \h </w:instrText>
      </w:r>
      <w:r w:rsidR="004853B1" w:rsidRPr="004853B1">
        <w:rPr>
          <w:rFonts w:eastAsiaTheme="minorEastAsia"/>
        </w:rPr>
        <w:instrText xml:space="preserve"> \* MERGEFORMAT </w:instrText>
      </w:r>
      <w:r w:rsidR="009B13A0" w:rsidRPr="004853B1">
        <w:rPr>
          <w:rFonts w:eastAsiaTheme="minorEastAsia"/>
        </w:rPr>
      </w:r>
      <w:r w:rsidR="009B13A0" w:rsidRPr="004853B1">
        <w:rPr>
          <w:rFonts w:eastAsiaTheme="minorEastAsia"/>
        </w:rPr>
        <w:fldChar w:fldCharType="separate"/>
      </w:r>
      <w:r w:rsidR="009B13A0" w:rsidRPr="004853B1">
        <w:t>Figure 2.</w:t>
      </w:r>
      <w:r w:rsidR="009B13A0" w:rsidRPr="004853B1">
        <w:rPr>
          <w:noProof/>
        </w:rPr>
        <w:t>5</w:t>
      </w:r>
      <w:r w:rsidR="009B13A0" w:rsidRPr="004853B1">
        <w:rPr>
          <w:rFonts w:eastAsiaTheme="minorEastAsia"/>
        </w:rPr>
        <w:fldChar w:fldCharType="end"/>
      </w:r>
      <w:r w:rsidR="009B13A0" w:rsidRPr="004853B1">
        <w:rPr>
          <w:rFonts w:eastAsiaTheme="minorEastAsia"/>
        </w:rPr>
        <w:t>.</w:t>
      </w:r>
    </w:p>
    <w:p w14:paraId="2A3D1852" w14:textId="77777777" w:rsidR="009437B9" w:rsidRPr="004853B1" w:rsidRDefault="00E3551A" w:rsidP="009437B9">
      <w:pPr>
        <w:keepNext/>
        <w:ind w:firstLine="0"/>
        <w:jc w:val="center"/>
      </w:pPr>
      <w:r w:rsidRPr="004853B1">
        <w:rPr>
          <w:noProof/>
        </w:rPr>
        <w:lastRenderedPageBreak/>
        <w:drawing>
          <wp:inline distT="0" distB="0" distL="0" distR="0" wp14:anchorId="641F09AE" wp14:editId="3BDA5F67">
            <wp:extent cx="4152866" cy="4922196"/>
            <wp:effectExtent l="0" t="0" r="635"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20">
                      <a:extLst>
                        <a:ext uri="{28A0092B-C50C-407E-A947-70E740481C1C}">
                          <a14:useLocalDpi xmlns:a14="http://schemas.microsoft.com/office/drawing/2010/main" val="0"/>
                        </a:ext>
                      </a:extLst>
                    </a:blip>
                    <a:srcRect b="9627"/>
                    <a:stretch/>
                  </pic:blipFill>
                  <pic:spPr>
                    <a:xfrm>
                      <a:off x="0" y="0"/>
                      <a:ext cx="4179515" cy="4953782"/>
                    </a:xfrm>
                    <a:prstGeom prst="rect">
                      <a:avLst/>
                    </a:prstGeom>
                  </pic:spPr>
                </pic:pic>
              </a:graphicData>
            </a:graphic>
          </wp:inline>
        </w:drawing>
      </w:r>
    </w:p>
    <w:p w14:paraId="36305D72" w14:textId="4469AED7" w:rsidR="00E3551A" w:rsidRPr="004853B1" w:rsidRDefault="009437B9" w:rsidP="009437B9">
      <w:pPr>
        <w:pStyle w:val="Caption"/>
      </w:pPr>
      <w:bookmarkStart w:id="66" w:name="_Ref464201095"/>
      <w:bookmarkStart w:id="67" w:name="_Ref464199658"/>
      <w:bookmarkStart w:id="68" w:name="_Toc464204308"/>
      <w:r w:rsidRPr="004853B1">
        <w:t>Figure 2.</w:t>
      </w:r>
      <w:r w:rsidR="006B793E">
        <w:fldChar w:fldCharType="begin"/>
      </w:r>
      <w:r w:rsidR="006B793E">
        <w:instrText xml:space="preserve"> SEQ Figure \* ARABIC </w:instrText>
      </w:r>
      <w:r w:rsidR="006B793E">
        <w:fldChar w:fldCharType="separate"/>
      </w:r>
      <w:r w:rsidR="00D14A73" w:rsidRPr="004853B1">
        <w:rPr>
          <w:noProof/>
        </w:rPr>
        <w:t>5</w:t>
      </w:r>
      <w:r w:rsidR="006B793E">
        <w:rPr>
          <w:noProof/>
        </w:rPr>
        <w:fldChar w:fldCharType="end"/>
      </w:r>
      <w:bookmarkEnd w:id="66"/>
      <w:r w:rsidRPr="004853B1">
        <w:t xml:space="preserve"> The relationship between</w:t>
      </w:r>
      <w:r w:rsidRPr="004853B1">
        <w:rPr>
          <w:rFonts w:eastAsiaTheme="minorEastAsia"/>
          <w:i/>
        </w:rPr>
        <w:t xml:space="preserve"> FS</w:t>
      </w:r>
      <w:r w:rsidRPr="004853B1">
        <w:rPr>
          <w:rFonts w:eastAsiaTheme="minorEastAsia"/>
          <w:i/>
          <w:vertAlign w:val="subscript"/>
        </w:rPr>
        <w:t>L</w:t>
      </w:r>
      <w:r w:rsidRPr="004853B1">
        <w:rPr>
          <w:rFonts w:eastAsiaTheme="minorEastAsia"/>
        </w:rPr>
        <w:t xml:space="preserve">, </w:t>
      </w:r>
      <w:r w:rsidRPr="004853B1">
        <w:rPr>
          <w:rFonts w:eastAsiaTheme="minorEastAsia"/>
          <w:i/>
        </w:rPr>
        <w:t>γ</w:t>
      </w:r>
      <w:r w:rsidRPr="004853B1">
        <w:rPr>
          <w:rFonts w:eastAsiaTheme="minorEastAsia"/>
          <w:i/>
          <w:vertAlign w:val="subscript"/>
        </w:rPr>
        <w:t>max</w:t>
      </w:r>
      <w:r w:rsidRPr="004853B1">
        <w:rPr>
          <w:rFonts w:eastAsiaTheme="minorEastAsia"/>
        </w:rPr>
        <w:t xml:space="preserve">, and </w:t>
      </w:r>
      <w:r w:rsidRPr="004853B1">
        <w:rPr>
          <w:rFonts w:eastAsiaTheme="minorEastAsia"/>
          <w:i/>
        </w:rPr>
        <w:t>D</w:t>
      </w:r>
      <w:r w:rsidRPr="004853B1">
        <w:rPr>
          <w:rFonts w:eastAsiaTheme="minorEastAsia"/>
          <w:i/>
          <w:vertAlign w:val="subscript"/>
        </w:rPr>
        <w:t>R</w:t>
      </w:r>
      <w:r w:rsidRPr="004853B1">
        <w:t xml:space="preserve"> as presented by</w:t>
      </w:r>
      <w:bookmarkEnd w:id="67"/>
      <w:r w:rsidR="009B13A0" w:rsidRPr="004853B1">
        <w:t xml:space="preserve"> </w:t>
      </w:r>
      <w:r w:rsidR="009B13A0" w:rsidRPr="004853B1">
        <w:fldChar w:fldCharType="begin"/>
      </w:r>
      <w:r w:rsidR="009B13A0"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9B13A0" w:rsidRPr="004853B1">
        <w:fldChar w:fldCharType="separate"/>
      </w:r>
      <w:hyperlink w:anchor="_ENREF_6" w:tooltip="Ishihara, 1992 #23" w:history="1">
        <w:r w:rsidR="00816C0F" w:rsidRPr="004853B1">
          <w:rPr>
            <w:noProof/>
          </w:rPr>
          <w:t>Ishihara and Yoshimine (1992</w:t>
        </w:r>
      </w:hyperlink>
      <w:r w:rsidR="009B13A0" w:rsidRPr="004853B1">
        <w:rPr>
          <w:noProof/>
        </w:rPr>
        <w:t>)</w:t>
      </w:r>
      <w:bookmarkEnd w:id="68"/>
      <w:r w:rsidR="009B13A0" w:rsidRPr="004853B1">
        <w:fldChar w:fldCharType="end"/>
      </w:r>
    </w:p>
    <w:p w14:paraId="787DAD76" w14:textId="4E62AAE0" w:rsidR="00E3551A" w:rsidRPr="004853B1" w:rsidRDefault="00E3551A" w:rsidP="00E3551A">
      <w:r w:rsidRPr="004853B1">
        <w:t>Using the developed curves, volumetric strain can be determined for each soil layer. Each layer’s volumetric strain is multiplied by the layer’s thickness, resulting in the vertical liquefaction-induced settlement</w:t>
      </w:r>
      <w:r w:rsidR="001C7BF8" w:rsidRPr="004853B1">
        <w:t xml:space="preserve"> (</w:t>
      </w:r>
      <w:r w:rsidR="001C7BF8" w:rsidRPr="004853B1">
        <w:rPr>
          <w:i/>
        </w:rPr>
        <w:t>S</w:t>
      </w:r>
      <w:r w:rsidR="001C7BF8" w:rsidRPr="004853B1">
        <w:rPr>
          <w:i/>
          <w:vertAlign w:val="subscript"/>
        </w:rPr>
        <w:t>p</w:t>
      </w:r>
      <w:r w:rsidR="001C7BF8" w:rsidRPr="004853B1">
        <w:t>)</w:t>
      </w:r>
      <w:r w:rsidRPr="004853B1">
        <w:t xml:space="preserve"> of each layer. Finally, each layer’s settlement is summed together to calculate the predicted total ground surface settlement, using the following equation:</w:t>
      </w:r>
    </w:p>
    <w:p w14:paraId="7775A4CD" w14:textId="34D738C5" w:rsidR="00E3551A" w:rsidRPr="004853B1" w:rsidRDefault="009437B9" w:rsidP="001C7BF8">
      <w:pPr>
        <w:pStyle w:val="MTDisplayEquation"/>
        <w:rPr>
          <w:rFonts w:ascii="Times New Roman" w:hAnsi="Times New Roman"/>
        </w:rPr>
      </w:pPr>
      <w:r w:rsidRPr="004853B1">
        <w:rPr>
          <w:rFonts w:ascii="Times New Roman" w:hAnsi="Times New Roman"/>
        </w:rPr>
        <w:tab/>
      </w:r>
      <w:r w:rsidRPr="004853B1">
        <w:rPr>
          <w:rFonts w:ascii="Times New Roman" w:hAnsi="Times New Roman"/>
          <w:position w:val="-28"/>
        </w:rPr>
        <w:object w:dxaOrig="1380" w:dyaOrig="680" w14:anchorId="529BA122">
          <v:shape id="_x0000_i1073" type="#_x0000_t75" style="width:69pt;height:33.75pt" o:ole="">
            <v:imagedata r:id="rId121" o:title=""/>
          </v:shape>
          <o:OLEObject Type="Embed" ProgID="Equation.DSMT4" ShapeID="_x0000_i1073" DrawAspect="Content" ObjectID="_1555234250" r:id="rId122"/>
        </w:object>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t xml:space="preserve">      </w:t>
      </w: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bookmarkStart w:id="69" w:name="ZEqnNum543047"/>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21</w:instrText>
      </w:r>
      <w:r w:rsidR="008C7520" w:rsidRPr="004853B1">
        <w:rPr>
          <w:rFonts w:ascii="Times New Roman" w:hAnsi="Times New Roman"/>
          <w:noProof/>
        </w:rPr>
        <w:fldChar w:fldCharType="end"/>
      </w:r>
      <w:r w:rsidRPr="004853B1">
        <w:rPr>
          <w:rFonts w:ascii="Times New Roman" w:hAnsi="Times New Roman"/>
        </w:rPr>
        <w:instrText>)</w:instrText>
      </w:r>
      <w:bookmarkEnd w:id="69"/>
      <w:r w:rsidRPr="004853B1">
        <w:rPr>
          <w:rFonts w:ascii="Times New Roman" w:hAnsi="Times New Roman"/>
        </w:rPr>
        <w:fldChar w:fldCharType="end"/>
      </w:r>
      <w:r w:rsidR="001C7BF8" w:rsidRPr="004853B1">
        <w:rPr>
          <w:rFonts w:ascii="Times New Roman" w:hAnsi="Times New Roman"/>
        </w:rPr>
        <w:tab/>
      </w:r>
    </w:p>
    <w:p w14:paraId="77403F69" w14:textId="5B36D30D" w:rsidR="00E3551A" w:rsidRPr="004853B1" w:rsidRDefault="00E3551A" w:rsidP="009437B9">
      <w:pPr>
        <w:ind w:firstLine="0"/>
      </w:pPr>
      <w:r w:rsidRPr="004853B1">
        <w:t xml:space="preserve">Where </w:t>
      </w:r>
      <w:r w:rsidRPr="004853B1">
        <w:rPr>
          <w:i/>
        </w:rPr>
        <w:t>ε</w:t>
      </w:r>
      <w:r w:rsidRPr="004853B1">
        <w:rPr>
          <w:i/>
          <w:vertAlign w:val="subscript"/>
        </w:rPr>
        <w:t>v</w:t>
      </w:r>
      <w:r w:rsidRPr="004853B1">
        <w:t xml:space="preserve"> is volumetric strain for the </w:t>
      </w:r>
      <w:r w:rsidRPr="004853B1">
        <w:rPr>
          <w:i/>
        </w:rPr>
        <w:t>i</w:t>
      </w:r>
      <w:r w:rsidRPr="004853B1">
        <w:rPr>
          <w:vertAlign w:val="superscript"/>
        </w:rPr>
        <w:t>th</w:t>
      </w:r>
      <w:r w:rsidRPr="004853B1">
        <w:t xml:space="preserve"> layer, </w:t>
      </w:r>
      <w:r w:rsidRPr="004853B1">
        <w:rPr>
          <w:i/>
        </w:rPr>
        <w:t>N</w:t>
      </w:r>
      <w:r w:rsidRPr="004853B1">
        <w:t xml:space="preserve"> is number of layers, and </w:t>
      </w:r>
      <w:r w:rsidRPr="004853B1">
        <w:rPr>
          <w:i/>
        </w:rPr>
        <w:t>ΔZ</w:t>
      </w:r>
      <w:r w:rsidRPr="004853B1">
        <w:rPr>
          <w:i/>
          <w:vertAlign w:val="subscript"/>
        </w:rPr>
        <w:t>i</w:t>
      </w:r>
      <w:r w:rsidRPr="004853B1">
        <w:t xml:space="preserve"> is the </w:t>
      </w:r>
      <w:r w:rsidRPr="004853B1">
        <w:rPr>
          <w:i/>
        </w:rPr>
        <w:t>i</w:t>
      </w:r>
      <w:r w:rsidRPr="004853B1">
        <w:rPr>
          <w:vertAlign w:val="superscript"/>
        </w:rPr>
        <w:t>th</w:t>
      </w:r>
      <w:r w:rsidR="009437B9" w:rsidRPr="004853B1">
        <w:t xml:space="preserve"> layer’s </w:t>
      </w:r>
      <w:r w:rsidRPr="004853B1">
        <w:t>thickness.</w:t>
      </w:r>
    </w:p>
    <w:p w14:paraId="44A62489" w14:textId="175D1AA4" w:rsidR="009437B9" w:rsidRPr="004853B1" w:rsidRDefault="009437B9" w:rsidP="009437B9">
      <w:pPr>
        <w:pStyle w:val="Heading3"/>
        <w:rPr>
          <w:rFonts w:cs="Times New Roman"/>
        </w:rPr>
      </w:pPr>
      <w:r w:rsidRPr="004853B1">
        <w:rPr>
          <w:rFonts w:cs="Times New Roman"/>
        </w:rPr>
        <w:lastRenderedPageBreak/>
        <w:t xml:space="preserve"> </w:t>
      </w:r>
      <w:bookmarkStart w:id="70" w:name="_Toc464204285"/>
      <w:r w:rsidRPr="004853B1">
        <w:rPr>
          <w:rFonts w:cs="Times New Roman"/>
        </w:rPr>
        <w:t xml:space="preserve">Liquefaction-Induced Settlement </w:t>
      </w:r>
      <w:r w:rsidR="009B13A0" w:rsidRPr="004853B1">
        <w:rPr>
          <w:rFonts w:cs="Times New Roman"/>
        </w:rPr>
        <w:fldChar w:fldCharType="begin"/>
      </w:r>
      <w:r w:rsidR="009B13A0" w:rsidRPr="004853B1">
        <w:rPr>
          <w:rFonts w:cs="Times New Roman"/>
        </w:rPr>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9B13A0" w:rsidRPr="004853B1">
        <w:rPr>
          <w:rFonts w:cs="Times New Roman"/>
        </w:rPr>
        <w:fldChar w:fldCharType="separate"/>
      </w:r>
      <w:hyperlink w:anchor="_ENREF_7" w:tooltip="Juang, 2013 #14" w:history="1">
        <w:r w:rsidR="00816C0F" w:rsidRPr="004853B1">
          <w:rPr>
            <w:rFonts w:cs="Times New Roman"/>
            <w:noProof/>
          </w:rPr>
          <w:t>Juang et al. (2013</w:t>
        </w:r>
      </w:hyperlink>
      <w:r w:rsidR="009B13A0" w:rsidRPr="004853B1">
        <w:rPr>
          <w:rFonts w:cs="Times New Roman"/>
          <w:noProof/>
        </w:rPr>
        <w:t>)</w:t>
      </w:r>
      <w:r w:rsidR="009B13A0" w:rsidRPr="004853B1">
        <w:rPr>
          <w:rFonts w:cs="Times New Roman"/>
        </w:rPr>
        <w:fldChar w:fldCharType="end"/>
      </w:r>
      <w:r w:rsidR="009B13A0" w:rsidRPr="004853B1">
        <w:rPr>
          <w:rFonts w:cs="Times New Roman"/>
        </w:rPr>
        <w:t xml:space="preserve"> </w:t>
      </w:r>
      <w:r w:rsidRPr="004853B1">
        <w:rPr>
          <w:rFonts w:cs="Times New Roman"/>
        </w:rPr>
        <w:t>Procedure</w:t>
      </w:r>
      <w:bookmarkEnd w:id="70"/>
    </w:p>
    <w:p w14:paraId="475602E0" w14:textId="74A247EB" w:rsidR="00E3551A" w:rsidRPr="004853B1" w:rsidRDefault="00E3551A" w:rsidP="009437B9">
      <w:pPr>
        <w:rPr>
          <w:iCs/>
          <w:color w:val="000000" w:themeColor="text1"/>
          <w:kern w:val="24"/>
          <w:sz w:val="22"/>
          <w:szCs w:val="22"/>
        </w:rPr>
      </w:pPr>
      <w:r w:rsidRPr="004853B1">
        <w:t xml:space="preserve">The </w:t>
      </w:r>
      <w:r w:rsidR="009B13A0" w:rsidRPr="004853B1">
        <w:fldChar w:fldCharType="begin"/>
      </w:r>
      <w:r w:rsidR="009B13A0"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9B13A0" w:rsidRPr="004853B1">
        <w:fldChar w:fldCharType="separate"/>
      </w:r>
      <w:hyperlink w:anchor="_ENREF_7" w:tooltip="Juang, 2013 #14" w:history="1">
        <w:r w:rsidR="00816C0F" w:rsidRPr="004853B1">
          <w:rPr>
            <w:noProof/>
          </w:rPr>
          <w:t>Juang et al. (2013</w:t>
        </w:r>
      </w:hyperlink>
      <w:r w:rsidR="009B13A0" w:rsidRPr="004853B1">
        <w:rPr>
          <w:noProof/>
        </w:rPr>
        <w:t>)</w:t>
      </w:r>
      <w:r w:rsidR="009B13A0" w:rsidRPr="004853B1">
        <w:fldChar w:fldCharType="end"/>
      </w:r>
      <w:r w:rsidRPr="004853B1">
        <w:t xml:space="preserve"> pr</w:t>
      </w:r>
      <w:r w:rsidR="009437B9" w:rsidRPr="004853B1">
        <w:t>ocedure calculates liquefaction-</w:t>
      </w:r>
      <w:r w:rsidRPr="004853B1">
        <w:t>induced settlements by applying a probabilistic approach to the deterministic</w:t>
      </w:r>
      <w:r w:rsidR="009B13A0" w:rsidRPr="004853B1">
        <w:t xml:space="preserve"> </w:t>
      </w:r>
      <w:r w:rsidR="001C7BF8" w:rsidRPr="004853B1">
        <w:fldChar w:fldCharType="begin"/>
      </w:r>
      <w:r w:rsidR="001C7BF8"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1C7BF8" w:rsidRPr="004853B1">
        <w:fldChar w:fldCharType="separate"/>
      </w:r>
      <w:hyperlink w:anchor="_ENREF_6" w:tooltip="Ishihara, 1992 #23" w:history="1">
        <w:r w:rsidR="00816C0F" w:rsidRPr="004853B1">
          <w:rPr>
            <w:noProof/>
          </w:rPr>
          <w:t>Ishihara and Yoshimine (1992</w:t>
        </w:r>
      </w:hyperlink>
      <w:r w:rsidR="001C7BF8" w:rsidRPr="004853B1">
        <w:rPr>
          <w:noProof/>
        </w:rPr>
        <w:t>)</w:t>
      </w:r>
      <w:r w:rsidR="001C7BF8" w:rsidRPr="004853B1">
        <w:fldChar w:fldCharType="end"/>
      </w:r>
      <w:r w:rsidRPr="004853B1">
        <w:t xml:space="preserve"> method. The procedure also uses </w:t>
      </w:r>
      <w:r w:rsidR="009437B9" w:rsidRPr="004853B1">
        <w:t>E</w:t>
      </w:r>
      <w:r w:rsidRPr="004853B1">
        <w:t>quation</w:t>
      </w:r>
      <w:r w:rsidR="009437B9" w:rsidRPr="004853B1">
        <w:t xml:space="preserve"> </w:t>
      </w:r>
      <w:r w:rsidR="009437B9" w:rsidRPr="004853B1">
        <w:fldChar w:fldCharType="begin"/>
      </w:r>
      <w:r w:rsidR="009437B9" w:rsidRPr="004853B1">
        <w:instrText xml:space="preserve"> GOTOBUTTON ZEqnNum543047  \* MERGEFORMAT </w:instrText>
      </w:r>
      <w:r w:rsidR="006B793E">
        <w:fldChar w:fldCharType="begin"/>
      </w:r>
      <w:r w:rsidR="006B793E">
        <w:instrText xml:space="preserve"> REF ZEqnNum543047 \* Charformat \! \* MERGEFORMAT </w:instrText>
      </w:r>
      <w:r w:rsidR="006B793E">
        <w:fldChar w:fldCharType="separate"/>
      </w:r>
      <w:r w:rsidR="00D14A73" w:rsidRPr="004853B1">
        <w:instrText>(21)</w:instrText>
      </w:r>
      <w:r w:rsidR="006B793E">
        <w:fldChar w:fldCharType="end"/>
      </w:r>
      <w:r w:rsidR="009437B9" w:rsidRPr="004853B1">
        <w:fldChar w:fldCharType="end"/>
      </w:r>
      <w:r w:rsidR="009437B9" w:rsidRPr="004853B1">
        <w:t xml:space="preserve"> to calculate</w:t>
      </w:r>
      <w:r w:rsidRPr="004853B1">
        <w:t xml:space="preserve"> predicted vertical settlements, but adds probabilistic parameters by using the following equation:</w:t>
      </w:r>
    </w:p>
    <w:p w14:paraId="5E7984CA" w14:textId="3FA9B3A9" w:rsidR="00E3551A" w:rsidRPr="004853B1" w:rsidRDefault="009437B9" w:rsidP="009437B9">
      <w:pPr>
        <w:pStyle w:val="MTDisplayEquation"/>
        <w:rPr>
          <w:rFonts w:ascii="Times New Roman" w:hAnsi="Times New Roman"/>
        </w:rPr>
      </w:pPr>
      <w:r w:rsidRPr="004853B1">
        <w:rPr>
          <w:rFonts w:ascii="Times New Roman" w:hAnsi="Times New Roman"/>
          <w:position w:val="-28"/>
        </w:rPr>
        <w:object w:dxaOrig="2040" w:dyaOrig="680" w14:anchorId="5FD9112B">
          <v:shape id="_x0000_i1074" type="#_x0000_t75" style="width:102pt;height:33.75pt" o:ole="">
            <v:imagedata r:id="rId123" o:title=""/>
          </v:shape>
          <o:OLEObject Type="Embed" ProgID="Equation.DSMT4" ShapeID="_x0000_i1074" DrawAspect="Content" ObjectID="_1555234251" r:id="rId124"/>
        </w:object>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t xml:space="preserve">      </w:t>
      </w: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00D14A73" w:rsidRPr="004853B1">
        <w:rPr>
          <w:rFonts w:ascii="Times New Roman" w:hAnsi="Times New Roman"/>
          <w:noProof/>
        </w:rPr>
        <w:instrText>22</w:instrText>
      </w:r>
      <w:r w:rsidR="008C7520" w:rsidRPr="004853B1">
        <w:rPr>
          <w:rFonts w:ascii="Times New Roman" w:hAnsi="Times New Roman"/>
          <w:noProof/>
        </w:rPr>
        <w:fldChar w:fldCharType="end"/>
      </w:r>
      <w:r w:rsidRPr="004853B1">
        <w:rPr>
          <w:rFonts w:ascii="Times New Roman" w:hAnsi="Times New Roman"/>
        </w:rPr>
        <w:instrText>)</w:instrText>
      </w:r>
      <w:r w:rsidRPr="004853B1">
        <w:rPr>
          <w:rFonts w:ascii="Times New Roman" w:hAnsi="Times New Roman"/>
        </w:rPr>
        <w:fldChar w:fldCharType="end"/>
      </w:r>
      <w:r w:rsidR="00E3551A" w:rsidRPr="004853B1">
        <w:rPr>
          <w:rFonts w:ascii="Times New Roman" w:hAnsi="Times New Roman"/>
        </w:rPr>
        <w:tab/>
      </w:r>
    </w:p>
    <w:p w14:paraId="76E8238E" w14:textId="6CCF8A59" w:rsidR="00E3551A" w:rsidRPr="004853B1" w:rsidRDefault="009437B9" w:rsidP="009437B9">
      <w:pPr>
        <w:ind w:firstLine="0"/>
      </w:pPr>
      <w:r w:rsidRPr="004853B1">
        <w:t>w</w:t>
      </w:r>
      <w:r w:rsidR="00E3551A" w:rsidRPr="004853B1">
        <w:t xml:space="preserve">here </w:t>
      </w:r>
      <w:r w:rsidR="00E3551A" w:rsidRPr="004853B1">
        <w:rPr>
          <w:i/>
        </w:rPr>
        <w:t>ε</w:t>
      </w:r>
      <w:r w:rsidR="00E3551A" w:rsidRPr="004853B1">
        <w:rPr>
          <w:i/>
          <w:vertAlign w:val="subscript"/>
        </w:rPr>
        <w:t>v</w:t>
      </w:r>
      <w:r w:rsidR="00E3551A" w:rsidRPr="004853B1">
        <w:t xml:space="preserve"> is volumetric strain for the </w:t>
      </w:r>
      <w:r w:rsidR="00E3551A" w:rsidRPr="004853B1">
        <w:rPr>
          <w:i/>
        </w:rPr>
        <w:t>i</w:t>
      </w:r>
      <w:r w:rsidR="00E3551A" w:rsidRPr="004853B1">
        <w:rPr>
          <w:vertAlign w:val="superscript"/>
        </w:rPr>
        <w:t>th</w:t>
      </w:r>
      <w:r w:rsidR="00E3551A" w:rsidRPr="004853B1">
        <w:t xml:space="preserve"> layer, </w:t>
      </w:r>
      <w:r w:rsidR="00E3551A" w:rsidRPr="004853B1">
        <w:rPr>
          <w:i/>
        </w:rPr>
        <w:t>N</w:t>
      </w:r>
      <w:r w:rsidR="00E3551A" w:rsidRPr="004853B1">
        <w:t xml:space="preserve"> is the number of layers, </w:t>
      </w:r>
      <w:r w:rsidR="00E3551A" w:rsidRPr="004853B1">
        <w:rPr>
          <w:i/>
        </w:rPr>
        <w:t>M</w:t>
      </w:r>
      <w:r w:rsidR="00E3551A" w:rsidRPr="004853B1">
        <w:t xml:space="preserve"> represents a multiplicative model bias, </w:t>
      </w:r>
      <w:r w:rsidR="00E3551A" w:rsidRPr="004853B1">
        <w:rPr>
          <w:i/>
        </w:rPr>
        <w:t>IND</w:t>
      </w:r>
      <w:r w:rsidR="00E3551A" w:rsidRPr="004853B1">
        <w:rPr>
          <w:i/>
          <w:vertAlign w:val="subscript"/>
        </w:rPr>
        <w:t>i</w:t>
      </w:r>
      <w:r w:rsidR="00E3551A" w:rsidRPr="004853B1">
        <w:rPr>
          <w:vertAlign w:val="subscript"/>
        </w:rPr>
        <w:t xml:space="preserve">  </w:t>
      </w:r>
      <w:r w:rsidR="00E3551A" w:rsidRPr="004853B1">
        <w:t xml:space="preserve">represents an indicator of liquefaction occurring, and </w:t>
      </w:r>
      <w:r w:rsidR="00E3551A" w:rsidRPr="004853B1">
        <w:rPr>
          <w:i/>
        </w:rPr>
        <w:t>ΔZ</w:t>
      </w:r>
      <w:r w:rsidR="00E3551A" w:rsidRPr="004853B1">
        <w:rPr>
          <w:i/>
          <w:vertAlign w:val="subscript"/>
        </w:rPr>
        <w:t>i</w:t>
      </w:r>
      <w:r w:rsidR="00E3551A" w:rsidRPr="004853B1">
        <w:rPr>
          <w:i/>
        </w:rPr>
        <w:t xml:space="preserve"> </w:t>
      </w:r>
      <w:r w:rsidR="00E3551A" w:rsidRPr="004853B1">
        <w:t xml:space="preserve">is layer thickness for the </w:t>
      </w:r>
      <w:r w:rsidR="00E3551A" w:rsidRPr="004853B1">
        <w:rPr>
          <w:i/>
        </w:rPr>
        <w:t>i</w:t>
      </w:r>
      <w:r w:rsidR="00E3551A" w:rsidRPr="004853B1">
        <w:rPr>
          <w:vertAlign w:val="superscript"/>
        </w:rPr>
        <w:t>th</w:t>
      </w:r>
      <w:r w:rsidR="00E3551A" w:rsidRPr="004853B1">
        <w:t xml:space="preserve"> layer. Volumetric strain is calculated by using a curve-fitted equation based on the</w:t>
      </w:r>
      <w:r w:rsidR="001C7BF8" w:rsidRPr="004853B1">
        <w:t xml:space="preserve"> </w:t>
      </w:r>
      <w:r w:rsidR="001C7BF8" w:rsidRPr="004853B1">
        <w:fldChar w:fldCharType="begin"/>
      </w:r>
      <w:r w:rsidR="001C7BF8"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1C7BF8" w:rsidRPr="004853B1">
        <w:fldChar w:fldCharType="separate"/>
      </w:r>
      <w:hyperlink w:anchor="_ENREF_6" w:tooltip="Ishihara, 1992 #23" w:history="1">
        <w:r w:rsidR="00816C0F" w:rsidRPr="004853B1">
          <w:rPr>
            <w:noProof/>
          </w:rPr>
          <w:t>Ishihara and Yoshimine (1992</w:t>
        </w:r>
      </w:hyperlink>
      <w:r w:rsidR="001C7BF8" w:rsidRPr="004853B1">
        <w:rPr>
          <w:noProof/>
        </w:rPr>
        <w:t>)</w:t>
      </w:r>
      <w:r w:rsidR="001C7BF8" w:rsidRPr="004853B1">
        <w:fldChar w:fldCharType="end"/>
      </w:r>
      <w:r w:rsidR="00E3551A" w:rsidRPr="004853B1">
        <w:t xml:space="preserve"> curves (</w:t>
      </w:r>
      <w:r w:rsidR="001C7BF8" w:rsidRPr="004853B1">
        <w:fldChar w:fldCharType="begin"/>
      </w:r>
      <w:r w:rsidR="001C7BF8" w:rsidRPr="004853B1">
        <w:instrText xml:space="preserve"> REF _Ref464201095 \h </w:instrText>
      </w:r>
      <w:r w:rsidR="004853B1">
        <w:instrText xml:space="preserve"> \* MERGEFORMAT </w:instrText>
      </w:r>
      <w:r w:rsidR="001C7BF8" w:rsidRPr="004853B1">
        <w:fldChar w:fldCharType="separate"/>
      </w:r>
      <w:r w:rsidR="001C7BF8" w:rsidRPr="004853B1">
        <w:t>Figure 2.</w:t>
      </w:r>
      <w:r w:rsidR="001C7BF8" w:rsidRPr="004853B1">
        <w:rPr>
          <w:noProof/>
        </w:rPr>
        <w:t>5</w:t>
      </w:r>
      <w:r w:rsidR="001C7BF8" w:rsidRPr="004853B1">
        <w:fldChar w:fldCharType="end"/>
      </w:r>
      <w:r w:rsidR="001C7BF8" w:rsidRPr="004853B1">
        <w:t>)</w:t>
      </w:r>
      <w:r w:rsidR="00E3551A" w:rsidRPr="004853B1">
        <w:t>, shown below:</w:t>
      </w:r>
    </w:p>
    <w:tbl>
      <w:tblPr>
        <w:tblStyle w:val="MTEBNumberedEquation"/>
        <w:tblW w:w="4909" w:type="pct"/>
        <w:jc w:val="center"/>
        <w:tblCellMar>
          <w:top w:w="60" w:type="dxa"/>
          <w:left w:w="0" w:type="dxa"/>
          <w:bottom w:w="60" w:type="dxa"/>
          <w:right w:w="0" w:type="dxa"/>
        </w:tblCellMar>
        <w:tblLook w:val="0600" w:firstRow="0" w:lastRow="0" w:firstColumn="0" w:lastColumn="0" w:noHBand="1" w:noVBand="1"/>
      </w:tblPr>
      <w:tblGrid>
        <w:gridCol w:w="8821"/>
        <w:gridCol w:w="369"/>
      </w:tblGrid>
      <w:tr w:rsidR="00D14A73" w:rsidRPr="004853B1" w14:paraId="085C9BA8" w14:textId="77777777" w:rsidTr="00D14A73">
        <w:trPr>
          <w:trHeight w:val="1864"/>
          <w:jc w:val="center"/>
        </w:trPr>
        <w:tc>
          <w:tcPr>
            <w:tcW w:w="8820" w:type="dxa"/>
            <w:tcMar>
              <w:top w:w="60" w:type="dxa"/>
              <w:bottom w:w="60" w:type="dxa"/>
            </w:tcMar>
            <w:vAlign w:val="center"/>
          </w:tcPr>
          <w:p w14:paraId="5EF8DF00" w14:textId="3541503C" w:rsidR="00D14A73" w:rsidRPr="004853B1" w:rsidRDefault="006B793E" w:rsidP="00D14A73">
            <w:pPr>
              <w:pStyle w:val="MTDisplayEquation"/>
              <w:ind w:firstLine="0"/>
              <w:jc w:val="center"/>
              <w:rPr>
                <w:rFonts w:ascii="Times New Roman" w:hAnsi="Times New Roman"/>
              </w:rPr>
            </w:pPr>
            <m:oMathPara>
              <m:oMathParaPr>
                <m:jc m:val="left"/>
              </m:oMathParaPr>
              <m:oMath>
                <m:sSub>
                  <m:sSubPr>
                    <m:ctrlPr>
                      <w:rPr>
                        <w:rFonts w:ascii="Cambria Math" w:hAnsi="Cambria Math"/>
                        <w:i/>
                        <w:iCs/>
                        <w:color w:val="000000" w:themeColor="text1"/>
                        <w:kern w:val="24"/>
                        <w:sz w:val="16"/>
                        <w:szCs w:val="18"/>
                      </w:rPr>
                    </m:ctrlPr>
                  </m:sSubPr>
                  <m:e>
                    <m:r>
                      <w:rPr>
                        <w:rFonts w:ascii="Cambria Math" w:eastAsia="Cambria Math" w:hAnsi="Cambria Math"/>
                        <w:color w:val="000000" w:themeColor="text1"/>
                        <w:kern w:val="24"/>
                        <w:sz w:val="16"/>
                        <w:szCs w:val="18"/>
                      </w:rPr>
                      <m:t>ε</m:t>
                    </m:r>
                  </m:e>
                  <m:sub>
                    <m:r>
                      <w:rPr>
                        <w:rFonts w:ascii="Cambria Math" w:hAnsi="Cambria Math"/>
                        <w:color w:val="000000" w:themeColor="text1"/>
                        <w:kern w:val="24"/>
                        <w:sz w:val="16"/>
                        <w:szCs w:val="18"/>
                      </w:rPr>
                      <m:t>v </m:t>
                    </m:r>
                  </m:sub>
                </m:sSub>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m:t>
                    </m:r>
                  </m:e>
                </m:d>
                <m:r>
                  <w:rPr>
                    <w:rFonts w:ascii="Cambria Math" w:hAnsi="Cambria Math"/>
                    <w:color w:val="000000" w:themeColor="text1"/>
                    <w:kern w:val="24"/>
                    <w:sz w:val="16"/>
                    <w:szCs w:val="18"/>
                  </w:rPr>
                  <m:t>= </m:t>
                </m:r>
                <m:d>
                  <m:dPr>
                    <m:begChr m:val="{"/>
                    <m:endChr m:val=""/>
                    <m:ctrlPr>
                      <w:rPr>
                        <w:rFonts w:ascii="Cambria Math" w:hAnsi="Cambria Math"/>
                        <w:i/>
                        <w:iCs/>
                        <w:color w:val="000000" w:themeColor="text1"/>
                        <w:kern w:val="24"/>
                        <w:sz w:val="16"/>
                        <w:szCs w:val="18"/>
                      </w:rPr>
                    </m:ctrlPr>
                  </m:dPr>
                  <m:e>
                    <m:eqArr>
                      <m:eqArrPr>
                        <m:ctrlPr>
                          <w:rPr>
                            <w:rFonts w:ascii="Cambria Math" w:hAnsi="Cambria Math"/>
                            <w:i/>
                            <w:iCs/>
                            <w:color w:val="000000" w:themeColor="text1"/>
                            <w:kern w:val="24"/>
                            <w:sz w:val="16"/>
                            <w:szCs w:val="18"/>
                          </w:rPr>
                        </m:ctrlPr>
                      </m:eqArrPr>
                      <m:e>
                        <m:r>
                          <w:rPr>
                            <w:rFonts w:ascii="Cambria Math" w:hAnsi="Cambria Math"/>
                            <w:color w:val="000000" w:themeColor="text1"/>
                            <w:kern w:val="24"/>
                            <w:sz w:val="16"/>
                            <w:szCs w:val="18"/>
                          </w:rPr>
                          <m:t>0                                                                                   if FS ≥2</m:t>
                        </m:r>
                      </m:e>
                      <m:e>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min</m:t>
                            </m:r>
                          </m:fName>
                          <m:e>
                            <m:d>
                              <m:dPr>
                                <m:begChr m:val="{"/>
                                <m:endChr m:val="}"/>
                                <m:ctrlPr>
                                  <w:rPr>
                                    <w:rFonts w:ascii="Cambria Math" w:hAnsi="Cambria Math"/>
                                    <w:i/>
                                    <w:iCs/>
                                    <w:color w:val="000000" w:themeColor="text1"/>
                                    <w:kern w:val="24"/>
                                    <w:sz w:val="16"/>
                                    <w:szCs w:val="18"/>
                                  </w:rPr>
                                </m:ctrlPr>
                              </m:dPr>
                              <m:e>
                                <m:f>
                                  <m:fPr>
                                    <m:ctrlPr>
                                      <w:rPr>
                                        <w:rFonts w:ascii="Cambria Math" w:hAnsi="Cambria Math"/>
                                        <w:i/>
                                        <w:iCs/>
                                        <w:color w:val="000000" w:themeColor="text1"/>
                                        <w:kern w:val="24"/>
                                        <w:sz w:val="16"/>
                                        <w:szCs w:val="18"/>
                                      </w:rPr>
                                    </m:ctrlPr>
                                  </m:fPr>
                                  <m:num>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o</m:t>
                                        </m:r>
                                      </m:sub>
                                    </m:sSub>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1</m:t>
                                        </m:r>
                                      </m:sub>
                                    </m:sSub>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num>
                                  <m:den>
                                    <m:f>
                                      <m:fPr>
                                        <m:type m:val="skw"/>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r>
                                          <w:rPr>
                                            <w:rFonts w:ascii="Cambria Math" w:hAnsi="Cambria Math"/>
                                            <w:color w:val="000000" w:themeColor="text1"/>
                                            <w:kern w:val="24"/>
                                            <w:sz w:val="16"/>
                                            <w:szCs w:val="18"/>
                                          </w:rPr>
                                          <m:t>(2 -FS)</m:t>
                                        </m:r>
                                      </m:den>
                                    </m:f>
                                    <m:r>
                                      <w:rPr>
                                        <w:rFonts w:ascii="Cambria Math" w:hAnsi="Cambria Math"/>
                                        <w:color w:val="000000" w:themeColor="text1"/>
                                        <w:kern w:val="24"/>
                                        <w:sz w:val="16"/>
                                        <w:szCs w:val="18"/>
                                      </w:rPr>
                                      <m:t> - </m:t>
                                    </m:r>
                                    <m:d>
                                      <m:dPr>
                                        <m:begChr m:val="["/>
                                        <m:endChr m:val="]"/>
                                        <m:ctrlPr>
                                          <w:rPr>
                                            <w:rFonts w:ascii="Cambria Math" w:hAnsi="Cambria Math"/>
                                            <w:i/>
                                            <w:iCs/>
                                            <w:color w:val="000000" w:themeColor="text1"/>
                                            <w:kern w:val="24"/>
                                            <w:sz w:val="16"/>
                                            <w:szCs w:val="18"/>
                                          </w:rPr>
                                        </m:ctrlPr>
                                      </m:dPr>
                                      <m:e>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d>
                                  </m:den>
                                </m:f>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0</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1</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2</m:t>
                                    </m:r>
                                  </m:sub>
                                </m:sSub>
                                <m:sSup>
                                  <m:sSupPr>
                                    <m:ctrlPr>
                                      <w:rPr>
                                        <w:rFonts w:ascii="Cambria Math" w:hAnsi="Cambria Math"/>
                                        <w:i/>
                                        <w:iCs/>
                                        <w:color w:val="000000" w:themeColor="text1"/>
                                        <w:kern w:val="24"/>
                                        <w:sz w:val="16"/>
                                        <w:szCs w:val="18"/>
                                      </w:rPr>
                                    </m:ctrlPr>
                                  </m:sSupPr>
                                  <m:e>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sup>
                                    <m:r>
                                      <w:rPr>
                                        <w:rFonts w:ascii="Cambria Math" w:hAnsi="Cambria Math"/>
                                        <w:color w:val="000000" w:themeColor="text1"/>
                                        <w:kern w:val="24"/>
                                        <w:sz w:val="16"/>
                                        <w:szCs w:val="18"/>
                                      </w:rPr>
                                      <m:t>2</m:t>
                                    </m:r>
                                  </m:sup>
                                </m:sSup>
                              </m:e>
                            </m:d>
                          </m:e>
                        </m:func>
                        <m:r>
                          <w:rPr>
                            <w:rFonts w:ascii="Cambria Math" w:hAnsi="Cambria Math"/>
                            <w:color w:val="000000" w:themeColor="text1"/>
                            <w:kern w:val="24"/>
                            <w:sz w:val="16"/>
                            <w:szCs w:val="18"/>
                          </w:rPr>
                          <m:t>     if 2 - </m:t>
                        </m:r>
                        <m:f>
                          <m:fPr>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den>
                        </m:f>
                        <m:r>
                          <w:rPr>
                            <w:rFonts w:ascii="Cambria Math" w:hAnsi="Cambria Math"/>
                            <w:color w:val="000000" w:themeColor="text1"/>
                            <w:kern w:val="24"/>
                            <w:sz w:val="16"/>
                            <w:szCs w:val="18"/>
                          </w:rPr>
                          <m:t> </m:t>
                        </m:r>
                        <m:r>
                          <w:rPr>
                            <w:rFonts w:ascii="Cambria Math" w:eastAsia="Cambria Math" w:hAnsi="Cambria Math"/>
                            <w:color w:val="000000" w:themeColor="text1"/>
                            <w:kern w:val="24"/>
                            <w:sz w:val="16"/>
                            <w:szCs w:val="18"/>
                          </w:rPr>
                          <m:t>&lt;FS &lt;2</m:t>
                        </m:r>
                      </m:e>
                      <m:e>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0</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1</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2</m:t>
                            </m:r>
                          </m:sub>
                        </m:sSub>
                        <m:sSup>
                          <m:sSupPr>
                            <m:ctrlPr>
                              <w:rPr>
                                <w:rFonts w:ascii="Cambria Math" w:hAnsi="Cambria Math"/>
                                <w:i/>
                                <w:iCs/>
                                <w:color w:val="000000" w:themeColor="text1"/>
                                <w:kern w:val="24"/>
                                <w:sz w:val="16"/>
                                <w:szCs w:val="18"/>
                              </w:rPr>
                            </m:ctrlPr>
                          </m:sSupPr>
                          <m:e>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sup>
                            <m:r>
                              <w:rPr>
                                <w:rFonts w:ascii="Cambria Math" w:hAnsi="Cambria Math"/>
                                <w:color w:val="000000" w:themeColor="text1"/>
                                <w:kern w:val="24"/>
                                <w:sz w:val="16"/>
                                <w:szCs w:val="18"/>
                              </w:rPr>
                              <m:t>2</m:t>
                            </m:r>
                          </m:sup>
                        </m:sSup>
                        <m:r>
                          <w:rPr>
                            <w:rFonts w:ascii="Cambria Math" w:hAnsi="Cambria Math"/>
                            <w:color w:val="000000" w:themeColor="text1"/>
                            <w:kern w:val="24"/>
                            <w:sz w:val="16"/>
                            <w:szCs w:val="18"/>
                          </w:rPr>
                          <m:t>                                                                     if FS ≤2 - </m:t>
                        </m:r>
                        <m:f>
                          <m:fPr>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den>
                        </m:f>
                      </m:e>
                    </m:eqArr>
                  </m:e>
                </m:d>
              </m:oMath>
            </m:oMathPara>
          </w:p>
        </w:tc>
        <w:tc>
          <w:tcPr>
            <w:tcW w:w="369" w:type="dxa"/>
            <w:tcMar>
              <w:top w:w="60" w:type="dxa"/>
              <w:bottom w:w="60" w:type="dxa"/>
            </w:tcMar>
            <w:vAlign w:val="center"/>
          </w:tcPr>
          <w:p w14:paraId="0C8FEBFA" w14:textId="5AA7D4A9" w:rsidR="00D14A73" w:rsidRPr="004853B1" w:rsidRDefault="00D14A73" w:rsidP="00D14A73">
            <w:pPr>
              <w:pStyle w:val="MTDisplayEquation"/>
              <w:ind w:firstLine="0"/>
              <w:jc w:val="right"/>
              <w:rPr>
                <w:rFonts w:ascii="Times New Roman" w:hAnsi="Times New Roman"/>
              </w:rPr>
            </w:pPr>
            <w:r w:rsidRPr="004853B1">
              <w:rPr>
                <w:rFonts w:ascii="Times New Roman" w:hAnsi="Times New Roman"/>
              </w:rPr>
              <w:fldChar w:fldCharType="begin"/>
            </w:r>
            <w:r w:rsidRPr="004853B1">
              <w:rPr>
                <w:rFonts w:ascii="Times New Roman" w:hAnsi="Times New Roman"/>
              </w:rPr>
              <w:instrText xml:space="preserve"> MACROBUTTON MTPlaceRef \* MERGEFORMAT </w:instrText>
            </w:r>
            <w:r w:rsidRPr="004853B1">
              <w:rPr>
                <w:rFonts w:ascii="Times New Roman" w:hAnsi="Times New Roman"/>
              </w:rPr>
              <w:fldChar w:fldCharType="begin"/>
            </w:r>
            <w:r w:rsidRPr="004853B1">
              <w:rPr>
                <w:rFonts w:ascii="Times New Roman" w:hAnsi="Times New Roman"/>
              </w:rPr>
              <w:instrText xml:space="preserve"> SEQ MTEqn \h \* MERGEFORMAT </w:instrText>
            </w:r>
            <w:r w:rsidRPr="004853B1">
              <w:rPr>
                <w:rFonts w:ascii="Times New Roman" w:hAnsi="Times New Roman"/>
              </w:rPr>
              <w:fldChar w:fldCharType="end"/>
            </w:r>
            <w:r w:rsidRPr="004853B1">
              <w:rPr>
                <w:rFonts w:ascii="Times New Roman" w:hAnsi="Times New Roman"/>
              </w:rPr>
              <w:instrText>(</w:instrText>
            </w:r>
            <w:r w:rsidR="008C7520" w:rsidRPr="004853B1">
              <w:rPr>
                <w:rFonts w:ascii="Times New Roman" w:hAnsi="Times New Roman"/>
              </w:rPr>
              <w:fldChar w:fldCharType="begin"/>
            </w:r>
            <w:r w:rsidR="008C7520" w:rsidRPr="004853B1">
              <w:rPr>
                <w:rFonts w:ascii="Times New Roman" w:hAnsi="Times New Roman"/>
              </w:rPr>
              <w:instrText xml:space="preserve"> SEQ MTEqn \c \* Arabic \* MERGEFORMAT </w:instrText>
            </w:r>
            <w:r w:rsidR="008C7520" w:rsidRPr="004853B1">
              <w:rPr>
                <w:rFonts w:ascii="Times New Roman" w:hAnsi="Times New Roman"/>
              </w:rPr>
              <w:fldChar w:fldCharType="separate"/>
            </w:r>
            <w:r w:rsidRPr="004853B1">
              <w:rPr>
                <w:rFonts w:ascii="Times New Roman" w:hAnsi="Times New Roman"/>
                <w:noProof/>
              </w:rPr>
              <w:instrText>23</w:instrText>
            </w:r>
            <w:r w:rsidR="008C7520" w:rsidRPr="004853B1">
              <w:rPr>
                <w:rFonts w:ascii="Times New Roman" w:hAnsi="Times New Roman"/>
                <w:noProof/>
              </w:rPr>
              <w:fldChar w:fldCharType="end"/>
            </w:r>
            <w:r w:rsidRPr="004853B1">
              <w:rPr>
                <w:rFonts w:ascii="Times New Roman" w:hAnsi="Times New Roman"/>
              </w:rPr>
              <w:instrText>)</w:instrText>
            </w:r>
            <w:r w:rsidRPr="004853B1">
              <w:rPr>
                <w:rFonts w:ascii="Times New Roman" w:hAnsi="Times New Roman"/>
              </w:rPr>
              <w:fldChar w:fldCharType="end"/>
            </w:r>
          </w:p>
        </w:tc>
      </w:tr>
    </w:tbl>
    <w:p w14:paraId="42A8E730" w14:textId="75AACFC5" w:rsidR="00E3551A" w:rsidRPr="004853B1" w:rsidRDefault="00D14A73" w:rsidP="009437B9">
      <w:pPr>
        <w:ind w:firstLine="0"/>
      </w:pPr>
      <w:r w:rsidRPr="004853B1">
        <w:rPr>
          <w:noProof/>
        </w:rPr>
        <mc:AlternateContent>
          <mc:Choice Requires="wps">
            <w:drawing>
              <wp:inline distT="0" distB="0" distL="0" distR="0" wp14:anchorId="317E7C73" wp14:editId="5B0F16E1">
                <wp:extent cx="6040877" cy="646331"/>
                <wp:effectExtent l="0" t="0" r="0" b="0"/>
                <wp:docPr id="11" name="TextBox 8"/>
                <wp:cNvGraphicFramePr/>
                <a:graphic xmlns:a="http://schemas.openxmlformats.org/drawingml/2006/main">
                  <a:graphicData uri="http://schemas.microsoft.com/office/word/2010/wordprocessingShape">
                    <wps:wsp>
                      <wps:cNvSpPr txBox="1"/>
                      <wps:spPr>
                        <a:xfrm>
                          <a:off x="0" y="0"/>
                          <a:ext cx="6040877" cy="646331"/>
                        </a:xfrm>
                        <a:prstGeom prst="rect">
                          <a:avLst/>
                        </a:prstGeom>
                        <a:noFill/>
                      </wps:spPr>
                      <wps:txbx>
                        <w:txbxContent>
                          <w:p w14:paraId="2C3E0310" w14:textId="70289841" w:rsidR="00B67BF5" w:rsidRPr="00D14A73" w:rsidRDefault="00B67BF5" w:rsidP="00D14A73">
                            <w:pPr>
                              <w:pStyle w:val="NormalWeb"/>
                              <w:spacing w:before="0" w:beforeAutospacing="0" w:after="0" w:afterAutospacing="0"/>
                              <w:rPr>
                                <w:sz w:val="20"/>
                                <w:szCs w:val="20"/>
                              </w:rPr>
                            </w:pPr>
                            <w:r w:rsidRPr="00D14A73">
                              <w:rPr>
                                <w:rFonts w:asciiTheme="minorHAnsi" w:hAnsi="Calibri" w:cstheme="minorBidi"/>
                                <w:color w:val="000000" w:themeColor="text1"/>
                                <w:kern w:val="24"/>
                                <w:sz w:val="20"/>
                                <w:szCs w:val="20"/>
                              </w:rPr>
                              <w:t>Where:</w:t>
                            </w:r>
                            <w:r>
                              <w:rPr>
                                <w:sz w:val="20"/>
                                <w:szCs w:val="20"/>
                              </w:rPr>
                              <w:t xml:space="preserve"> </w:t>
                            </w:r>
                            <w:r w:rsidRPr="00D14A73">
                              <w:rPr>
                                <w:rFonts w:asciiTheme="minorHAnsi" w:hAnsi="Calibri" w:cstheme="minorBidi"/>
                                <w:color w:val="000000" w:themeColor="text1"/>
                                <w:kern w:val="24"/>
                                <w:sz w:val="20"/>
                                <w:szCs w:val="20"/>
                              </w:rPr>
                              <w:t>a</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0.3773, a</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0.0337, a</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1.5672, a</w:t>
                            </w:r>
                            <w:r w:rsidRPr="00D14A73">
                              <w:rPr>
                                <w:rFonts w:asciiTheme="minorHAnsi" w:hAnsi="Calibri" w:cstheme="minorBidi"/>
                                <w:color w:val="000000" w:themeColor="text1"/>
                                <w:kern w:val="24"/>
                                <w:position w:val="-6"/>
                                <w:sz w:val="20"/>
                                <w:szCs w:val="20"/>
                                <w:vertAlign w:val="subscript"/>
                              </w:rPr>
                              <w:t xml:space="preserve">3 </w:t>
                            </w:r>
                            <w:r w:rsidRPr="00D14A73">
                              <w:rPr>
                                <w:rFonts w:asciiTheme="minorHAnsi" w:hAnsi="Calibri" w:cstheme="minorBidi"/>
                                <w:color w:val="000000" w:themeColor="text1"/>
                                <w:kern w:val="24"/>
                                <w:sz w:val="20"/>
                                <w:szCs w:val="20"/>
                              </w:rPr>
                              <w:t>= -0.1833, b</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28.45, b</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9.3372, b</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0.7975, q</w:t>
                            </w:r>
                            <w:r w:rsidRPr="00D14A73">
                              <w:rPr>
                                <w:rFonts w:asciiTheme="minorHAnsi" w:hAnsi="Calibri" w:cstheme="minorBidi"/>
                                <w:color w:val="000000" w:themeColor="text1"/>
                                <w:kern w:val="24"/>
                                <w:position w:val="-6"/>
                                <w:sz w:val="20"/>
                                <w:szCs w:val="20"/>
                                <w:vertAlign w:val="subscript"/>
                              </w:rPr>
                              <w:t xml:space="preserve"> </w:t>
                            </w:r>
                            <w:r w:rsidRPr="00D14A73">
                              <w:rPr>
                                <w:rFonts w:asciiTheme="minorHAnsi" w:hAnsi="Calibri" w:cstheme="minorBidi"/>
                                <w:color w:val="000000" w:themeColor="text1"/>
                                <w:kern w:val="24"/>
                                <w:sz w:val="20"/>
                                <w:szCs w:val="20"/>
                              </w:rPr>
                              <w:t>= q</w:t>
                            </w:r>
                            <w:r w:rsidRPr="00D14A73">
                              <w:rPr>
                                <w:rFonts w:asciiTheme="minorHAnsi" w:hAnsi="Calibri" w:cstheme="minorBidi"/>
                                <w:color w:val="000000" w:themeColor="text1"/>
                                <w:kern w:val="24"/>
                                <w:position w:val="-6"/>
                                <w:sz w:val="20"/>
                                <w:szCs w:val="20"/>
                                <w:vertAlign w:val="subscript"/>
                              </w:rPr>
                              <w:t>t1Ncs</w:t>
                            </w:r>
                          </w:p>
                        </w:txbxContent>
                      </wps:txbx>
                      <wps:bodyPr wrap="square" rtlCol="0">
                        <a:spAutoFit/>
                      </wps:bodyPr>
                    </wps:wsp>
                  </a:graphicData>
                </a:graphic>
              </wp:inline>
            </w:drawing>
          </mc:Choice>
          <mc:Fallback xmlns:w16se="http://schemas.microsoft.com/office/word/2015/wordml/symex" xmlns:cx1="http://schemas.microsoft.com/office/drawing/2015/9/8/chartex" xmlns:cx="http://schemas.microsoft.com/office/drawing/2014/chartex">
            <w:pict>
              <v:shape w14:anchorId="317E7C73" id="TextBox 8" o:spid="_x0000_s1028" type="#_x0000_t202" style="width:475.65pt;height:5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" filled="f" stroked="f">
                <v:textbox style="mso-fit-shape-to-text:t">
                  <w:txbxContent>
                    <w:p w14:paraId="2C3E0310" w14:textId="70289841" w:rsidR="00B67BF5" w:rsidRPr="00D14A73" w:rsidRDefault="00B67BF5" w:rsidP="00D14A73">
                      <w:pPr>
                        <w:pStyle w:val="NormalWeb"/>
                        <w:spacing w:before="0" w:beforeAutospacing="0" w:after="0" w:afterAutospacing="0"/>
                        <w:rPr>
                          <w:sz w:val="20"/>
                          <w:szCs w:val="20"/>
                        </w:rPr>
                      </w:pPr>
                      <w:r w:rsidRPr="00D14A73">
                        <w:rPr>
                          <w:rFonts w:asciiTheme="minorHAnsi" w:hAnsi="Calibri" w:cstheme="minorBidi"/>
                          <w:color w:val="000000" w:themeColor="text1"/>
                          <w:kern w:val="24"/>
                          <w:sz w:val="20"/>
                          <w:szCs w:val="20"/>
                        </w:rPr>
                        <w:t>Where:</w:t>
                      </w:r>
                      <w:r>
                        <w:rPr>
                          <w:sz w:val="20"/>
                          <w:szCs w:val="20"/>
                        </w:rPr>
                        <w:t xml:space="preserve"> </w:t>
                      </w:r>
                      <w:r w:rsidRPr="00D14A73">
                        <w:rPr>
                          <w:rFonts w:asciiTheme="minorHAnsi" w:hAnsi="Calibri" w:cstheme="minorBidi"/>
                          <w:color w:val="000000" w:themeColor="text1"/>
                          <w:kern w:val="24"/>
                          <w:sz w:val="20"/>
                          <w:szCs w:val="20"/>
                        </w:rPr>
                        <w:t>a</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0.3773, a</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0.0337, a</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1.5672, a</w:t>
                      </w:r>
                      <w:r w:rsidRPr="00D14A73">
                        <w:rPr>
                          <w:rFonts w:asciiTheme="minorHAnsi" w:hAnsi="Calibri" w:cstheme="minorBidi"/>
                          <w:color w:val="000000" w:themeColor="text1"/>
                          <w:kern w:val="24"/>
                          <w:position w:val="-6"/>
                          <w:sz w:val="20"/>
                          <w:szCs w:val="20"/>
                          <w:vertAlign w:val="subscript"/>
                        </w:rPr>
                        <w:t xml:space="preserve">3 </w:t>
                      </w:r>
                      <w:r w:rsidRPr="00D14A73">
                        <w:rPr>
                          <w:rFonts w:asciiTheme="minorHAnsi" w:hAnsi="Calibri" w:cstheme="minorBidi"/>
                          <w:color w:val="000000" w:themeColor="text1"/>
                          <w:kern w:val="24"/>
                          <w:sz w:val="20"/>
                          <w:szCs w:val="20"/>
                        </w:rPr>
                        <w:t>= -0.1833, b</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28.45, b</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9.3372, b</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0.7975, q</w:t>
                      </w:r>
                      <w:r w:rsidRPr="00D14A73">
                        <w:rPr>
                          <w:rFonts w:asciiTheme="minorHAnsi" w:hAnsi="Calibri" w:cstheme="minorBidi"/>
                          <w:color w:val="000000" w:themeColor="text1"/>
                          <w:kern w:val="24"/>
                          <w:position w:val="-6"/>
                          <w:sz w:val="20"/>
                          <w:szCs w:val="20"/>
                          <w:vertAlign w:val="subscript"/>
                        </w:rPr>
                        <w:t xml:space="preserve"> </w:t>
                      </w:r>
                      <w:r w:rsidRPr="00D14A73">
                        <w:rPr>
                          <w:rFonts w:asciiTheme="minorHAnsi" w:hAnsi="Calibri" w:cstheme="minorBidi"/>
                          <w:color w:val="000000" w:themeColor="text1"/>
                          <w:kern w:val="24"/>
                          <w:sz w:val="20"/>
                          <w:szCs w:val="20"/>
                        </w:rPr>
                        <w:t>= q</w:t>
                      </w:r>
                      <w:r w:rsidRPr="00D14A73">
                        <w:rPr>
                          <w:rFonts w:asciiTheme="minorHAnsi" w:hAnsi="Calibri" w:cstheme="minorBidi"/>
                          <w:color w:val="000000" w:themeColor="text1"/>
                          <w:kern w:val="24"/>
                          <w:position w:val="-6"/>
                          <w:sz w:val="20"/>
                          <w:szCs w:val="20"/>
                          <w:vertAlign w:val="subscript"/>
                        </w:rPr>
                        <w:t>t1Ncs</w:t>
                      </w:r>
                    </w:p>
                  </w:txbxContent>
                </v:textbox>
                <w10:anchorlock/>
              </v:shape>
            </w:pict>
          </mc:Fallback>
        </mc:AlternateContent>
      </w:r>
    </w:p>
    <w:p w14:paraId="3AEA52A2" w14:textId="77777777" w:rsidR="00D14A73" w:rsidRPr="004853B1" w:rsidRDefault="00D14A73" w:rsidP="00D14A73"/>
    <w:p w14:paraId="5B23A332" w14:textId="4F06720F" w:rsidR="00E3551A" w:rsidRPr="004853B1" w:rsidRDefault="00E3551A" w:rsidP="00D14A73">
      <w:r w:rsidRPr="004853B1">
        <w:t>The multiplicative model bias is calculated by calibrating their model back to the case histories’ data by matching means.</w:t>
      </w:r>
      <w:r w:rsidR="001C7BF8" w:rsidRPr="004853B1">
        <w:t xml:space="preserve"> </w:t>
      </w:r>
      <w:r w:rsidR="001C7BF8" w:rsidRPr="004853B1">
        <w:fldChar w:fldCharType="begin"/>
      </w:r>
      <w:r w:rsidR="001C7BF8"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1C7BF8" w:rsidRPr="004853B1">
        <w:fldChar w:fldCharType="separate"/>
      </w:r>
      <w:hyperlink w:anchor="_ENREF_7" w:tooltip="Juang, 2013 #14" w:history="1">
        <w:r w:rsidR="00816C0F" w:rsidRPr="004853B1">
          <w:rPr>
            <w:noProof/>
          </w:rPr>
          <w:t>Juang et al. (2013</w:t>
        </w:r>
      </w:hyperlink>
      <w:r w:rsidR="001C7BF8" w:rsidRPr="004853B1">
        <w:rPr>
          <w:noProof/>
        </w:rPr>
        <w:t>)</w:t>
      </w:r>
      <w:r w:rsidR="001C7BF8" w:rsidRPr="004853B1">
        <w:fldChar w:fldCharType="end"/>
      </w:r>
      <w:r w:rsidRPr="004853B1">
        <w:t xml:space="preserve"> presents the </w:t>
      </w:r>
      <w:r w:rsidRPr="004853B1">
        <w:rPr>
          <w:i/>
        </w:rPr>
        <w:t>IND</w:t>
      </w:r>
      <w:r w:rsidRPr="004853B1">
        <w:rPr>
          <w:i/>
          <w:vertAlign w:val="subscript"/>
        </w:rPr>
        <w:t>i</w:t>
      </w:r>
      <w:r w:rsidRPr="004853B1">
        <w:rPr>
          <w:i/>
        </w:rPr>
        <w:t xml:space="preserve"> </w:t>
      </w:r>
      <w:r w:rsidRPr="004853B1">
        <w:t>variable as probability of liquefaction (</w:t>
      </w:r>
      <w:r w:rsidRPr="004853B1">
        <w:rPr>
          <w:i/>
        </w:rPr>
        <w:t>P</w:t>
      </w:r>
      <w:r w:rsidRPr="004853B1">
        <w:rPr>
          <w:i/>
          <w:vertAlign w:val="subscript"/>
        </w:rPr>
        <w:t>L</w:t>
      </w:r>
      <w:r w:rsidRPr="004853B1">
        <w:t>) and is calculated by using</w:t>
      </w:r>
      <w:r w:rsidR="003457C6" w:rsidRPr="004853B1">
        <w:t xml:space="preserve"> Equation </w:t>
      </w:r>
      <w:r w:rsidR="003457C6" w:rsidRPr="004853B1">
        <w:fldChar w:fldCharType="begin"/>
      </w:r>
      <w:r w:rsidR="003457C6" w:rsidRPr="004853B1">
        <w:instrText xml:space="preserve"> GOTOBUTTON ZEqnNum249104  \* MERGEFORMAT </w:instrText>
      </w:r>
      <w:r w:rsidR="006B793E">
        <w:fldChar w:fldCharType="begin"/>
      </w:r>
      <w:r w:rsidR="006B793E">
        <w:instrText xml:space="preserve"> REF ZEqnNum249104 \* Charformat \! \* MERGEFORMAT </w:instrText>
      </w:r>
      <w:r w:rsidR="006B793E">
        <w:fldChar w:fldCharType="separate"/>
      </w:r>
      <w:r w:rsidR="00D14A73" w:rsidRPr="004853B1">
        <w:instrText>(24)</w:instrText>
      </w:r>
      <w:r w:rsidR="006B793E">
        <w:fldChar w:fldCharType="end"/>
      </w:r>
      <w:r w:rsidR="003457C6" w:rsidRPr="004853B1">
        <w:fldChar w:fldCharType="end"/>
      </w:r>
      <w:r w:rsidR="003457C6" w:rsidRPr="004853B1">
        <w:t>.</w:t>
      </w:r>
    </w:p>
    <w:p w14:paraId="0138AF27" w14:textId="3A0E5A29" w:rsidR="00E3551A" w:rsidRPr="004853B1" w:rsidRDefault="009437B9" w:rsidP="009437B9">
      <w:pPr>
        <w:rPr>
          <w:rFonts w:eastAsiaTheme="minorEastAsia"/>
          <w:iCs/>
          <w:lang w:val="el-GR"/>
        </w:rPr>
      </w:pPr>
      <w:r w:rsidRPr="004853B1">
        <w:rPr>
          <w:position w:val="-32"/>
        </w:rPr>
        <w:object w:dxaOrig="3340" w:dyaOrig="760" w14:anchorId="2795E58A">
          <v:shape id="_x0000_i1075" type="#_x0000_t75" style="width:167.25pt;height:38.25pt" o:ole="">
            <v:imagedata r:id="rId125" o:title=""/>
          </v:shape>
          <o:OLEObject Type="Embed" ProgID="Equation.DSMT4" ShapeID="_x0000_i1075" DrawAspect="Content" ObjectID="_1555234252" r:id="rId126"/>
        </w:object>
      </w:r>
      <w:r w:rsidRPr="004853B1">
        <w:tab/>
      </w:r>
      <w:r w:rsidRPr="004853B1">
        <w:tab/>
      </w:r>
      <w:r w:rsidRPr="004853B1">
        <w:tab/>
      </w:r>
      <w:r w:rsidRPr="004853B1">
        <w:tab/>
      </w:r>
      <w:r w:rsidRPr="004853B1">
        <w:tab/>
      </w:r>
      <w:r w:rsidRPr="004853B1">
        <w:tab/>
      </w:r>
      <w:r w:rsidRPr="004853B1">
        <w:tab/>
        <w:t xml:space="preserve">     </w:t>
      </w:r>
      <w:r w:rsidRPr="004853B1">
        <w:rPr>
          <w:sz w:val="22"/>
        </w:rPr>
        <w:fldChar w:fldCharType="begin"/>
      </w:r>
      <w:r w:rsidRPr="004853B1">
        <w:rPr>
          <w:sz w:val="22"/>
        </w:rPr>
        <w:instrText xml:space="preserve"> MACROBUTTON MTPlaceRef \* MERGEFORMAT </w:instrText>
      </w:r>
      <w:r w:rsidRPr="004853B1">
        <w:rPr>
          <w:sz w:val="22"/>
        </w:rPr>
        <w:fldChar w:fldCharType="begin"/>
      </w:r>
      <w:r w:rsidRPr="004853B1">
        <w:rPr>
          <w:sz w:val="22"/>
        </w:rPr>
        <w:instrText xml:space="preserve"> SEQ MTEqn \h \* MERGEFORMAT </w:instrText>
      </w:r>
      <w:r w:rsidRPr="004853B1">
        <w:rPr>
          <w:sz w:val="22"/>
        </w:rPr>
        <w:fldChar w:fldCharType="end"/>
      </w:r>
      <w:bookmarkStart w:id="71" w:name="ZEqnNum249104"/>
      <w:r w:rsidRPr="004853B1">
        <w:rPr>
          <w:sz w:val="22"/>
        </w:rPr>
        <w:instrText>(</w:instrText>
      </w:r>
      <w:r w:rsidRPr="004853B1">
        <w:rPr>
          <w:sz w:val="22"/>
        </w:rPr>
        <w:fldChar w:fldCharType="begin"/>
      </w:r>
      <w:r w:rsidRPr="004853B1">
        <w:rPr>
          <w:sz w:val="22"/>
        </w:rPr>
        <w:instrText xml:space="preserve"> SEQ MTEqn \c \* Arabic \* MERGEFORMAT </w:instrText>
      </w:r>
      <w:r w:rsidRPr="004853B1">
        <w:rPr>
          <w:sz w:val="22"/>
        </w:rPr>
        <w:fldChar w:fldCharType="separate"/>
      </w:r>
      <w:r w:rsidR="00D14A73" w:rsidRPr="004853B1">
        <w:rPr>
          <w:noProof/>
          <w:sz w:val="22"/>
        </w:rPr>
        <w:instrText>24</w:instrText>
      </w:r>
      <w:r w:rsidRPr="004853B1">
        <w:rPr>
          <w:sz w:val="22"/>
        </w:rPr>
        <w:fldChar w:fldCharType="end"/>
      </w:r>
      <w:r w:rsidRPr="004853B1">
        <w:rPr>
          <w:sz w:val="22"/>
        </w:rPr>
        <w:instrText>)</w:instrText>
      </w:r>
      <w:bookmarkEnd w:id="71"/>
      <w:r w:rsidRPr="004853B1">
        <w:rPr>
          <w:sz w:val="22"/>
        </w:rPr>
        <w:fldChar w:fldCharType="end"/>
      </w:r>
    </w:p>
    <w:p w14:paraId="35914763" w14:textId="7F1743B8" w:rsidR="001C7BF8" w:rsidRPr="004853B1" w:rsidRDefault="009D7BDD" w:rsidP="009437B9">
      <w:pPr>
        <w:ind w:firstLine="0"/>
        <w:rPr>
          <w:rFonts w:eastAsiaTheme="minorEastAsia"/>
          <w:iCs/>
        </w:rPr>
      </w:pPr>
      <w:r>
        <w:rPr>
          <w:rFonts w:eastAsiaTheme="minorEastAsia"/>
          <w:iCs/>
        </w:rPr>
        <w:tab/>
        <w:t xml:space="preserve">One significant disadvantage associated with the Juang et al. (2013) probabilistic model for CPT-based settlement prediction is that the model was based on the binomial assumption of settlement susceptibility. Engineers commonly consider a soil layer susceptible to post-liquefaction settlement if the soil layer has a sufficiently low factor of safety against liquefaction (usually less than 1.2 to 2.0). However, the Juang et al. (2013) model computes the probability that non-liquefied soil layers contribute to the settlement. The possibility of non-liquefied soil layers contributing to post-liquefaction settlements is technically greater than zero, but sufficiently low </w:t>
      </w:r>
      <w:r>
        <w:rPr>
          <w:rFonts w:eastAsiaTheme="minorEastAsia"/>
          <w:iCs/>
        </w:rPr>
        <w:lastRenderedPageBreak/>
        <w:t>that most engineers neglect it. Furthermore, the consideration of this possibility greatly increases the mathematical difficulty of the Juang et al. model. Therefore, a study is currently underway to re-regress the Juang et al. model coefficients and model uncertainty so as to neglect the possible contribution of non-liquefied soil layers to post-liquefaction settlements. This revised model will be reported in a later progress report.</w:t>
      </w:r>
    </w:p>
    <w:p w14:paraId="0D6C8B81" w14:textId="581CBD55" w:rsidR="009437B9" w:rsidRPr="004853B1" w:rsidRDefault="009437B9" w:rsidP="009437B9">
      <w:pPr>
        <w:pStyle w:val="Heading3"/>
        <w:rPr>
          <w:rFonts w:cs="Times New Roman"/>
        </w:rPr>
      </w:pPr>
      <w:r w:rsidRPr="004853B1">
        <w:rPr>
          <w:rFonts w:cs="Times New Roman"/>
        </w:rPr>
        <w:t xml:space="preserve"> </w:t>
      </w:r>
      <w:bookmarkStart w:id="72" w:name="_Toc464204286"/>
      <w:r w:rsidRPr="004853B1">
        <w:rPr>
          <w:rFonts w:cs="Times New Roman"/>
        </w:rPr>
        <w:t>Performance-Based Liquefaction-Induced Settlement Procedure</w:t>
      </w:r>
      <w:bookmarkEnd w:id="72"/>
    </w:p>
    <w:p w14:paraId="175E67E0" w14:textId="59C0AF0B" w:rsidR="00135273" w:rsidRPr="004853B1" w:rsidRDefault="00135273" w:rsidP="00135273">
      <w:pPr>
        <w:pStyle w:val="BodyText"/>
      </w:pPr>
      <w:r w:rsidRPr="004853B1">
        <w:t xml:space="preserve">With a hazard curve of </w:t>
      </w:r>
      <w:r w:rsidRPr="004853B1">
        <w:rPr>
          <w:i/>
        </w:rPr>
        <w:t>FS</w:t>
      </w:r>
      <w:r w:rsidRPr="004853B1">
        <w:rPr>
          <w:i/>
          <w:vertAlign w:val="subscript"/>
        </w:rPr>
        <w:t>L</w:t>
      </w:r>
      <w:r w:rsidRPr="004853B1">
        <w:t xml:space="preserve"> for liquefaction triggering created, a similar procedure can be done with liquefaction-induced settlement, using the framework from the </w:t>
      </w:r>
      <w:r w:rsidR="001C7BF8" w:rsidRPr="004853B1">
        <w:fldChar w:fldCharType="begin"/>
      </w:r>
      <w:r w:rsidR="001C7BF8"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1C7BF8" w:rsidRPr="004853B1">
        <w:fldChar w:fldCharType="separate"/>
      </w:r>
      <w:hyperlink w:anchor="_ENREF_6" w:tooltip="Ishihara, 1992 #23" w:history="1">
        <w:r w:rsidR="00816C0F" w:rsidRPr="004853B1">
          <w:rPr>
            <w:noProof/>
          </w:rPr>
          <w:t>Ishihara and Yoshimine (1992</w:t>
        </w:r>
      </w:hyperlink>
      <w:r w:rsidR="001C7BF8" w:rsidRPr="004853B1">
        <w:rPr>
          <w:noProof/>
        </w:rPr>
        <w:t>)</w:t>
      </w:r>
      <w:r w:rsidR="001C7BF8" w:rsidRPr="004853B1">
        <w:fldChar w:fldCharType="end"/>
      </w:r>
      <w:r w:rsidR="001C7BF8" w:rsidRPr="004853B1">
        <w:t xml:space="preserve"> </w:t>
      </w:r>
      <w:r w:rsidRPr="004853B1">
        <w:t xml:space="preserve">and </w:t>
      </w:r>
      <w:r w:rsidR="001C7BF8" w:rsidRPr="004853B1">
        <w:fldChar w:fldCharType="begin"/>
      </w:r>
      <w:r w:rsidR="001C7BF8"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1C7BF8" w:rsidRPr="004853B1">
        <w:fldChar w:fldCharType="separate"/>
      </w:r>
      <w:hyperlink w:anchor="_ENREF_7" w:tooltip="Juang, 2013 #14" w:history="1">
        <w:r w:rsidR="00816C0F" w:rsidRPr="004853B1">
          <w:rPr>
            <w:noProof/>
          </w:rPr>
          <w:t>Juang et al. (2013</w:t>
        </w:r>
      </w:hyperlink>
      <w:r w:rsidR="001C7BF8" w:rsidRPr="004853B1">
        <w:rPr>
          <w:noProof/>
        </w:rPr>
        <w:t>)</w:t>
      </w:r>
      <w:r w:rsidR="001C7BF8" w:rsidRPr="004853B1">
        <w:fldChar w:fldCharType="end"/>
      </w:r>
      <w:r w:rsidR="001C7BF8" w:rsidRPr="004853B1">
        <w:t xml:space="preserve"> </w:t>
      </w:r>
      <w:r w:rsidRPr="004853B1">
        <w:t>procedure. A hazard curve for volumetric strain (</w:t>
      </w:r>
      <w:r w:rsidRPr="004853B1">
        <w:rPr>
          <w:i/>
        </w:rPr>
        <w:t>ε</w:t>
      </w:r>
      <w:r w:rsidRPr="004853B1">
        <w:rPr>
          <w:i/>
          <w:vertAlign w:val="subscript"/>
        </w:rPr>
        <w:t>v</w:t>
      </w:r>
      <w:r w:rsidRPr="004853B1">
        <w:t>)</w:t>
      </w:r>
      <w:r w:rsidRPr="004853B1">
        <w:rPr>
          <w:i/>
          <w:vertAlign w:val="superscript"/>
        </w:rPr>
        <w:t xml:space="preserve"> </w:t>
      </w:r>
      <w:r w:rsidRPr="004853B1">
        <w:t xml:space="preserve">can be created using the following relationship: </w:t>
      </w:r>
    </w:p>
    <w:p w14:paraId="61983A9F" w14:textId="2E860971" w:rsidR="009437B9" w:rsidRPr="004853B1" w:rsidRDefault="003457C6" w:rsidP="009437B9">
      <w:pPr>
        <w:pStyle w:val="BodyText"/>
      </w:pPr>
      <w:r w:rsidRPr="004853B1">
        <w:rPr>
          <w:position w:val="-28"/>
        </w:rPr>
        <w:object w:dxaOrig="4080" w:dyaOrig="720" w14:anchorId="46611397">
          <v:shape id="_x0000_i1076" type="#_x0000_t75" style="width:204pt;height:36pt" o:ole="">
            <v:imagedata r:id="rId127" o:title=""/>
          </v:shape>
          <o:OLEObject Type="Embed" ProgID="Equation.DSMT4" ShapeID="_x0000_i1076" DrawAspect="Content" ObjectID="_1555234253" r:id="rId128"/>
        </w:object>
      </w:r>
      <w:r w:rsidR="00994D39" w:rsidRPr="004853B1">
        <w:tab/>
      </w:r>
      <w:r w:rsidR="00994D39" w:rsidRPr="004853B1">
        <w:tab/>
      </w:r>
      <w:r w:rsidR="00994D39" w:rsidRPr="004853B1">
        <w:tab/>
      </w:r>
      <w:r w:rsidR="00994D39" w:rsidRPr="004853B1">
        <w:tab/>
      </w:r>
      <w:r w:rsidR="00994D39" w:rsidRPr="004853B1">
        <w:tab/>
      </w:r>
      <w:r w:rsidR="00994D39" w:rsidRPr="004853B1">
        <w:tab/>
      </w:r>
      <w:r w:rsidR="00994D39" w:rsidRPr="004853B1">
        <w:rPr>
          <w:szCs w:val="24"/>
        </w:rPr>
        <w:t xml:space="preserve">     </w:t>
      </w:r>
      <w:r w:rsidR="00994D39" w:rsidRPr="004853B1">
        <w:rPr>
          <w:szCs w:val="24"/>
        </w:rPr>
        <w:fldChar w:fldCharType="begin"/>
      </w:r>
      <w:r w:rsidR="00994D39" w:rsidRPr="004853B1">
        <w:rPr>
          <w:szCs w:val="24"/>
        </w:rPr>
        <w:instrText xml:space="preserve"> MACROBUTTON MTPlaceRef \* MERGEFORMAT </w:instrText>
      </w:r>
      <w:r w:rsidR="00994D39" w:rsidRPr="004853B1">
        <w:rPr>
          <w:szCs w:val="24"/>
        </w:rPr>
        <w:fldChar w:fldCharType="begin"/>
      </w:r>
      <w:r w:rsidR="00994D39" w:rsidRPr="004853B1">
        <w:rPr>
          <w:szCs w:val="24"/>
        </w:rPr>
        <w:instrText xml:space="preserve"> SEQ MTEqn \h \* MERGEFORMAT </w:instrText>
      </w:r>
      <w:r w:rsidR="00994D39" w:rsidRPr="004853B1">
        <w:rPr>
          <w:szCs w:val="24"/>
        </w:rPr>
        <w:fldChar w:fldCharType="end"/>
      </w:r>
      <w:bookmarkStart w:id="73" w:name="ZEqnNum886090"/>
      <w:r w:rsidR="00994D39" w:rsidRPr="004853B1">
        <w:rPr>
          <w:szCs w:val="24"/>
        </w:rPr>
        <w:instrText>(</w:instrText>
      </w:r>
      <w:r w:rsidR="00994D39" w:rsidRPr="004853B1">
        <w:rPr>
          <w:szCs w:val="24"/>
        </w:rPr>
        <w:fldChar w:fldCharType="begin"/>
      </w:r>
      <w:r w:rsidR="00994D39" w:rsidRPr="004853B1">
        <w:rPr>
          <w:szCs w:val="24"/>
        </w:rPr>
        <w:instrText xml:space="preserve"> SEQ MTEqn \c \* Arabic \* MERGEFORMAT </w:instrText>
      </w:r>
      <w:r w:rsidR="00994D39" w:rsidRPr="004853B1">
        <w:rPr>
          <w:szCs w:val="24"/>
        </w:rPr>
        <w:fldChar w:fldCharType="separate"/>
      </w:r>
      <w:r w:rsidR="00D14A73" w:rsidRPr="004853B1">
        <w:rPr>
          <w:noProof/>
          <w:szCs w:val="24"/>
        </w:rPr>
        <w:instrText>25</w:instrText>
      </w:r>
      <w:r w:rsidR="00994D39" w:rsidRPr="004853B1">
        <w:rPr>
          <w:szCs w:val="24"/>
        </w:rPr>
        <w:fldChar w:fldCharType="end"/>
      </w:r>
      <w:r w:rsidR="00994D39" w:rsidRPr="004853B1">
        <w:rPr>
          <w:szCs w:val="24"/>
        </w:rPr>
        <w:instrText>)</w:instrText>
      </w:r>
      <w:bookmarkEnd w:id="73"/>
      <w:r w:rsidR="00994D39" w:rsidRPr="004853B1">
        <w:rPr>
          <w:szCs w:val="24"/>
        </w:rPr>
        <w:fldChar w:fldCharType="end"/>
      </w:r>
    </w:p>
    <w:p w14:paraId="2EF09375" w14:textId="044C1301" w:rsidR="00994D39" w:rsidRPr="004853B1" w:rsidRDefault="00994D39" w:rsidP="00994D39">
      <w:pPr>
        <w:ind w:firstLine="0"/>
      </w:pPr>
      <w:r w:rsidRPr="004853B1">
        <w:t xml:space="preserve">where </w:t>
      </w:r>
      <w:r w:rsidR="00135273" w:rsidRPr="004853B1">
        <w:rPr>
          <w:position w:val="-18"/>
        </w:rPr>
        <w:object w:dxaOrig="380" w:dyaOrig="420" w14:anchorId="2011E160">
          <v:shape id="_x0000_i1077" type="#_x0000_t75" style="width:18.75pt;height:21pt" o:ole="">
            <v:imagedata r:id="rId129" o:title=""/>
          </v:shape>
          <o:OLEObject Type="Embed" ProgID="Equation.DSMT4" ShapeID="_x0000_i1077" DrawAspect="Content" ObjectID="_1555234254" r:id="rId130"/>
        </w:object>
      </w:r>
      <w:r w:rsidRPr="004853B1">
        <w:t xml:space="preserve"> is the mean annual rate of </w:t>
      </w:r>
      <w:r w:rsidRPr="004853B1">
        <w:rPr>
          <w:i/>
        </w:rPr>
        <w:t xml:space="preserve">not </w:t>
      </w:r>
      <w:r w:rsidRPr="004853B1">
        <w:t>exceeding some given value of volumetric</w:t>
      </w:r>
      <w:r w:rsidR="00135273" w:rsidRPr="004853B1">
        <w:t xml:space="preserve"> strain</w:t>
      </w:r>
      <w:r w:rsidRPr="004853B1">
        <w:t xml:space="preserve">, </w:t>
      </w:r>
      <w:r w:rsidR="00135273" w:rsidRPr="004853B1">
        <w:rPr>
          <w:i/>
        </w:rPr>
        <w:t>ε</w:t>
      </w:r>
      <w:r w:rsidR="00135273" w:rsidRPr="004853B1">
        <w:rPr>
          <w:i/>
          <w:vertAlign w:val="subscript"/>
        </w:rPr>
        <w:t>v</w:t>
      </w:r>
      <w:r w:rsidRPr="004853B1">
        <w:rPr>
          <w:i/>
          <w:vertAlign w:val="superscript"/>
        </w:rPr>
        <w:t>*</w:t>
      </w:r>
      <w:r w:rsidRPr="004853B1">
        <w:t xml:space="preserve">; </w:t>
      </w:r>
      <w:r w:rsidR="00135273" w:rsidRPr="004853B1">
        <w:rPr>
          <w:position w:val="-16"/>
        </w:rPr>
        <w:object w:dxaOrig="2460" w:dyaOrig="440" w14:anchorId="3B62B0E6">
          <v:shape id="_x0000_i1078" type="#_x0000_t75" style="width:123pt;height:21.75pt" o:ole="">
            <v:imagedata r:id="rId131" o:title=""/>
          </v:shape>
          <o:OLEObject Type="Embed" ProgID="Equation.DSMT4" ShapeID="_x0000_i1078" DrawAspect="Content" ObjectID="_1555234255" r:id="rId132"/>
        </w:object>
      </w:r>
      <w:r w:rsidRPr="004853B1">
        <w:t xml:space="preserve"> is the conditional probability that the actual </w:t>
      </w:r>
      <w:r w:rsidR="00135273" w:rsidRPr="004853B1">
        <w:t>volumetric strain</w:t>
      </w:r>
      <w:r w:rsidRPr="004853B1">
        <w:t xml:space="preserve">, </w:t>
      </w:r>
      <w:r w:rsidR="00135273" w:rsidRPr="004853B1">
        <w:rPr>
          <w:i/>
        </w:rPr>
        <w:t>ε</w:t>
      </w:r>
      <w:r w:rsidR="00135273" w:rsidRPr="004853B1">
        <w:rPr>
          <w:i/>
          <w:vertAlign w:val="subscript"/>
        </w:rPr>
        <w:t>v</w:t>
      </w:r>
      <w:r w:rsidRPr="004853B1">
        <w:rPr>
          <w:i/>
        </w:rPr>
        <w:t xml:space="preserve">, </w:t>
      </w:r>
      <w:r w:rsidRPr="004853B1">
        <w:t xml:space="preserve"> is less than </w:t>
      </w:r>
      <w:r w:rsidR="00135273" w:rsidRPr="004853B1">
        <w:rPr>
          <w:i/>
        </w:rPr>
        <w:t>ε</w:t>
      </w:r>
      <w:r w:rsidR="00135273" w:rsidRPr="004853B1">
        <w:rPr>
          <w:i/>
          <w:vertAlign w:val="subscript"/>
        </w:rPr>
        <w:t>v</w:t>
      </w:r>
      <w:r w:rsidR="00135273" w:rsidRPr="004853B1">
        <w:rPr>
          <w:i/>
          <w:vertAlign w:val="superscript"/>
        </w:rPr>
        <w:t xml:space="preserve"> </w:t>
      </w:r>
      <w:r w:rsidRPr="004853B1">
        <w:rPr>
          <w:i/>
          <w:vertAlign w:val="superscript"/>
        </w:rPr>
        <w:t>*</w:t>
      </w:r>
      <w:r w:rsidRPr="004853B1">
        <w:t xml:space="preserve"> given a factor of safety against liquefaction </w:t>
      </w:r>
      <w:r w:rsidRPr="004853B1">
        <w:rPr>
          <w:i/>
        </w:rPr>
        <w:t>FS</w:t>
      </w:r>
      <w:r w:rsidRPr="004853B1">
        <w:rPr>
          <w:i/>
          <w:vertAlign w:val="subscript"/>
        </w:rPr>
        <w:t>L</w:t>
      </w:r>
      <w:r w:rsidRPr="004853B1">
        <w:t xml:space="preserve">, and a corrected cone tip resistance, </w:t>
      </w:r>
      <w:r w:rsidRPr="004853B1">
        <w:rPr>
          <w:i/>
        </w:rPr>
        <w:t>q</w:t>
      </w:r>
      <w:r w:rsidR="00135273" w:rsidRPr="004853B1">
        <w:rPr>
          <w:i/>
          <w:vertAlign w:val="subscript"/>
        </w:rPr>
        <w:t>t</w:t>
      </w:r>
      <w:r w:rsidRPr="004853B1">
        <w:rPr>
          <w:i/>
          <w:vertAlign w:val="subscript"/>
        </w:rPr>
        <w:t>1Ncs</w:t>
      </w:r>
      <w:r w:rsidRPr="004853B1">
        <w:t xml:space="preserve">; </w:t>
      </w:r>
      <w:r w:rsidRPr="004853B1">
        <w:rPr>
          <w:position w:val="-14"/>
        </w:rPr>
        <w:object w:dxaOrig="499" w:dyaOrig="380" w14:anchorId="42AAFDB2">
          <v:shape id="_x0000_i1079" type="#_x0000_t75" style="width:24.75pt;height:18.75pt" o:ole="">
            <v:imagedata r:id="rId114" o:title=""/>
          </v:shape>
          <o:OLEObject Type="Embed" ProgID="Equation.DSMT4" ShapeID="_x0000_i1079" DrawAspect="Content" ObjectID="_1555234256" r:id="rId133"/>
        </w:object>
      </w:r>
      <w:r w:rsidRPr="004853B1">
        <w:t xml:space="preserve">is the incremental annual rate of exceedance for </w:t>
      </w:r>
      <w:r w:rsidRPr="004853B1">
        <w:rPr>
          <w:i/>
        </w:rPr>
        <w:t>FS</w:t>
      </w:r>
      <w:r w:rsidRPr="004853B1">
        <w:rPr>
          <w:i/>
          <w:vertAlign w:val="subscript"/>
        </w:rPr>
        <w:t>L,</w:t>
      </w:r>
      <w:r w:rsidRPr="004853B1">
        <w:t xml:space="preserve"> as found in the performance-based liquefaction triggering assessment; and</w:t>
      </w:r>
      <w:r w:rsidRPr="004853B1">
        <w:rPr>
          <w:position w:val="-14"/>
        </w:rPr>
        <w:object w:dxaOrig="499" w:dyaOrig="380" w14:anchorId="34D37307">
          <v:shape id="_x0000_i1080" type="#_x0000_t75" style="width:24.75pt;height:18.75pt" o:ole="">
            <v:imagedata r:id="rId116" o:title=""/>
          </v:shape>
          <o:OLEObject Type="Embed" ProgID="Equation.DSMT4" ShapeID="_x0000_i1080" DrawAspect="Content" ObjectID="_1555234257" r:id="rId134"/>
        </w:object>
      </w:r>
      <w:r w:rsidRPr="004853B1">
        <w:t>is the number of factor of safety increments into which the intensity measure “hazard space” is subdivided. Using the Equation</w:t>
      </w:r>
      <w:r w:rsidR="00135273" w:rsidRPr="004853B1">
        <w:fldChar w:fldCharType="begin"/>
      </w:r>
      <w:r w:rsidR="00135273" w:rsidRPr="004853B1">
        <w:instrText xml:space="preserve"> GOTOBUTTON ZEqnNum886090  \* MERGEFORMAT </w:instrText>
      </w:r>
      <w:r w:rsidR="006B793E">
        <w:fldChar w:fldCharType="begin"/>
      </w:r>
      <w:r w:rsidR="006B793E">
        <w:instrText xml:space="preserve"> REF ZEqnNum886090 \* Charformat \! \* MERGEFORMAT </w:instrText>
      </w:r>
      <w:r w:rsidR="006B793E">
        <w:fldChar w:fldCharType="separate"/>
      </w:r>
      <w:r w:rsidR="00D14A73" w:rsidRPr="004853B1">
        <w:instrText>(25)</w:instrText>
      </w:r>
      <w:r w:rsidR="006B793E">
        <w:fldChar w:fldCharType="end"/>
      </w:r>
      <w:r w:rsidR="00135273" w:rsidRPr="004853B1">
        <w:fldChar w:fldCharType="end"/>
      </w:r>
      <w:r w:rsidRPr="004853B1">
        <w:t xml:space="preserve">, the </w:t>
      </w:r>
      <w:r w:rsidR="00135273" w:rsidRPr="004853B1">
        <w:rPr>
          <w:i/>
        </w:rPr>
        <w:t>ε</w:t>
      </w:r>
      <w:r w:rsidR="00135273" w:rsidRPr="004853B1">
        <w:rPr>
          <w:i/>
          <w:vertAlign w:val="subscript"/>
        </w:rPr>
        <w:t>v</w:t>
      </w:r>
      <w:r w:rsidR="00135273" w:rsidRPr="004853B1">
        <w:t xml:space="preserve"> </w:t>
      </w:r>
      <w:r w:rsidRPr="004853B1">
        <w:t xml:space="preserve">(as well as the </w:t>
      </w:r>
      <w:r w:rsidR="00135273" w:rsidRPr="004853B1">
        <w:t>liquefaction-induced settlement</w:t>
      </w:r>
      <w:r w:rsidRPr="004853B1">
        <w:t xml:space="preserve">) can be calculated at specified site, with a certain soil profile from a CPT sounding for any given return period. </w:t>
      </w:r>
    </w:p>
    <w:p w14:paraId="5F8A26D3" w14:textId="77777777" w:rsidR="009437B9" w:rsidRPr="004853B1" w:rsidRDefault="009437B9" w:rsidP="00994D39">
      <w:pPr>
        <w:pStyle w:val="BodyText"/>
        <w:ind w:firstLine="0"/>
      </w:pPr>
    </w:p>
    <w:p w14:paraId="280DD050" w14:textId="77777777" w:rsidR="009437B9" w:rsidRPr="004853B1" w:rsidRDefault="009437B9" w:rsidP="009437B9">
      <w:pPr>
        <w:pStyle w:val="BodyText"/>
      </w:pPr>
    </w:p>
    <w:p w14:paraId="37124E13" w14:textId="544A0957" w:rsidR="00E3551A" w:rsidRPr="004853B1" w:rsidRDefault="00A943E0" w:rsidP="00A943E0">
      <w:pPr>
        <w:spacing w:line="240" w:lineRule="auto"/>
        <w:ind w:firstLine="0"/>
        <w:jc w:val="left"/>
      </w:pPr>
      <w:r w:rsidRPr="004853B1">
        <w:br w:type="page"/>
      </w:r>
    </w:p>
    <w:p w14:paraId="3B861985" w14:textId="29F0ACB4" w:rsidR="00235E75" w:rsidRPr="004853B1" w:rsidRDefault="0070046B" w:rsidP="000C78FE">
      <w:pPr>
        <w:pStyle w:val="Heading1"/>
        <w:spacing w:after="240"/>
      </w:pPr>
      <w:r w:rsidRPr="004853B1">
        <w:rPr>
          <w:i/>
        </w:rPr>
        <w:lastRenderedPageBreak/>
        <w:t xml:space="preserve"> </w:t>
      </w:r>
      <w:bookmarkStart w:id="74" w:name="_Toc464204287"/>
      <w:r w:rsidR="00396994" w:rsidRPr="004853B1">
        <w:rPr>
          <w:i/>
        </w:rPr>
        <w:t>CPTLiquefY</w:t>
      </w:r>
      <w:r w:rsidR="00523B81" w:rsidRPr="004853B1">
        <w:t xml:space="preserve"> DEVELOPMENT</w:t>
      </w:r>
      <w:bookmarkEnd w:id="74"/>
      <w:r w:rsidR="00B94942" w:rsidRPr="004853B1">
        <w:t xml:space="preserve"> </w:t>
      </w:r>
    </w:p>
    <w:p w14:paraId="228DD54A" w14:textId="77777777" w:rsidR="00235E75" w:rsidRPr="004853B1" w:rsidRDefault="00C25F76" w:rsidP="004D65BF">
      <w:pPr>
        <w:pStyle w:val="Heading2"/>
        <w:rPr>
          <w:rFonts w:cs="Times New Roman"/>
        </w:rPr>
      </w:pPr>
      <w:bookmarkStart w:id="75" w:name="_Toc259781277"/>
      <w:bookmarkStart w:id="76" w:name="_Toc263867766"/>
      <w:r w:rsidRPr="004853B1">
        <w:rPr>
          <w:rFonts w:cs="Times New Roman"/>
        </w:rPr>
        <w:t xml:space="preserve">  </w:t>
      </w:r>
      <w:bookmarkStart w:id="77" w:name="_Toc273506420"/>
      <w:bookmarkStart w:id="78" w:name="_Toc464204288"/>
      <w:r w:rsidR="00235E75" w:rsidRPr="004853B1">
        <w:rPr>
          <w:rFonts w:cs="Times New Roman"/>
        </w:rPr>
        <w:t>Overview</w:t>
      </w:r>
      <w:bookmarkEnd w:id="75"/>
      <w:bookmarkEnd w:id="76"/>
      <w:bookmarkEnd w:id="77"/>
      <w:bookmarkEnd w:id="78"/>
    </w:p>
    <w:p w14:paraId="135C8B2E" w14:textId="7801DDD9" w:rsidR="00AC0D8D" w:rsidRPr="004853B1" w:rsidRDefault="00DC196C" w:rsidP="0051677C">
      <w:r w:rsidRPr="004853B1">
        <w:t>For the previously mentioned analysis of the CPT sounding, a com</w:t>
      </w:r>
      <w:r w:rsidR="00D763DA">
        <w:t>puter program is in development named</w:t>
      </w:r>
      <w:r w:rsidRPr="004853B1">
        <w:t xml:space="preserve"> </w:t>
      </w:r>
      <w:r w:rsidR="00396994" w:rsidRPr="004853B1">
        <w:rPr>
          <w:i/>
        </w:rPr>
        <w:t>CPTLiquefY</w:t>
      </w:r>
      <w:r w:rsidRPr="004853B1">
        <w:t>.</w:t>
      </w:r>
      <w:r w:rsidR="00AC0D8D" w:rsidRPr="004853B1">
        <w:t xml:space="preserve"> </w:t>
      </w:r>
      <w:r w:rsidR="001A2F41" w:rsidRPr="004853B1">
        <w:t xml:space="preserve">When complete, </w:t>
      </w:r>
      <w:r w:rsidR="00396994" w:rsidRPr="004853B1">
        <w:rPr>
          <w:i/>
        </w:rPr>
        <w:t>CPTLiquefY</w:t>
      </w:r>
      <w:r w:rsidR="001A2F41" w:rsidRPr="004853B1">
        <w:t xml:space="preserve"> will be used to calculate the full performance-based method for determining soil liquefaction and liquefaction-induced hazards based on CPT soundings.</w:t>
      </w:r>
    </w:p>
    <w:p w14:paraId="41744AC3" w14:textId="3CAD5E7B" w:rsidR="008461EB" w:rsidRPr="004853B1" w:rsidRDefault="001A2F41" w:rsidP="0051677C">
      <w:r w:rsidRPr="004853B1">
        <w:t xml:space="preserve">In the previous SPT work, </w:t>
      </w:r>
      <w:r w:rsidRPr="004853B1">
        <w:rPr>
          <w:i/>
        </w:rPr>
        <w:t>PBLiquefY</w:t>
      </w:r>
      <w:r w:rsidRPr="004853B1">
        <w:t xml:space="preserve"> was built within the framework of Microsoft Excel, using its own functionality as well as programming in Visual Basic (VBA), however </w:t>
      </w:r>
      <w:r w:rsidR="00396994" w:rsidRPr="004853B1">
        <w:rPr>
          <w:i/>
        </w:rPr>
        <w:t>CPTLiquefY</w:t>
      </w:r>
      <w:r w:rsidRPr="004853B1">
        <w:t xml:space="preserve"> has been coded in Microsoft Visual Studio using C++. While VBA worked well for </w:t>
      </w:r>
      <w:r w:rsidRPr="004853B1">
        <w:rPr>
          <w:i/>
        </w:rPr>
        <w:t>PBLiquefY</w:t>
      </w:r>
      <w:r w:rsidRPr="004853B1">
        <w:t xml:space="preserve">, it would not work well for </w:t>
      </w:r>
      <w:r w:rsidR="00396994" w:rsidRPr="004853B1">
        <w:rPr>
          <w:i/>
        </w:rPr>
        <w:t>CPTLiquefY</w:t>
      </w:r>
      <w:r w:rsidRPr="004853B1">
        <w:t xml:space="preserve"> because of VBA’s </w:t>
      </w:r>
      <w:r w:rsidR="00D763DA">
        <w:t>in</w:t>
      </w:r>
      <w:r w:rsidRPr="004853B1">
        <w:t>ability to</w:t>
      </w:r>
      <w:r w:rsidR="00D763DA">
        <w:t xml:space="preserve"> effectively</w:t>
      </w:r>
      <w:r w:rsidRPr="004853B1">
        <w:t xml:space="preserve"> handle heavy amounts of data calculations. VBA worked well for </w:t>
      </w:r>
      <w:r w:rsidRPr="004853B1">
        <w:rPr>
          <w:i/>
        </w:rPr>
        <w:t>PBLiquefY</w:t>
      </w:r>
      <w:r w:rsidRPr="004853B1">
        <w:t xml:space="preserve"> because a SPT data set </w:t>
      </w:r>
      <w:r w:rsidR="00635A5D" w:rsidRPr="004853B1">
        <w:t xml:space="preserve">is limited to </w:t>
      </w:r>
      <w:r w:rsidRPr="004853B1">
        <w:t>about 15-25</w:t>
      </w:r>
      <w:r w:rsidR="004D6415" w:rsidRPr="004853B1">
        <w:t xml:space="preserve"> </w:t>
      </w:r>
      <w:r w:rsidR="00635A5D" w:rsidRPr="004853B1">
        <w:t>depth measurements per location</w:t>
      </w:r>
      <w:r w:rsidRPr="004853B1">
        <w:t xml:space="preserve">. CPT data sets, however, </w:t>
      </w:r>
      <w:r w:rsidR="00635A5D" w:rsidRPr="004853B1">
        <w:t xml:space="preserve">are several times larger with </w:t>
      </w:r>
      <w:r w:rsidRPr="004853B1">
        <w:t xml:space="preserve">about 100-300 </w:t>
      </w:r>
      <w:r w:rsidR="00635A5D" w:rsidRPr="004853B1">
        <w:t>depth measurements per location</w:t>
      </w:r>
      <w:r w:rsidRPr="004853B1">
        <w:t xml:space="preserve">, </w:t>
      </w:r>
      <w:r w:rsidR="00AD356B">
        <w:t>which leads</w:t>
      </w:r>
      <w:r w:rsidR="00D763DA">
        <w:t xml:space="preserve"> to an exponential increase in the amount of required calculations</w:t>
      </w:r>
      <w:r w:rsidRPr="004853B1">
        <w:t>. For this reason, it was decided that a more</w:t>
      </w:r>
      <w:r w:rsidR="0081144C" w:rsidRPr="004853B1">
        <w:t xml:space="preserve"> </w:t>
      </w:r>
      <w:r w:rsidR="00B70FE6" w:rsidRPr="004853B1">
        <w:t xml:space="preserve">efficient </w:t>
      </w:r>
      <w:r w:rsidRPr="004853B1">
        <w:t xml:space="preserve">program be developed for the CPT analysis. </w:t>
      </w:r>
      <w:r w:rsidR="00396994" w:rsidRPr="004853B1">
        <w:rPr>
          <w:i/>
        </w:rPr>
        <w:t>CPTLiquefY</w:t>
      </w:r>
      <w:r w:rsidRPr="004853B1">
        <w:t xml:space="preserve"> is built through Microsoft Visual Studio, an Integrated Development Environment (IDE) for various programming languages. Visual C++ was chosen as the programming language for the speed and rigor C++ provides, as well as the useful G</w:t>
      </w:r>
      <w:r w:rsidR="0081144C" w:rsidRPr="004853B1">
        <w:t>raphical</w:t>
      </w:r>
      <w:r w:rsidRPr="004853B1">
        <w:t xml:space="preserve"> User Interface (GUI) Visual C++ contributes to C++. </w:t>
      </w:r>
    </w:p>
    <w:p w14:paraId="5332A9B6" w14:textId="0735E867" w:rsidR="00C15867" w:rsidRPr="004853B1" w:rsidRDefault="00C15867" w:rsidP="00C15867">
      <w:pPr>
        <w:pStyle w:val="Heading2"/>
        <w:rPr>
          <w:rFonts w:cs="Times New Roman"/>
        </w:rPr>
      </w:pPr>
      <w:r w:rsidRPr="004853B1">
        <w:rPr>
          <w:rFonts w:cs="Times New Roman"/>
        </w:rPr>
        <w:t xml:space="preserve">  </w:t>
      </w:r>
      <w:bookmarkStart w:id="79" w:name="_Toc464204289"/>
      <w:bookmarkStart w:id="80" w:name="_Toc259781291"/>
      <w:bookmarkStart w:id="81" w:name="_Toc263867780"/>
      <w:r w:rsidR="00AC0D8D" w:rsidRPr="004853B1">
        <w:rPr>
          <w:rFonts w:cs="Times New Roman"/>
        </w:rPr>
        <w:t xml:space="preserve">Current </w:t>
      </w:r>
      <w:r w:rsidR="00523B81" w:rsidRPr="004853B1">
        <w:rPr>
          <w:rFonts w:cs="Times New Roman"/>
        </w:rPr>
        <w:t xml:space="preserve">Progress in </w:t>
      </w:r>
      <w:r w:rsidR="00396994" w:rsidRPr="004853B1">
        <w:rPr>
          <w:rFonts w:cs="Times New Roman"/>
          <w:i/>
        </w:rPr>
        <w:t>CPTLiquefY</w:t>
      </w:r>
      <w:bookmarkEnd w:id="79"/>
      <w:r w:rsidR="00523B81" w:rsidRPr="004853B1">
        <w:rPr>
          <w:rFonts w:cs="Times New Roman"/>
        </w:rPr>
        <w:t xml:space="preserve"> </w:t>
      </w:r>
    </w:p>
    <w:p w14:paraId="7C549344" w14:textId="30EF1F23" w:rsidR="003707DB" w:rsidRPr="004853B1" w:rsidRDefault="003707DB" w:rsidP="003707DB">
      <w:pPr>
        <w:pStyle w:val="Heading3"/>
        <w:rPr>
          <w:rFonts w:cs="Times New Roman"/>
        </w:rPr>
      </w:pPr>
      <w:bookmarkStart w:id="82" w:name="_Toc259781279"/>
      <w:bookmarkStart w:id="83" w:name="_Toc263867768"/>
      <w:r w:rsidRPr="004853B1">
        <w:rPr>
          <w:rFonts w:cs="Times New Roman"/>
        </w:rPr>
        <w:t xml:space="preserve"> </w:t>
      </w:r>
      <w:bookmarkStart w:id="84" w:name="_Toc464204290"/>
      <w:r w:rsidRPr="004853B1">
        <w:rPr>
          <w:rFonts w:cs="Times New Roman"/>
        </w:rPr>
        <w:t>Launching the Program and Soil Info Tab</w:t>
      </w:r>
      <w:bookmarkEnd w:id="84"/>
    </w:p>
    <w:p w14:paraId="6734A4FB" w14:textId="4203E3F0" w:rsidR="00FD7133" w:rsidRPr="004853B1" w:rsidRDefault="00FD7133" w:rsidP="00A6680A">
      <w:r w:rsidRPr="004853B1">
        <w:t>When</w:t>
      </w:r>
      <w:r w:rsidR="00523B81" w:rsidRPr="004853B1">
        <w:t xml:space="preserve"> </w:t>
      </w:r>
      <w:r w:rsidR="00396994" w:rsidRPr="004853B1">
        <w:rPr>
          <w:i/>
        </w:rPr>
        <w:t>CPTLiquefY</w:t>
      </w:r>
      <w:r w:rsidR="00523B81" w:rsidRPr="004853B1">
        <w:t xml:space="preserve"> is launched, the </w:t>
      </w:r>
      <w:r w:rsidRPr="004853B1">
        <w:t>view in</w:t>
      </w:r>
      <w:r w:rsidR="00CA3B39" w:rsidRPr="004853B1">
        <w:t xml:space="preserve"> </w:t>
      </w:r>
      <w:r w:rsidR="00CA3B39" w:rsidRPr="004853B1">
        <w:fldChar w:fldCharType="begin"/>
      </w:r>
      <w:r w:rsidR="00CA3B39" w:rsidRPr="004853B1">
        <w:instrText xml:space="preserve"> REF _Ref463891934 \h </w:instrText>
      </w:r>
      <w:r w:rsidR="004853B1">
        <w:instrText xml:space="preserve"> \* MERGEFORMAT </w:instrText>
      </w:r>
      <w:r w:rsidR="00CA3B39" w:rsidRPr="004853B1">
        <w:fldChar w:fldCharType="separate"/>
      </w:r>
      <w:r w:rsidR="00D14A73" w:rsidRPr="004853B1">
        <w:t xml:space="preserve">Figure </w:t>
      </w:r>
      <w:r w:rsidR="00D14A73" w:rsidRPr="004853B1">
        <w:rPr>
          <w:noProof/>
        </w:rPr>
        <w:t>3</w:t>
      </w:r>
      <w:r w:rsidR="00D14A73" w:rsidRPr="004853B1">
        <w:t>.</w:t>
      </w:r>
      <w:r w:rsidR="00D14A73" w:rsidRPr="004853B1">
        <w:rPr>
          <w:noProof/>
        </w:rPr>
        <w:t>1</w:t>
      </w:r>
      <w:r w:rsidR="00CA3B39" w:rsidRPr="004853B1">
        <w:fldChar w:fldCharType="end"/>
      </w:r>
      <w:r w:rsidRPr="004853B1">
        <w:t xml:space="preserve"> is visible to the user. As seen, there are tabs for Soil Info, Pseudo-Probabilistic, Full-Probabilistic User Inputs, Liquefaction Triggering Results, Settlement Results, Lateral Spread Results, Export, and Batch Run. Currently, Soil Info and Pseudo-Probabilistic are </w:t>
      </w:r>
      <w:r w:rsidR="00E769D9" w:rsidRPr="004853B1">
        <w:t>fully</w:t>
      </w:r>
      <w:r w:rsidRPr="004853B1">
        <w:t xml:space="preserve"> functional, with Full-Probabilistic nearing completion. </w:t>
      </w:r>
      <w:r w:rsidR="00E769D9" w:rsidRPr="004853B1">
        <w:t xml:space="preserve">The </w:t>
      </w:r>
      <w:r w:rsidRPr="004853B1">
        <w:t>Export and Batch Run</w:t>
      </w:r>
      <w:r w:rsidR="00E769D9" w:rsidRPr="004853B1">
        <w:t xml:space="preserve"> tabs</w:t>
      </w:r>
      <w:r w:rsidRPr="004853B1">
        <w:t xml:space="preserve"> are also functional, but will need adjustments once the Full-Probabilistic and the other hazard tabs are completed.</w:t>
      </w:r>
    </w:p>
    <w:p w14:paraId="514D96EC" w14:textId="2F71210F" w:rsidR="00CA3B39" w:rsidRPr="004853B1" w:rsidRDefault="00CA3B39" w:rsidP="0051677C">
      <w:pPr>
        <w:keepNext/>
        <w:ind w:firstLine="0"/>
        <w:jc w:val="center"/>
      </w:pPr>
      <w:r w:rsidRPr="004853B1">
        <w:rPr>
          <w:noProof/>
        </w:rPr>
        <w:lastRenderedPageBreak/>
        <w:drawing>
          <wp:inline distT="0" distB="0" distL="0" distR="0" wp14:anchorId="7EDFC710" wp14:editId="02FB69AC">
            <wp:extent cx="4554747" cy="3879321"/>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4559136" cy="3883059"/>
                    </a:xfrm>
                    <a:prstGeom prst="rect">
                      <a:avLst/>
                    </a:prstGeom>
                  </pic:spPr>
                </pic:pic>
              </a:graphicData>
            </a:graphic>
          </wp:inline>
        </w:drawing>
      </w:r>
    </w:p>
    <w:p w14:paraId="1D197CA7" w14:textId="503F5C0D" w:rsidR="00FD7133" w:rsidRPr="004853B1" w:rsidRDefault="00CA3B39" w:rsidP="0051677C">
      <w:pPr>
        <w:pStyle w:val="Caption"/>
        <w:ind w:firstLine="0"/>
      </w:pPr>
      <w:bookmarkStart w:id="85" w:name="_Ref463891934"/>
      <w:bookmarkStart w:id="86" w:name="_Toc464204309"/>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1</w:t>
      </w:r>
      <w:r w:rsidR="006B793E">
        <w:rPr>
          <w:noProof/>
        </w:rPr>
        <w:fldChar w:fldCharType="end"/>
      </w:r>
      <w:bookmarkEnd w:id="85"/>
      <w:r w:rsidRPr="004853B1">
        <w:t xml:space="preserve"> Initial view of </w:t>
      </w:r>
      <w:r w:rsidR="00396994" w:rsidRPr="004853B1">
        <w:rPr>
          <w:i/>
        </w:rPr>
        <w:t>CPTLiquefY</w:t>
      </w:r>
      <w:r w:rsidR="00EE1713" w:rsidRPr="004853B1">
        <w:t>, showing the Soil Info</w:t>
      </w:r>
      <w:r w:rsidRPr="004853B1">
        <w:t xml:space="preserve"> tab.</w:t>
      </w:r>
      <w:bookmarkEnd w:id="86"/>
    </w:p>
    <w:p w14:paraId="0D520C3F" w14:textId="6F5075C4" w:rsidR="0051677C" w:rsidRPr="004853B1" w:rsidRDefault="00D51A6A" w:rsidP="0051677C">
      <w:pPr>
        <w:rPr>
          <w:noProof/>
        </w:rPr>
      </w:pPr>
      <w:r w:rsidRPr="004853B1">
        <w:t>Once the user starts the pro</w:t>
      </w:r>
      <w:r w:rsidR="00EE1713" w:rsidRPr="004853B1">
        <w:t>gram, the program will open to S</w:t>
      </w:r>
      <w:r w:rsidRPr="004853B1">
        <w:t>o</w:t>
      </w:r>
      <w:r w:rsidR="00EE1713" w:rsidRPr="004853B1">
        <w:t>il Info</w:t>
      </w:r>
      <w:r w:rsidRPr="004853B1">
        <w:t xml:space="preserve"> tab as show above (</w:t>
      </w:r>
      <w:r w:rsidR="00A450C7" w:rsidRPr="004853B1">
        <w:rPr>
          <w:highlight w:val="yellow"/>
        </w:rPr>
        <w:fldChar w:fldCharType="begin"/>
      </w:r>
      <w:r w:rsidR="00A450C7" w:rsidRPr="004853B1">
        <w:instrText xml:space="preserve"> REF _Ref463891934 \h </w:instrText>
      </w:r>
      <w:r w:rsidR="004853B1">
        <w:rPr>
          <w:highlight w:val="yellow"/>
        </w:rPr>
        <w:instrText xml:space="preserve"> \* MERGEFORMAT </w:instrText>
      </w:r>
      <w:r w:rsidR="00A450C7" w:rsidRPr="004853B1">
        <w:rPr>
          <w:highlight w:val="yellow"/>
        </w:rPr>
      </w:r>
      <w:r w:rsidR="00A450C7" w:rsidRPr="004853B1">
        <w:rPr>
          <w:highlight w:val="yellow"/>
        </w:rPr>
        <w:fldChar w:fldCharType="separate"/>
      </w:r>
      <w:r w:rsidR="00D14A73" w:rsidRPr="004853B1">
        <w:t xml:space="preserve">Figure </w:t>
      </w:r>
      <w:r w:rsidR="00D14A73" w:rsidRPr="004853B1">
        <w:rPr>
          <w:noProof/>
        </w:rPr>
        <w:t>3</w:t>
      </w:r>
      <w:r w:rsidR="00D14A73" w:rsidRPr="004853B1">
        <w:t>.</w:t>
      </w:r>
      <w:r w:rsidR="00D14A73" w:rsidRPr="004853B1">
        <w:rPr>
          <w:noProof/>
        </w:rPr>
        <w:t>1</w:t>
      </w:r>
      <w:r w:rsidR="00A450C7" w:rsidRPr="004853B1">
        <w:rPr>
          <w:highlight w:val="yellow"/>
        </w:rPr>
        <w:fldChar w:fldCharType="end"/>
      </w:r>
      <w:r w:rsidRPr="004853B1">
        <w:t xml:space="preserve">). To upload a specific CPT sounding, the “Browse for CPT File” button is clicked and users are able to browse for a CSV file with CPT data (depth, </w:t>
      </w:r>
      <w:r w:rsidRPr="004853B1">
        <w:rPr>
          <w:i/>
        </w:rPr>
        <w:t>q</w:t>
      </w:r>
      <w:r w:rsidRPr="004853B1">
        <w:rPr>
          <w:i/>
          <w:vertAlign w:val="subscript"/>
        </w:rPr>
        <w:t>c</w:t>
      </w:r>
      <w:r w:rsidRPr="004853B1">
        <w:t xml:space="preserve">, </w:t>
      </w:r>
      <w:r w:rsidR="00EE1713" w:rsidRPr="004853B1">
        <w:rPr>
          <w:i/>
        </w:rPr>
        <w:t>fs</w:t>
      </w:r>
      <w:r w:rsidRPr="004853B1">
        <w:t xml:space="preserve">, and </w:t>
      </w:r>
      <w:r w:rsidR="00EE1713" w:rsidRPr="004853B1">
        <w:rPr>
          <w:i/>
        </w:rPr>
        <w:t>u</w:t>
      </w:r>
      <w:r w:rsidRPr="004853B1">
        <w:t xml:space="preserve">). The user can then select the input units, which will then be converted into uniform metric units for ease of calculation. An estimate of the depth of the water table is also needed from the user to be used in the calculation of effective stress, </w:t>
      </w:r>
      <w:r w:rsidRPr="004853B1">
        <w:rPr>
          <w:i/>
        </w:rPr>
        <w:t>σ’</w:t>
      </w:r>
      <w:r w:rsidRPr="004853B1">
        <w:rPr>
          <w:i/>
          <w:vertAlign w:val="subscript"/>
        </w:rPr>
        <w:t>v</w:t>
      </w:r>
      <w:r w:rsidRPr="004853B1">
        <w:rPr>
          <w:vertAlign w:val="subscript"/>
        </w:rPr>
        <w:t xml:space="preserve"> </w:t>
      </w:r>
      <w:r w:rsidRPr="004853B1">
        <w:t>and each layer’s susceptibility to liquefaction. Once all user inputs are complete, the calculation of the CRR can be performed. To do this, a CRR calculation method must be selected. The current options are Robertson (2010) (which follows</w:t>
      </w:r>
      <w:r w:rsidR="007F3EE6" w:rsidRPr="004853B1">
        <w:t xml:space="preserve"> </w:t>
      </w:r>
      <w:r w:rsidR="007F3EE6"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7F3EE6" w:rsidRPr="004853B1">
        <w:fldChar w:fldCharType="separate"/>
      </w:r>
      <w:hyperlink w:anchor="_ENREF_12" w:tooltip="Robertson, 2009 #2" w:history="1">
        <w:r w:rsidR="00816C0F" w:rsidRPr="004853B1">
          <w:rPr>
            <w:noProof/>
          </w:rPr>
          <w:t>Robertson (2009</w:t>
        </w:r>
      </w:hyperlink>
      <w:r w:rsidR="00AB76FC" w:rsidRPr="004853B1">
        <w:rPr>
          <w:noProof/>
        </w:rPr>
        <w:t>)</w:t>
      </w:r>
      <w:r w:rsidR="007F3EE6" w:rsidRPr="004853B1">
        <w:fldChar w:fldCharType="end"/>
      </w:r>
      <w:r w:rsidRPr="004853B1">
        <w:t>), and NCEER (1998) (which follows</w:t>
      </w:r>
      <w:r w:rsidR="00984820" w:rsidRPr="004853B1">
        <w:t xml:space="preserve"> </w:t>
      </w:r>
      <w:r w:rsidR="007F3EE6" w:rsidRPr="004853B1">
        <w:fldChar w:fldCharType="begin"/>
      </w:r>
      <w:r w:rsidR="00AB76FC"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7F3EE6" w:rsidRPr="004853B1">
        <w:fldChar w:fldCharType="separate"/>
      </w:r>
      <w:hyperlink w:anchor="_ENREF_15" w:tooltip="Robertson, 1998 #1" w:history="1">
        <w:r w:rsidR="00816C0F" w:rsidRPr="004853B1">
          <w:rPr>
            <w:noProof/>
          </w:rPr>
          <w:t>Robertson and Wride (1998</w:t>
        </w:r>
      </w:hyperlink>
      <w:r w:rsidR="00AB76FC" w:rsidRPr="004853B1">
        <w:rPr>
          <w:noProof/>
        </w:rPr>
        <w:t>)</w:t>
      </w:r>
      <w:r w:rsidR="007F3EE6" w:rsidRPr="004853B1">
        <w:fldChar w:fldCharType="end"/>
      </w:r>
      <w:r w:rsidRPr="004853B1">
        <w:t xml:space="preserve">). The other two options (Idriss Boulanger (2008) and Moss et al. (2006)) are currently placeholders and may be added in the future. Once the user has selected a method, the “Calculate” button may be selected and all calculations will be performed through the CRR calculation. When the CRR calculation is complete, the table is populated and all of the preliminary calculations are seen, up to the CRR. This can be seen in </w:t>
      </w:r>
      <w:r w:rsidR="00EB1CB4" w:rsidRPr="004853B1">
        <w:rPr>
          <w:highlight w:val="yellow"/>
        </w:rPr>
        <w:fldChar w:fldCharType="begin"/>
      </w:r>
      <w:r w:rsidR="00EB1CB4" w:rsidRPr="004853B1">
        <w:instrText xml:space="preserve"> REF _Ref463892585 \h </w:instrText>
      </w:r>
      <w:r w:rsidR="004853B1">
        <w:rPr>
          <w:highlight w:val="yellow"/>
        </w:rPr>
        <w:instrText xml:space="preserve"> \* MERGEFORMAT </w:instrText>
      </w:r>
      <w:r w:rsidR="00EB1CB4" w:rsidRPr="004853B1">
        <w:rPr>
          <w:highlight w:val="yellow"/>
        </w:rPr>
      </w:r>
      <w:r w:rsidR="00EB1CB4" w:rsidRPr="004853B1">
        <w:rPr>
          <w:highlight w:val="yellow"/>
        </w:rPr>
        <w:fldChar w:fldCharType="separate"/>
      </w:r>
      <w:r w:rsidR="00D14A73" w:rsidRPr="004853B1">
        <w:t xml:space="preserve">Figure </w:t>
      </w:r>
      <w:r w:rsidR="00D14A73" w:rsidRPr="004853B1">
        <w:rPr>
          <w:noProof/>
        </w:rPr>
        <w:t>3</w:t>
      </w:r>
      <w:r w:rsidR="00D14A73" w:rsidRPr="004853B1">
        <w:t>.</w:t>
      </w:r>
      <w:r w:rsidR="00D14A73" w:rsidRPr="004853B1">
        <w:rPr>
          <w:noProof/>
        </w:rPr>
        <w:t>2</w:t>
      </w:r>
      <w:r w:rsidR="00EB1CB4" w:rsidRPr="004853B1">
        <w:rPr>
          <w:highlight w:val="yellow"/>
        </w:rPr>
        <w:fldChar w:fldCharType="end"/>
      </w:r>
      <w:r w:rsidR="00EB1CB4" w:rsidRPr="004853B1">
        <w:t>.</w:t>
      </w:r>
    </w:p>
    <w:p w14:paraId="2BA256DC" w14:textId="1FAC7414" w:rsidR="00A450C7" w:rsidRPr="004853B1" w:rsidRDefault="00EE41FB" w:rsidP="0051677C">
      <w:pPr>
        <w:ind w:firstLine="0"/>
        <w:jc w:val="center"/>
        <w:rPr>
          <w:noProof/>
        </w:rPr>
      </w:pPr>
      <w:r w:rsidRPr="004853B1">
        <w:rPr>
          <w:noProof/>
        </w:rPr>
        <w:lastRenderedPageBreak/>
        <w:drawing>
          <wp:inline distT="0" distB="0" distL="0" distR="0" wp14:anchorId="4434DF9A" wp14:editId="2728E4CF">
            <wp:extent cx="5693434" cy="2799272"/>
            <wp:effectExtent l="0" t="0" r="2540" b="1270"/>
            <wp:docPr id="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36">
                      <a:extLst>
                        <a:ext uri="{28A0092B-C50C-407E-A947-70E740481C1C}">
                          <a14:useLocalDpi xmlns:a14="http://schemas.microsoft.com/office/drawing/2010/main" val="0"/>
                        </a:ext>
                      </a:extLst>
                    </a:blip>
                    <a:stretch>
                      <a:fillRect/>
                    </a:stretch>
                  </pic:blipFill>
                  <pic:spPr>
                    <a:xfrm>
                      <a:off x="0" y="0"/>
                      <a:ext cx="5698090" cy="2801561"/>
                    </a:xfrm>
                    <a:prstGeom prst="rect">
                      <a:avLst/>
                    </a:prstGeom>
                  </pic:spPr>
                </pic:pic>
              </a:graphicData>
            </a:graphic>
          </wp:inline>
        </w:drawing>
      </w:r>
    </w:p>
    <w:p w14:paraId="362D8170" w14:textId="0D7FC19D" w:rsidR="00EB1CB4" w:rsidRPr="004853B1" w:rsidRDefault="00A450C7" w:rsidP="0051677C">
      <w:pPr>
        <w:pStyle w:val="Caption"/>
        <w:ind w:firstLine="0"/>
      </w:pPr>
      <w:bookmarkStart w:id="87" w:name="_Ref463892585"/>
      <w:bookmarkStart w:id="88" w:name="_Toc464204310"/>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2</w:t>
      </w:r>
      <w:r w:rsidR="006B793E">
        <w:rPr>
          <w:noProof/>
        </w:rPr>
        <w:fldChar w:fldCharType="end"/>
      </w:r>
      <w:bookmarkEnd w:id="87"/>
      <w:r w:rsidRPr="004853B1">
        <w:t xml:space="preserve"> View</w:t>
      </w:r>
      <w:r w:rsidR="00EE1713" w:rsidRPr="004853B1">
        <w:t xml:space="preserve"> after running calculations on Soil Info</w:t>
      </w:r>
      <w:r w:rsidRPr="004853B1">
        <w:t xml:space="preserve"> tab in </w:t>
      </w:r>
      <w:r w:rsidR="00396994" w:rsidRPr="004853B1">
        <w:rPr>
          <w:i/>
        </w:rPr>
        <w:t>CPTLiquefY</w:t>
      </w:r>
      <w:r w:rsidRPr="004853B1">
        <w:t>.</w:t>
      </w:r>
      <w:bookmarkEnd w:id="88"/>
    </w:p>
    <w:p w14:paraId="0ACB8407" w14:textId="4C94A018" w:rsidR="00EB1CB4" w:rsidRPr="004853B1" w:rsidRDefault="00D51A6A" w:rsidP="00EB1CB4">
      <w:r w:rsidRPr="004853B1">
        <w:t>To be able to run unique analyses, an Advanced Option section was created to allow for adjustments to the</w:t>
      </w:r>
      <w:r w:rsidR="00EE1713" w:rsidRPr="004853B1">
        <w:t xml:space="preserve"> default values. To access the Advanced Options</w:t>
      </w:r>
      <w:r w:rsidRPr="004853B1">
        <w:t xml:space="preserve"> section, the user clicks the “A</w:t>
      </w:r>
      <w:r w:rsidR="00EE1713" w:rsidRPr="004853B1">
        <w:t xml:space="preserve">dvanced Options” button on the Soil Info tab. When the </w:t>
      </w:r>
      <w:r w:rsidRPr="004853B1">
        <w:t>Advanced O</w:t>
      </w:r>
      <w:r w:rsidR="00EE1713" w:rsidRPr="004853B1">
        <w:t>ptions</w:t>
      </w:r>
      <w:r w:rsidRPr="004853B1">
        <w:t xml:space="preserve"> window is opened, the user will see the dialog box shown in </w:t>
      </w:r>
      <w:r w:rsidR="00A450C7" w:rsidRPr="004853B1">
        <w:fldChar w:fldCharType="begin"/>
      </w:r>
      <w:r w:rsidR="00A450C7" w:rsidRPr="004853B1">
        <w:instrText xml:space="preserve"> REF _Ref463892130 \h </w:instrText>
      </w:r>
      <w:r w:rsidR="004853B1">
        <w:instrText xml:space="preserve"> \* MERGEFORMAT </w:instrText>
      </w:r>
      <w:r w:rsidR="00A450C7" w:rsidRPr="004853B1">
        <w:fldChar w:fldCharType="separate"/>
      </w:r>
      <w:r w:rsidR="00D14A73" w:rsidRPr="004853B1">
        <w:t xml:space="preserve">Figure </w:t>
      </w:r>
      <w:r w:rsidR="00D14A73" w:rsidRPr="004853B1">
        <w:rPr>
          <w:noProof/>
        </w:rPr>
        <w:t>3</w:t>
      </w:r>
      <w:r w:rsidR="00D14A73" w:rsidRPr="004853B1">
        <w:t>.</w:t>
      </w:r>
      <w:r w:rsidR="00D14A73" w:rsidRPr="004853B1">
        <w:rPr>
          <w:noProof/>
        </w:rPr>
        <w:t>3</w:t>
      </w:r>
      <w:r w:rsidR="00A450C7" w:rsidRPr="004853B1">
        <w:fldChar w:fldCharType="end"/>
      </w:r>
      <w:r w:rsidR="00A450C7" w:rsidRPr="004853B1">
        <w:t>,</w:t>
      </w:r>
      <w:r w:rsidRPr="004853B1">
        <w:t xml:space="preserve"> which currently displays the default values. </w:t>
      </w:r>
    </w:p>
    <w:p w14:paraId="325BD3C6" w14:textId="77777777" w:rsidR="00EE1713" w:rsidRPr="004853B1" w:rsidRDefault="00EE1713" w:rsidP="00EE1713">
      <w:pPr>
        <w:keepNext/>
        <w:ind w:firstLine="0"/>
        <w:jc w:val="center"/>
      </w:pPr>
    </w:p>
    <w:p w14:paraId="210EA922" w14:textId="77777777" w:rsidR="00A450C7" w:rsidRPr="004853B1" w:rsidRDefault="00EE41FB" w:rsidP="00EE1713">
      <w:pPr>
        <w:keepNext/>
        <w:ind w:firstLine="0"/>
        <w:jc w:val="center"/>
      </w:pPr>
      <w:r w:rsidRPr="004853B1">
        <w:rPr>
          <w:noProof/>
        </w:rPr>
        <w:drawing>
          <wp:inline distT="0" distB="0" distL="0" distR="0" wp14:anchorId="33638430" wp14:editId="0BD2E31C">
            <wp:extent cx="3148553" cy="2917839"/>
            <wp:effectExtent l="0" t="0" r="0" b="0"/>
            <wp:docPr id="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37"/>
                    <a:srcRect l="3300" t="3247" r="3611" b="3296"/>
                    <a:stretch/>
                  </pic:blipFill>
                  <pic:spPr>
                    <a:xfrm>
                      <a:off x="0" y="0"/>
                      <a:ext cx="3148553" cy="2917839"/>
                    </a:xfrm>
                    <a:prstGeom prst="rect">
                      <a:avLst/>
                    </a:prstGeom>
                  </pic:spPr>
                </pic:pic>
              </a:graphicData>
            </a:graphic>
          </wp:inline>
        </w:drawing>
      </w:r>
    </w:p>
    <w:p w14:paraId="09922E02" w14:textId="045EEF92" w:rsidR="00EE41FB" w:rsidRPr="004853B1" w:rsidRDefault="00A450C7" w:rsidP="00EE1713">
      <w:pPr>
        <w:pStyle w:val="Caption"/>
        <w:ind w:firstLine="0"/>
      </w:pPr>
      <w:bookmarkStart w:id="89" w:name="_Ref463892130"/>
      <w:bookmarkStart w:id="90" w:name="_Toc464204311"/>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3</w:t>
      </w:r>
      <w:r w:rsidR="006B793E">
        <w:rPr>
          <w:noProof/>
        </w:rPr>
        <w:fldChar w:fldCharType="end"/>
      </w:r>
      <w:bookmarkEnd w:id="89"/>
      <w:r w:rsidRPr="004853B1">
        <w:t xml:space="preserve"> Display of the Advanced Options dialog box in </w:t>
      </w:r>
      <w:r w:rsidR="00396994" w:rsidRPr="004853B1">
        <w:rPr>
          <w:i/>
        </w:rPr>
        <w:t>CPTLiquefY</w:t>
      </w:r>
      <w:r w:rsidRPr="004853B1">
        <w:t>.</w:t>
      </w:r>
      <w:bookmarkEnd w:id="90"/>
    </w:p>
    <w:p w14:paraId="008EDAF1" w14:textId="45DF4B7E" w:rsidR="00A658D0" w:rsidRPr="004853B1" w:rsidRDefault="00096FFA" w:rsidP="0051677C">
      <w:r w:rsidRPr="004853B1">
        <w:lastRenderedPageBreak/>
        <w:t>There are many variables, methods, and options that can be adjusted in the Advanced Options window. The net area ratio (</w:t>
      </w:r>
      <w:r w:rsidRPr="004853B1">
        <w:rPr>
          <w:i/>
        </w:rPr>
        <w:t>a</w:t>
      </w:r>
      <w:r w:rsidRPr="004853B1">
        <w:t>) is a function of the geometry of the probe itself, and is used in determining the corrected cone tip resistance (</w:t>
      </w:r>
      <w:r w:rsidRPr="004853B1">
        <w:rPr>
          <w:i/>
        </w:rPr>
        <w:t>q</w:t>
      </w:r>
      <w:r w:rsidRPr="004853B1">
        <w:rPr>
          <w:i/>
          <w:vertAlign w:val="subscript"/>
        </w:rPr>
        <w:t>t</w:t>
      </w:r>
      <w:r w:rsidRPr="004853B1">
        <w:t>). The reference pressure (</w:t>
      </w:r>
      <w:r w:rsidRPr="004853B1">
        <w:rPr>
          <w:i/>
        </w:rPr>
        <w:t>Pa</w:t>
      </w:r>
      <w:r w:rsidRPr="004853B1">
        <w:t xml:space="preserve">) is used in the </w:t>
      </w:r>
      <w:r w:rsidR="007F3EE6"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7F3EE6" w:rsidRPr="004853B1">
        <w:fldChar w:fldCharType="separate"/>
      </w:r>
      <w:hyperlink w:anchor="_ENREF_12" w:tooltip="Robertson, 2009 #2" w:history="1">
        <w:r w:rsidR="00816C0F" w:rsidRPr="004853B1">
          <w:rPr>
            <w:noProof/>
          </w:rPr>
          <w:t>Robertson (2009</w:t>
        </w:r>
      </w:hyperlink>
      <w:r w:rsidR="00AB76FC" w:rsidRPr="004853B1">
        <w:rPr>
          <w:noProof/>
        </w:rPr>
        <w:t>)</w:t>
      </w:r>
      <w:r w:rsidR="007F3EE6" w:rsidRPr="004853B1">
        <w:fldChar w:fldCharType="end"/>
      </w:r>
      <w:r w:rsidR="007F3EE6" w:rsidRPr="004853B1">
        <w:t xml:space="preserve"> </w:t>
      </w:r>
      <w:r w:rsidRPr="004853B1">
        <w:t>procedure in correcting the cone tip resistance for overburden stress (</w:t>
      </w:r>
      <w:r w:rsidRPr="004853B1">
        <w:rPr>
          <w:i/>
        </w:rPr>
        <w:t>Q</w:t>
      </w:r>
      <w:r w:rsidRPr="004853B1">
        <w:rPr>
          <w:i/>
          <w:vertAlign w:val="subscript"/>
        </w:rPr>
        <w:t>tn</w:t>
      </w:r>
      <w:r w:rsidRPr="004853B1">
        <w:t xml:space="preserve">). </w:t>
      </w:r>
      <w:r w:rsidRPr="004853B1">
        <w:rPr>
          <w:i/>
        </w:rPr>
        <w:t>Kα</w:t>
      </w:r>
      <w:r w:rsidRPr="004853B1">
        <w:t xml:space="preserve"> is the initial shear stress correction factor and </w:t>
      </w:r>
      <w:r w:rsidRPr="004853B1">
        <w:rPr>
          <w:i/>
        </w:rPr>
        <w:t>Kσ</w:t>
      </w:r>
      <w:r w:rsidRPr="004853B1">
        <w:t xml:space="preserve"> is the overburden stress correction factor. Since the unit weight is unknown, it is either set at a constant unit weight, or it can be </w:t>
      </w:r>
      <w:r w:rsidR="00965C98">
        <w:t>estimated</w:t>
      </w:r>
      <w:r w:rsidRPr="004853B1">
        <w:t xml:space="preserve"> using a correlation from the cone time resistance and sleeve friction</w:t>
      </w:r>
      <w:r w:rsidR="007F3EE6" w:rsidRPr="004853B1">
        <w:t xml:space="preserve"> </w:t>
      </w:r>
      <w:r w:rsidR="007F3EE6" w:rsidRPr="004853B1">
        <w:fldChar w:fldCharType="begin"/>
      </w:r>
      <w:r w:rsidR="00AB76FC" w:rsidRPr="004853B1">
        <w:instrText xml:space="preserve"> ADDIN EN.CITE &lt;EndNote&gt;&lt;Cite&gt;&lt;Author&gt;Robertson&lt;/Author&gt;&lt;Year&gt;2010&lt;/Year&gt;&lt;RecNum&gt;13&lt;/RecNum&gt;&lt;DisplayText&gt;Robertson and Cabal (2010)&lt;/DisplayText&gt;&lt;record&gt;&lt;rec-number&gt;13&lt;/rec-number&gt;&lt;foreign-keys&gt;&lt;key app="EN" db-id="ppa55ptsysvpeae9arb5w05lff05tzafspef" timestamp="1476110240"&gt;13&lt;/key&gt;&lt;/foreign-keys&gt;&lt;ref-type name="Conference Proceedings"&gt;10&lt;/ref-type&gt;&lt;contributors&gt;&lt;authors&gt;&lt;author&gt;Robertson, PK&lt;/author&gt;&lt;author&gt;Cabal, KL&lt;/author&gt;&lt;/authors&gt;&lt;/contributors&gt;&lt;titles&gt;&lt;title&gt;Estimating soil unit weight from CPT&lt;/title&gt;&lt;secondary-title&gt;2nd International Symposium on Cone Penetration Testing&lt;/secondary-title&gt;&lt;/titles&gt;&lt;pages&gt;2-40&lt;/pages&gt;&lt;dates&gt;&lt;year&gt;2010&lt;/year&gt;&lt;/dates&gt;&lt;urls&gt;&lt;/urls&gt;&lt;/record&gt;&lt;/Cite&gt;&lt;/EndNote&gt;</w:instrText>
      </w:r>
      <w:r w:rsidR="007F3EE6" w:rsidRPr="004853B1">
        <w:fldChar w:fldCharType="separate"/>
      </w:r>
      <w:hyperlink w:anchor="_ENREF_14" w:tooltip="Robertson, 2010 #13" w:history="1">
        <w:r w:rsidR="00816C0F" w:rsidRPr="004853B1">
          <w:rPr>
            <w:noProof/>
          </w:rPr>
          <w:t>Robertson and Cabal (2010</w:t>
        </w:r>
      </w:hyperlink>
      <w:r w:rsidR="00AB76FC" w:rsidRPr="004853B1">
        <w:rPr>
          <w:noProof/>
        </w:rPr>
        <w:t>)</w:t>
      </w:r>
      <w:r w:rsidR="007F3EE6" w:rsidRPr="004853B1">
        <w:fldChar w:fldCharType="end"/>
      </w:r>
      <w:r w:rsidRPr="004853B1">
        <w:t xml:space="preserve">. </w:t>
      </w:r>
      <w:r w:rsidRPr="004853B1">
        <w:rPr>
          <w:i/>
        </w:rPr>
        <w:t>C</w:t>
      </w:r>
      <w:r w:rsidRPr="004853B1">
        <w:rPr>
          <w:i/>
          <w:vertAlign w:val="subscript"/>
        </w:rPr>
        <w:t>N</w:t>
      </w:r>
      <w:r w:rsidR="00965C98">
        <w:rPr>
          <w:i/>
        </w:rPr>
        <w:t xml:space="preserve">, </w:t>
      </w:r>
      <w:r w:rsidR="00965C98">
        <w:t xml:space="preserve">the overburden correction factor </w:t>
      </w:r>
      <w:r w:rsidRPr="004853B1">
        <w:t>can be seen in the procedure for</w:t>
      </w:r>
      <w:r w:rsidR="00A450C7" w:rsidRPr="004853B1">
        <w:t xml:space="preserve"> </w:t>
      </w:r>
      <w:r w:rsidR="007F3EE6"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7F3EE6" w:rsidRPr="004853B1">
        <w:fldChar w:fldCharType="separate"/>
      </w:r>
      <w:hyperlink w:anchor="_ENREF_12" w:tooltip="Robertson, 2009 #2" w:history="1">
        <w:r w:rsidR="00816C0F" w:rsidRPr="004853B1">
          <w:rPr>
            <w:noProof/>
          </w:rPr>
          <w:t>Robertson (2009</w:t>
        </w:r>
      </w:hyperlink>
      <w:r w:rsidR="00AB76FC" w:rsidRPr="004853B1">
        <w:rPr>
          <w:noProof/>
        </w:rPr>
        <w:t>)</w:t>
      </w:r>
      <w:r w:rsidR="007F3EE6" w:rsidRPr="004853B1">
        <w:fldChar w:fldCharType="end"/>
      </w:r>
      <w:r w:rsidRPr="004853B1">
        <w:t xml:space="preserve">, it is recommended to be limited to either 2.0 or 1.7, depending on which procedure is being run. Similarly, it is recommended that the soil behavior type index. </w:t>
      </w:r>
      <w:r w:rsidRPr="004853B1">
        <w:rPr>
          <w:i/>
        </w:rPr>
        <w:t>Ic</w:t>
      </w:r>
      <w:r w:rsidRPr="004853B1">
        <w:t xml:space="preserve">, be limited to approximately 2.6 (after an </w:t>
      </w:r>
      <w:r w:rsidRPr="004853B1">
        <w:rPr>
          <w:i/>
        </w:rPr>
        <w:t>Ic</w:t>
      </w:r>
      <w:r w:rsidRPr="004853B1">
        <w:t xml:space="preserve"> value of 2.6 the soil is classified as a clay and is much less likely to experience liquefaction).</w:t>
      </w:r>
      <w:r w:rsidR="00965C98">
        <w:t xml:space="preserve"> Also, a</w:t>
      </w:r>
      <w:r w:rsidRPr="004853B1">
        <w:t>n option is available to limit the depth at which the</w:t>
      </w:r>
      <w:r w:rsidR="00965C98">
        <w:t xml:space="preserve"> liquefaction analysis</w:t>
      </w:r>
      <w:r w:rsidRPr="004853B1">
        <w:t xml:space="preserve"> calculations are made</w:t>
      </w:r>
      <w:r w:rsidR="00965C98">
        <w:t>.</w:t>
      </w:r>
      <w:r w:rsidRPr="004853B1">
        <w:t xml:space="preserve"> </w:t>
      </w:r>
      <w:r w:rsidR="007F3EE6" w:rsidRPr="004853B1">
        <w:fldChar w:fldCharType="begin"/>
      </w:r>
      <w:r w:rsidR="00AB76FC" w:rsidRPr="004853B1">
        <w:instrText xml:space="preserve"> ADDIN EN.CITE &lt;EndNote&gt;&lt;Cite&gt;&lt;Author&gt;Ahmadi&lt;/Author&gt;&lt;Year&gt;2005&lt;/Year&gt;&lt;RecNum&gt;6&lt;/RecNum&gt;&lt;DisplayText&gt;Ahmadi and Robertson (2005)&lt;/DisplayText&gt;&lt;record&gt;&lt;rec-number&gt;6&lt;/rec-number&gt;&lt;foreign-keys&gt;&lt;key app="EN" db-id="ppa55ptsysvpeae9arb5w05lff05tzafspef" timestamp="1476109847"&gt;6&lt;/key&gt;&lt;/foreign-keys&gt;&lt;ref-type name="Journal Article"&gt;17&lt;/ref-type&gt;&lt;contributors&gt;&lt;authors&gt;&lt;author&gt;Ahmadi, M.M.&lt;/author&gt;&lt;author&gt;Robertson, P.K.&lt;/author&gt;&lt;/authors&gt;&lt;/contributors&gt;&lt;titles&gt;&lt;title&gt;Thin-layer effects on the CPT qc measurement&lt;/title&gt;&lt;secondary-title&gt;Canadian Geotechnical Journal&lt;/secondary-title&gt;&lt;/titles&gt;&lt;periodical&gt;&lt;full-title&gt;Canadian Geotechnical Journal&lt;/full-title&gt;&lt;/periodical&gt;&lt;pages&gt;1302-1317&lt;/pages&gt;&lt;volume&gt;42&lt;/volume&gt;&lt;number&gt;5&lt;/number&gt;&lt;dates&gt;&lt;year&gt;2005&lt;/year&gt;&lt;/dates&gt;&lt;urls&gt;&lt;/urls&gt;&lt;/record&gt;&lt;/Cite&gt;&lt;/EndNote&gt;</w:instrText>
      </w:r>
      <w:r w:rsidR="007F3EE6" w:rsidRPr="004853B1">
        <w:fldChar w:fldCharType="separate"/>
      </w:r>
      <w:hyperlink w:anchor="_ENREF_1" w:tooltip="Ahmadi, 2005 #6" w:history="1">
        <w:r w:rsidR="00816C0F" w:rsidRPr="004853B1">
          <w:rPr>
            <w:noProof/>
          </w:rPr>
          <w:t>Ahmadi and Robertson (2005</w:t>
        </w:r>
      </w:hyperlink>
      <w:r w:rsidR="00AB76FC" w:rsidRPr="004853B1">
        <w:rPr>
          <w:noProof/>
        </w:rPr>
        <w:t>)</w:t>
      </w:r>
      <w:r w:rsidR="007F3EE6" w:rsidRPr="004853B1">
        <w:fldChar w:fldCharType="end"/>
      </w:r>
      <w:r w:rsidR="007F3EE6" w:rsidRPr="004853B1">
        <w:t xml:space="preserve"> </w:t>
      </w:r>
      <w:r w:rsidRPr="004853B1">
        <w:t xml:space="preserve">discusses the need to account for thin-layer and transition zone effects on CPT </w:t>
      </w:r>
      <w:r w:rsidRPr="004853B1">
        <w:rPr>
          <w:i/>
        </w:rPr>
        <w:t>q</w:t>
      </w:r>
      <w:r w:rsidRPr="004853B1">
        <w:rPr>
          <w:i/>
          <w:vertAlign w:val="subscript"/>
        </w:rPr>
        <w:t>c</w:t>
      </w:r>
      <w:r w:rsidRPr="004853B1">
        <w:t xml:space="preserve"> measurement. Following</w:t>
      </w:r>
      <w:r w:rsidR="007F3EE6" w:rsidRPr="004853B1">
        <w:t xml:space="preserve"> </w:t>
      </w:r>
      <w:r w:rsidR="007F3EE6" w:rsidRPr="004853B1">
        <w:fldChar w:fldCharType="begin"/>
      </w:r>
      <w:r w:rsidR="00AB76FC" w:rsidRPr="004853B1">
        <w:instrText xml:space="preserve"> ADDIN EN.CITE &lt;EndNote&gt;&lt;Cite&gt;&lt;Author&gt;Robertson&lt;/Author&gt;&lt;Year&gt;2011&lt;/Year&gt;&lt;RecNum&gt;15&lt;/RecNum&gt;&lt;DisplayText&gt;Robertson (2011)&lt;/DisplayText&gt;&lt;record&gt;&lt;rec-number&gt;15&lt;/rec-number&gt;&lt;foreign-keys&gt;&lt;key app="EN" db-id="ppa55ptsysvpeae9arb5w05lff05tzafspef" timestamp="1476110812"&gt;15&lt;/key&gt;&lt;/foreign-keys&gt;&lt;ref-type name="Journal Article"&gt;17&lt;/ref-type&gt;&lt;contributors&gt;&lt;authors&gt;&lt;author&gt;Robertson, PK&lt;/author&gt;&lt;/authors&gt;&lt;/contributors&gt;&lt;titles&gt;&lt;title&gt;Computing in Geotechnical Engineering-Automatic Software Detection of CPT Transition Zones&lt;/title&gt;&lt;secondary-title&gt;Geotechnical News&lt;/secondary-title&gt;&lt;/titles&gt;&lt;periodical&gt;&lt;full-title&gt;Geotechnical News&lt;/full-title&gt;&lt;/periodical&gt;&lt;pages&gt;33&lt;/pages&gt;&lt;volume&gt;29&lt;/volume&gt;&lt;number&gt;2&lt;/number&gt;&lt;dates&gt;&lt;year&gt;2011&lt;/year&gt;&lt;/dates&gt;&lt;isbn&gt;0823-650X&lt;/isbn&gt;&lt;urls&gt;&lt;/urls&gt;&lt;/record&gt;&lt;/Cite&gt;&lt;/EndNote&gt;</w:instrText>
      </w:r>
      <w:r w:rsidR="007F3EE6" w:rsidRPr="004853B1">
        <w:fldChar w:fldCharType="separate"/>
      </w:r>
      <w:hyperlink w:anchor="_ENREF_13" w:tooltip="Robertson, 2011 #15" w:history="1">
        <w:r w:rsidR="00816C0F" w:rsidRPr="004853B1">
          <w:rPr>
            <w:noProof/>
          </w:rPr>
          <w:t>Robertson (2011</w:t>
        </w:r>
      </w:hyperlink>
      <w:r w:rsidR="00AB76FC" w:rsidRPr="004853B1">
        <w:rPr>
          <w:noProof/>
        </w:rPr>
        <w:t>)</w:t>
      </w:r>
      <w:r w:rsidR="007F3EE6" w:rsidRPr="004853B1">
        <w:fldChar w:fldCharType="end"/>
      </w:r>
      <w:r w:rsidRPr="004853B1">
        <w:t xml:space="preserve">, </w:t>
      </w:r>
      <w:r w:rsidR="00396994" w:rsidRPr="004853B1">
        <w:rPr>
          <w:i/>
        </w:rPr>
        <w:t>CPTLiquefY</w:t>
      </w:r>
      <w:r w:rsidRPr="004853B1">
        <w:t xml:space="preserve"> is able to make adjustments for these thin layers</w:t>
      </w:r>
      <w:r w:rsidR="00965C98">
        <w:t xml:space="preserve"> which can affect the accuracy of the CPT data.</w:t>
      </w:r>
    </w:p>
    <w:p w14:paraId="136DBA87" w14:textId="143A858D" w:rsidR="00AE01C8" w:rsidRPr="004853B1" w:rsidRDefault="003707DB" w:rsidP="00A6680A">
      <w:pPr>
        <w:pStyle w:val="Heading3"/>
        <w:rPr>
          <w:rFonts w:cs="Times New Roman"/>
        </w:rPr>
      </w:pPr>
      <w:r w:rsidRPr="004853B1">
        <w:rPr>
          <w:rFonts w:cs="Times New Roman"/>
        </w:rPr>
        <w:t xml:space="preserve"> </w:t>
      </w:r>
      <w:bookmarkStart w:id="91" w:name="_Toc464204291"/>
      <w:r w:rsidRPr="004853B1">
        <w:rPr>
          <w:rFonts w:cs="Times New Roman"/>
        </w:rPr>
        <w:t>Pseudo-Probabilistic Tab</w:t>
      </w:r>
      <w:bookmarkEnd w:id="91"/>
    </w:p>
    <w:p w14:paraId="6F80172B" w14:textId="49D7ABCC" w:rsidR="00096FFA" w:rsidRPr="004853B1" w:rsidRDefault="00396994" w:rsidP="0051677C">
      <w:r w:rsidRPr="004853B1">
        <w:rPr>
          <w:i/>
        </w:rPr>
        <w:t>CPTLiquefY</w:t>
      </w:r>
      <w:r w:rsidR="00096FFA" w:rsidRPr="004853B1">
        <w:t xml:space="preserve"> has the ability to run a pseudo-probabilistic analysis by combining the deterministic liquefaction method with probabilistic values obtained from the United States Geologic Survey (USGS) deaggregation website. By connecting with the USGS website, a deaggregation can be accessed and used to input magnitude, ground motion and contribution. It should be noted that a new offline USGS tool is in progress and will be discussed in a later section. By inputting the location (latitude and longitude), the probability of exceedance, the USGS year, and whether to use the mean or modal magnitude, the deaggregation can be accessed. </w:t>
      </w:r>
    </w:p>
    <w:p w14:paraId="2005B48D" w14:textId="141965DD" w:rsidR="00096FFA" w:rsidRPr="004853B1" w:rsidRDefault="00096FFA" w:rsidP="0051677C">
      <w:r w:rsidRPr="004853B1">
        <w:t xml:space="preserve">The user can then select to run either or both models to calculate a pseudo-probabilistic </w:t>
      </w:r>
      <w:r w:rsidRPr="004853B1">
        <w:rPr>
          <w:i/>
        </w:rPr>
        <w:t>FS</w:t>
      </w:r>
      <w:r w:rsidRPr="004853B1">
        <w:rPr>
          <w:i/>
          <w:vertAlign w:val="subscript"/>
        </w:rPr>
        <w:t>L</w:t>
      </w:r>
      <w:r w:rsidRPr="004853B1">
        <w:t xml:space="preserve">. The models include the </w:t>
      </w:r>
      <w:r w:rsidR="007F3EE6" w:rsidRPr="004853B1">
        <w:fldChar w:fldCharType="begin"/>
      </w:r>
      <w:r w:rsidR="00AB76FC" w:rsidRPr="004853B1">
        <w:instrText xml:space="preserve"> ADDIN EN.CITE &lt;EndNote&gt;&lt;Cite&gt;&lt;Author&gt;Ku&lt;/Author&gt;&lt;Year&gt;2011&lt;/Year&gt;&lt;RecNum&gt;4&lt;/RecNum&gt;&lt;DisplayText&gt;Ku et al. (2011)&lt;/DisplayText&gt;&lt;record&gt;&lt;rec-number&gt;4&lt;/rec-number&gt;&lt;foreign-keys&gt;&lt;key app="EN" db-id="ppa55ptsysvpeae9arb5w05lff05tzafspef" timestamp="1476109783"&gt;4&lt;/key&gt;&lt;/foreign-keys&gt;&lt;ref-type name="Journal Article"&gt;17&lt;/ref-type&gt;&lt;contributors&gt;&lt;authors&gt;&lt;author&gt;Ku, Chih-Sheng&lt;/author&gt;&lt;author&gt;Juang, C Hsein&lt;/author&gt;&lt;author&gt;Chang, Chi-Wen&lt;/author&gt;&lt;author&gt;Ching, Jianye&lt;/author&gt;&lt;/authors&gt;&lt;/contributors&gt;&lt;titles&gt;&lt;title&gt;Probabilistic version of the Robertson and Wride method for liquefaction evaluation: development and application&lt;/title&gt;&lt;secondary-title&gt;Canadian Geotechnical Journal&lt;/secondary-title&gt;&lt;/titles&gt;&lt;periodical&gt;&lt;full-title&gt;Canadian Geotechnical Journal&lt;/full-title&gt;&lt;/periodical&gt;&lt;pages&gt;27-44&lt;/pages&gt;&lt;volume&gt;49&lt;/volume&gt;&lt;number&gt;1&lt;/number&gt;&lt;dates&gt;&lt;year&gt;2011&lt;/year&gt;&lt;/dates&gt;&lt;isbn&gt;0008-3674&lt;/isbn&gt;&lt;urls&gt;&lt;/urls&gt;&lt;/record&gt;&lt;/Cite&gt;&lt;/EndNote&gt;</w:instrText>
      </w:r>
      <w:r w:rsidR="007F3EE6" w:rsidRPr="004853B1">
        <w:fldChar w:fldCharType="separate"/>
      </w:r>
      <w:hyperlink w:anchor="_ENREF_10" w:tooltip="Ku, 2011 #4" w:history="1">
        <w:r w:rsidR="00816C0F" w:rsidRPr="004853B1">
          <w:rPr>
            <w:noProof/>
          </w:rPr>
          <w:t>Ku et al. (2011</w:t>
        </w:r>
      </w:hyperlink>
      <w:r w:rsidR="00AB76FC" w:rsidRPr="004853B1">
        <w:rPr>
          <w:noProof/>
        </w:rPr>
        <w:t>)</w:t>
      </w:r>
      <w:r w:rsidR="007F3EE6" w:rsidRPr="004853B1">
        <w:fldChar w:fldCharType="end"/>
      </w:r>
      <w:r w:rsidR="007F3EE6" w:rsidRPr="004853B1">
        <w:t xml:space="preserve"> </w:t>
      </w:r>
      <w:r w:rsidRPr="004853B1">
        <w:t xml:space="preserve">and the </w:t>
      </w:r>
      <w:r w:rsidR="007F3EE6" w:rsidRPr="004853B1">
        <w:fldChar w:fldCharType="begin"/>
      </w:r>
      <w:r w:rsidR="00AB76FC" w:rsidRPr="004853B1">
        <w:instrText xml:space="preserve"> ADDIN EN.CITE &lt;EndNote&gt;&lt;Cite&gt;&lt;Author&gt;Boulanger&lt;/Author&gt;&lt;Year&gt;2014&lt;/Year&gt;&lt;RecNum&gt;5&lt;/RecNum&gt;&lt;DisplayText&gt;Boulanger and Idriss (2014)&lt;/DisplayText&gt;&lt;record&gt;&lt;rec-number&gt;5&lt;/rec-number&gt;&lt;foreign-keys&gt;&lt;key app="EN" db-id="ppa55ptsysvpeae9arb5w05lff05tzafspef" timestamp="1476109807"&gt;5&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periodical&gt;&lt;full-title&gt;Center for Geotechnical Modeling, Department of Civil and Environmental Engineering, University of California, Davis, CA. Report No. UCD/CGM-14/01&lt;/full-title&gt;&lt;/periodical&gt;&lt;dates&gt;&lt;year&gt;2014&lt;/year&gt;&lt;/dates&gt;&lt;urls&gt;&lt;/urls&gt;&lt;/record&gt;&lt;/Cite&gt;&lt;/EndNote&gt;</w:instrText>
      </w:r>
      <w:r w:rsidR="007F3EE6" w:rsidRPr="004853B1">
        <w:fldChar w:fldCharType="separate"/>
      </w:r>
      <w:hyperlink w:anchor="_ENREF_2" w:tooltip="Boulanger, 2014 #5" w:history="1">
        <w:r w:rsidR="00816C0F" w:rsidRPr="004853B1">
          <w:rPr>
            <w:noProof/>
          </w:rPr>
          <w:t>Boulanger and Idriss (2014</w:t>
        </w:r>
      </w:hyperlink>
      <w:r w:rsidR="00AB76FC" w:rsidRPr="004853B1">
        <w:rPr>
          <w:noProof/>
        </w:rPr>
        <w:t>)</w:t>
      </w:r>
      <w:r w:rsidR="007F3EE6" w:rsidRPr="004853B1">
        <w:fldChar w:fldCharType="end"/>
      </w:r>
      <w:r w:rsidR="007F3EE6" w:rsidRPr="004853B1">
        <w:t xml:space="preserve"> </w:t>
      </w:r>
      <w:r w:rsidRPr="004853B1">
        <w:t>methods. A description of each model can be</w:t>
      </w:r>
      <w:r w:rsidR="00956C28" w:rsidRPr="004853B1">
        <w:t xml:space="preserve"> found previously in Section 2.</w:t>
      </w:r>
    </w:p>
    <w:p w14:paraId="15EC364E" w14:textId="225FFBAA" w:rsidR="00096FFA" w:rsidRPr="004853B1" w:rsidRDefault="00096FFA" w:rsidP="0051677C">
      <w:r w:rsidRPr="004853B1">
        <w:t>An amplification factor (</w:t>
      </w:r>
      <w:r w:rsidRPr="004853B1">
        <w:rPr>
          <w:i/>
        </w:rPr>
        <w:t>Fa</w:t>
      </w:r>
      <w:r w:rsidRPr="004853B1">
        <w:t xml:space="preserve">) must also be calculated to convert the PGA value, from USGS, into an </w:t>
      </w:r>
      <w:r w:rsidRPr="004853B1">
        <w:rPr>
          <w:i/>
        </w:rPr>
        <w:t>a</w:t>
      </w:r>
      <w:r w:rsidRPr="004853B1">
        <w:rPr>
          <w:i/>
          <w:vertAlign w:val="subscript"/>
        </w:rPr>
        <w:t>max</w:t>
      </w:r>
      <w:r w:rsidRPr="004853B1">
        <w:t xml:space="preserve"> value for calculations. This can be done by entering a specific </w:t>
      </w:r>
      <w:r w:rsidRPr="004853B1">
        <w:rPr>
          <w:i/>
        </w:rPr>
        <w:t>Fa</w:t>
      </w:r>
      <w:r w:rsidRPr="004853B1">
        <w:t xml:space="preserve">, using the AASHTO/ASCE 7-10 method and selecting a site class, using the </w:t>
      </w:r>
      <w:r w:rsidR="007F3EE6" w:rsidRPr="004853B1">
        <w:fldChar w:fldCharType="begin"/>
      </w:r>
      <w:r w:rsidR="00AB76FC" w:rsidRPr="004853B1">
        <w:instrText xml:space="preserve"> ADDIN EN.CITE &lt;EndNote&gt;&lt;Cite&gt;&lt;Author&gt;Stewart&lt;/Author&gt;&lt;Year&gt;2003&lt;/Year&gt;&lt;RecNum&gt;16&lt;/RecNum&gt;&lt;DisplayText&gt;Stewart et al. (2003)&lt;/DisplayText&gt;&lt;record&gt;&lt;rec-number&gt;16&lt;/rec-number&gt;&lt;foreign-keys&gt;&lt;key app="EN" db-id="ppa55ptsysvpeae9arb5w05lff05tzafspef" timestamp="1476110990"&gt;16&lt;/key&gt;&lt;/foreign-keys&gt;&lt;ref-type name="Journal Article"&gt;17&lt;/ref-type&gt;&lt;contributors&gt;&lt;authors&gt;&lt;author&gt;Stewart, Jonathan P&lt;/author&gt;&lt;author&gt;Liu, Andrew H&lt;/author&gt;&lt;author&gt;Choi, Yoojoong&lt;/author&gt;&lt;/authors&gt;&lt;/contributors&gt;&lt;titles&gt;&lt;title&gt;Amplification factors for spectral acceleration in tectonically active regions&lt;/title&gt;&lt;secondary-title&gt;Bulletin of the Seismological Society of America&lt;/secondary-title&gt;&lt;/titles&gt;&lt;periodical&gt;&lt;full-title&gt;Bulletin of the Seismological Society of America&lt;/full-title&gt;&lt;/periodical&gt;&lt;pages&gt;332-352&lt;/pages&gt;&lt;volume&gt;93&lt;/volume&gt;&lt;number&gt;1&lt;/number&gt;&lt;dates&gt;&lt;year&gt;2003&lt;/year&gt;&lt;/dates&gt;&lt;isbn&gt;0037-1106&lt;/isbn&gt;&lt;urls&gt;&lt;/urls&gt;&lt;/record&gt;&lt;/Cite&gt;&lt;/EndNote&gt;</w:instrText>
      </w:r>
      <w:r w:rsidR="007F3EE6" w:rsidRPr="004853B1">
        <w:fldChar w:fldCharType="separate"/>
      </w:r>
      <w:hyperlink w:anchor="_ENREF_20" w:tooltip="Stewart, 2003 #16" w:history="1">
        <w:r w:rsidR="00816C0F" w:rsidRPr="004853B1">
          <w:rPr>
            <w:noProof/>
          </w:rPr>
          <w:t>Stewart et al. (2003</w:t>
        </w:r>
      </w:hyperlink>
      <w:r w:rsidR="00AB76FC" w:rsidRPr="004853B1">
        <w:rPr>
          <w:noProof/>
        </w:rPr>
        <w:t>)</w:t>
      </w:r>
      <w:r w:rsidR="007F3EE6" w:rsidRPr="004853B1">
        <w:fldChar w:fldCharType="end"/>
      </w:r>
      <w:r w:rsidR="007F3EE6" w:rsidRPr="004853B1">
        <w:t xml:space="preserve"> </w:t>
      </w:r>
      <w:r w:rsidRPr="004853B1">
        <w:t xml:space="preserve">method </w:t>
      </w:r>
      <w:r w:rsidRPr="004853B1">
        <w:lastRenderedPageBreak/>
        <w:t xml:space="preserve">and selecting a site class, or it can be done using </w:t>
      </w:r>
      <w:r w:rsidR="007F3EE6" w:rsidRPr="004853B1">
        <w:fldChar w:fldCharType="begin"/>
      </w:r>
      <w:r w:rsidR="00AB76FC" w:rsidRPr="004853B1">
        <w:instrText xml:space="preserve"> ADDIN EN.CITE &lt;EndNote&gt;&lt;Cite&gt;&lt;Author&gt;Stewart&lt;/Author&gt;&lt;Year&gt;2003&lt;/Year&gt;&lt;RecNum&gt;16&lt;/RecNum&gt;&lt;DisplayText&gt;Stewart et al. (2003)&lt;/DisplayText&gt;&lt;record&gt;&lt;rec-number&gt;16&lt;/rec-number&gt;&lt;foreign-keys&gt;&lt;key app="EN" db-id="ppa55ptsysvpeae9arb5w05lff05tzafspef" timestamp="1476110990"&gt;16&lt;/key&gt;&lt;/foreign-keys&gt;&lt;ref-type name="Journal Article"&gt;17&lt;/ref-type&gt;&lt;contributors&gt;&lt;authors&gt;&lt;author&gt;Stewart, Jonathan P&lt;/author&gt;&lt;author&gt;Liu, Andrew H&lt;/author&gt;&lt;author&gt;Choi, Yoojoong&lt;/author&gt;&lt;/authors&gt;&lt;/contributors&gt;&lt;titles&gt;&lt;title&gt;Amplification factors for spectral acceleration in tectonically active regions&lt;/title&gt;&lt;secondary-title&gt;Bulletin of the Seismological Society of America&lt;/secondary-title&gt;&lt;/titles&gt;&lt;periodical&gt;&lt;full-title&gt;Bulletin of the Seismological Society of America&lt;/full-title&gt;&lt;/periodical&gt;&lt;pages&gt;332-352&lt;/pages&gt;&lt;volume&gt;93&lt;/volume&gt;&lt;number&gt;1&lt;/number&gt;&lt;dates&gt;&lt;year&gt;2003&lt;/year&gt;&lt;/dates&gt;&lt;isbn&gt;0037-1106&lt;/isbn&gt;&lt;urls&gt;&lt;/urls&gt;&lt;/record&gt;&lt;/Cite&gt;&lt;/EndNote&gt;</w:instrText>
      </w:r>
      <w:r w:rsidR="007F3EE6" w:rsidRPr="004853B1">
        <w:fldChar w:fldCharType="separate"/>
      </w:r>
      <w:hyperlink w:anchor="_ENREF_20" w:tooltip="Stewart, 2003 #16" w:history="1">
        <w:r w:rsidR="00816C0F" w:rsidRPr="004853B1">
          <w:rPr>
            <w:noProof/>
          </w:rPr>
          <w:t>Stewart et al. (2003</w:t>
        </w:r>
      </w:hyperlink>
      <w:r w:rsidR="00AB76FC" w:rsidRPr="004853B1">
        <w:rPr>
          <w:noProof/>
        </w:rPr>
        <w:t>)</w:t>
      </w:r>
      <w:r w:rsidR="007F3EE6" w:rsidRPr="004853B1">
        <w:fldChar w:fldCharType="end"/>
      </w:r>
      <w:r w:rsidR="007F3EE6" w:rsidRPr="004853B1">
        <w:t xml:space="preserve"> </w:t>
      </w:r>
      <w:r w:rsidRPr="004853B1">
        <w:t>with site specific values.</w:t>
      </w:r>
      <w:r w:rsidR="00956C28" w:rsidRPr="004853B1">
        <w:t xml:space="preserve"> A display of the Pseudo Probabilistic</w:t>
      </w:r>
      <w:r w:rsidR="00A450C7" w:rsidRPr="004853B1">
        <w:t xml:space="preserve"> tab can be seen in </w:t>
      </w:r>
      <w:r w:rsidR="00A450C7" w:rsidRPr="004853B1">
        <w:fldChar w:fldCharType="begin"/>
      </w:r>
      <w:r w:rsidR="00A450C7" w:rsidRPr="004853B1">
        <w:instrText xml:space="preserve"> REF _Ref463892285 \h </w:instrText>
      </w:r>
      <w:r w:rsidR="0051677C" w:rsidRPr="004853B1">
        <w:instrText xml:space="preserve"> \* MERGEFORMAT </w:instrText>
      </w:r>
      <w:r w:rsidR="00A450C7" w:rsidRPr="004853B1">
        <w:fldChar w:fldCharType="separate"/>
      </w:r>
      <w:r w:rsidR="00D14A73" w:rsidRPr="004853B1">
        <w:t xml:space="preserve">Figure </w:t>
      </w:r>
      <w:r w:rsidR="00D14A73" w:rsidRPr="004853B1">
        <w:rPr>
          <w:noProof/>
        </w:rPr>
        <w:t>3.4</w:t>
      </w:r>
      <w:r w:rsidR="00A450C7" w:rsidRPr="004853B1">
        <w:fldChar w:fldCharType="end"/>
      </w:r>
      <w:r w:rsidR="00A450C7" w:rsidRPr="004853B1">
        <w:t>.</w:t>
      </w:r>
    </w:p>
    <w:p w14:paraId="29F674F6" w14:textId="77777777" w:rsidR="00A450C7" w:rsidRPr="004853B1" w:rsidRDefault="00A450C7" w:rsidP="00096FFA"/>
    <w:p w14:paraId="2DE0625E" w14:textId="77777777" w:rsidR="00A450C7" w:rsidRPr="004853B1" w:rsidRDefault="00A450C7" w:rsidP="0051677C">
      <w:pPr>
        <w:keepNext/>
        <w:ind w:firstLine="0"/>
        <w:jc w:val="center"/>
      </w:pPr>
      <w:r w:rsidRPr="004853B1">
        <w:rPr>
          <w:noProof/>
        </w:rPr>
        <w:drawing>
          <wp:inline distT="0" distB="0" distL="0" distR="0" wp14:anchorId="592C8AEE" wp14:editId="220B852D">
            <wp:extent cx="4896488" cy="3384645"/>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902713" cy="3388948"/>
                    </a:xfrm>
                    <a:prstGeom prst="rect">
                      <a:avLst/>
                    </a:prstGeom>
                  </pic:spPr>
                </pic:pic>
              </a:graphicData>
            </a:graphic>
          </wp:inline>
        </w:drawing>
      </w:r>
    </w:p>
    <w:p w14:paraId="0852D8EC" w14:textId="481AB235" w:rsidR="00096FFA" w:rsidRPr="004853B1" w:rsidRDefault="00A450C7" w:rsidP="0051677C">
      <w:pPr>
        <w:pStyle w:val="Caption"/>
        <w:ind w:firstLine="0"/>
      </w:pPr>
      <w:bookmarkStart w:id="92" w:name="_Ref463892285"/>
      <w:bookmarkStart w:id="93" w:name="_Toc464204312"/>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4</w:t>
      </w:r>
      <w:r w:rsidR="006B793E">
        <w:rPr>
          <w:noProof/>
        </w:rPr>
        <w:fldChar w:fldCharType="end"/>
      </w:r>
      <w:bookmarkEnd w:id="92"/>
      <w:r w:rsidR="00956C28" w:rsidRPr="004853B1">
        <w:t xml:space="preserve"> View of Pseudo Probabilistic</w:t>
      </w:r>
      <w:r w:rsidRPr="004853B1">
        <w:t xml:space="preserve"> tab once calculations are complete.</w:t>
      </w:r>
      <w:bookmarkEnd w:id="93"/>
    </w:p>
    <w:p w14:paraId="5EE4F56E" w14:textId="78F762CA" w:rsidR="00096FFA" w:rsidRPr="004853B1" w:rsidRDefault="00096FFA" w:rsidP="00096FFA">
      <w:pPr>
        <w:pStyle w:val="Heading3"/>
        <w:rPr>
          <w:rFonts w:cs="Times New Roman"/>
        </w:rPr>
      </w:pPr>
      <w:r w:rsidRPr="004853B1">
        <w:rPr>
          <w:rFonts w:cs="Times New Roman"/>
        </w:rPr>
        <w:t xml:space="preserve"> </w:t>
      </w:r>
      <w:bookmarkStart w:id="94" w:name="_Toc464204292"/>
      <w:r w:rsidRPr="004853B1">
        <w:rPr>
          <w:rFonts w:cs="Times New Roman"/>
        </w:rPr>
        <w:t>Full Probabilistic User Inputs Tab</w:t>
      </w:r>
      <w:bookmarkEnd w:id="94"/>
    </w:p>
    <w:p w14:paraId="10A85ED2" w14:textId="07290E28" w:rsidR="00096FFA" w:rsidRPr="004853B1" w:rsidRDefault="00096FFA" w:rsidP="00096FFA">
      <w:r w:rsidRPr="004853B1">
        <w:t>To run a Full Probabilistic calcula</w:t>
      </w:r>
      <w:r w:rsidR="00960D3B" w:rsidRPr="004853B1">
        <w:t>tion</w:t>
      </w:r>
      <w:r w:rsidR="003542E7">
        <w:t>,</w:t>
      </w:r>
      <w:r w:rsidR="00960D3B" w:rsidRPr="004853B1">
        <w:t xml:space="preserve"> the user navigates to the Full Probabilistic User Inputs</w:t>
      </w:r>
      <w:r w:rsidRPr="004853B1">
        <w:t xml:space="preserve"> tab. The Full Probabilistic method is not yet complete, but currently does all of the preliminary setup and calculations needed for a Full Performance Based Probabilistic method. </w:t>
      </w:r>
      <w:r w:rsidR="000F159D" w:rsidRPr="004853B1">
        <w:rPr>
          <w:highlight w:val="yellow"/>
        </w:rPr>
        <w:fldChar w:fldCharType="begin"/>
      </w:r>
      <w:r w:rsidR="000F159D" w:rsidRPr="004853B1">
        <w:instrText xml:space="preserve"> REF _Ref463892393 \h </w:instrText>
      </w:r>
      <w:r w:rsidR="004853B1">
        <w:rPr>
          <w:highlight w:val="yellow"/>
        </w:rPr>
        <w:instrText xml:space="preserve"> \* MERGEFORMAT </w:instrText>
      </w:r>
      <w:r w:rsidR="000F159D" w:rsidRPr="004853B1">
        <w:rPr>
          <w:highlight w:val="yellow"/>
        </w:rPr>
      </w:r>
      <w:r w:rsidR="000F159D" w:rsidRPr="004853B1">
        <w:rPr>
          <w:highlight w:val="yellow"/>
        </w:rPr>
        <w:fldChar w:fldCharType="separate"/>
      </w:r>
      <w:r w:rsidR="00D14A73" w:rsidRPr="004853B1">
        <w:t xml:space="preserve">Figure </w:t>
      </w:r>
      <w:r w:rsidR="00D14A73" w:rsidRPr="004853B1">
        <w:rPr>
          <w:noProof/>
        </w:rPr>
        <w:t>3</w:t>
      </w:r>
      <w:r w:rsidR="00D14A73" w:rsidRPr="004853B1">
        <w:t>.</w:t>
      </w:r>
      <w:r w:rsidR="00D14A73" w:rsidRPr="004853B1">
        <w:rPr>
          <w:noProof/>
        </w:rPr>
        <w:t>5</w:t>
      </w:r>
      <w:r w:rsidR="000F159D" w:rsidRPr="004853B1">
        <w:rPr>
          <w:highlight w:val="yellow"/>
        </w:rPr>
        <w:fldChar w:fldCharType="end"/>
      </w:r>
      <w:r w:rsidR="000F159D" w:rsidRPr="004853B1">
        <w:t xml:space="preserve"> below </w:t>
      </w:r>
      <w:r w:rsidRPr="004853B1">
        <w:t xml:space="preserve">shows the current </w:t>
      </w:r>
      <w:r w:rsidR="00960D3B" w:rsidRPr="004853B1">
        <w:t>Full Probabilistic User Inputs</w:t>
      </w:r>
      <w:r w:rsidRPr="004853B1">
        <w:t xml:space="preserve"> tab after the “Load Source Data” button has been clicked. Once clicked, the </w:t>
      </w:r>
      <w:r w:rsidR="00960D3B" w:rsidRPr="004853B1">
        <w:t>program goes</w:t>
      </w:r>
      <w:r w:rsidRPr="004853B1">
        <w:t xml:space="preserve"> online to the USGS site and downloads the distance, magnitude, and contribution</w:t>
      </w:r>
      <w:r w:rsidR="00877932">
        <w:t xml:space="preserve"> values</w:t>
      </w:r>
      <w:r w:rsidRPr="004853B1">
        <w:t xml:space="preserve"> for all possible seismic sources for that site at a range of return periods. This source data is displayed in the window once completed, as shown in </w:t>
      </w:r>
      <w:r w:rsidR="000F159D" w:rsidRPr="004853B1">
        <w:rPr>
          <w:highlight w:val="yellow"/>
        </w:rPr>
        <w:fldChar w:fldCharType="begin"/>
      </w:r>
      <w:r w:rsidR="000F159D" w:rsidRPr="004853B1">
        <w:instrText xml:space="preserve"> REF _Ref463892393 \h </w:instrText>
      </w:r>
      <w:r w:rsidR="000F159D" w:rsidRPr="004853B1">
        <w:rPr>
          <w:highlight w:val="yellow"/>
        </w:rPr>
      </w:r>
      <w:r w:rsidR="000F159D" w:rsidRPr="004853B1">
        <w:rPr>
          <w:highlight w:val="yellow"/>
        </w:rPr>
        <w:fldChar w:fldCharType="separate"/>
      </w:r>
      <w:r w:rsidR="00D14A73" w:rsidRPr="004853B1">
        <w:t xml:space="preserve">Figure </w:t>
      </w:r>
      <w:r w:rsidR="00D14A73" w:rsidRPr="004853B1">
        <w:rPr>
          <w:noProof/>
        </w:rPr>
        <w:t>3</w:t>
      </w:r>
      <w:r w:rsidR="00D14A73" w:rsidRPr="004853B1">
        <w:t>.</w:t>
      </w:r>
      <w:r w:rsidR="00D14A73" w:rsidRPr="004853B1">
        <w:rPr>
          <w:noProof/>
        </w:rPr>
        <w:t>5</w:t>
      </w:r>
      <w:r w:rsidR="000F159D" w:rsidRPr="004853B1">
        <w:rPr>
          <w:highlight w:val="yellow"/>
        </w:rPr>
        <w:fldChar w:fldCharType="end"/>
      </w:r>
      <w:r w:rsidR="000F159D" w:rsidRPr="004853B1">
        <w:t>.</w:t>
      </w:r>
    </w:p>
    <w:p w14:paraId="03F409CA" w14:textId="77777777" w:rsidR="00AB57E6" w:rsidRPr="004853B1" w:rsidRDefault="00AB57E6" w:rsidP="00AB57E6"/>
    <w:p w14:paraId="720C5164" w14:textId="77777777" w:rsidR="00A450C7" w:rsidRPr="004853B1" w:rsidRDefault="0064272E" w:rsidP="00A450C7">
      <w:pPr>
        <w:pStyle w:val="BodyText"/>
        <w:keepNext/>
        <w:ind w:firstLine="0"/>
        <w:jc w:val="center"/>
      </w:pPr>
      <w:r w:rsidRPr="004853B1">
        <w:rPr>
          <w:noProof/>
        </w:rPr>
        <w:lastRenderedPageBreak/>
        <w:drawing>
          <wp:inline distT="0" distB="0" distL="0" distR="0" wp14:anchorId="5575BF2E" wp14:editId="671599F3">
            <wp:extent cx="5943600" cy="40144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943600" cy="4014470"/>
                    </a:xfrm>
                    <a:prstGeom prst="rect">
                      <a:avLst/>
                    </a:prstGeom>
                  </pic:spPr>
                </pic:pic>
              </a:graphicData>
            </a:graphic>
          </wp:inline>
        </w:drawing>
      </w:r>
    </w:p>
    <w:p w14:paraId="7AA1A966" w14:textId="6D8D0930" w:rsidR="0064272E" w:rsidRPr="004853B1" w:rsidRDefault="00A450C7" w:rsidP="00A450C7">
      <w:pPr>
        <w:pStyle w:val="Caption"/>
      </w:pPr>
      <w:bookmarkStart w:id="95" w:name="_Ref463892393"/>
      <w:bookmarkStart w:id="96" w:name="_Toc464204313"/>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003D4837" w:rsidRPr="004853B1">
        <w:t>.</w:t>
      </w:r>
      <w:r w:rsidR="006B793E">
        <w:fldChar w:fldCharType="begin"/>
      </w:r>
      <w:r w:rsidR="006B793E">
        <w:instrText xml:space="preserve"> SEQ Figure \* ARABIC \s 1 </w:instrText>
      </w:r>
      <w:r w:rsidR="006B793E">
        <w:fldChar w:fldCharType="separate"/>
      </w:r>
      <w:r w:rsidR="00D14A73" w:rsidRPr="004853B1">
        <w:rPr>
          <w:noProof/>
        </w:rPr>
        <w:t>5</w:t>
      </w:r>
      <w:r w:rsidR="006B793E">
        <w:rPr>
          <w:noProof/>
        </w:rPr>
        <w:fldChar w:fldCharType="end"/>
      </w:r>
      <w:bookmarkEnd w:id="95"/>
      <w:r w:rsidR="00960D3B" w:rsidRPr="004853B1">
        <w:t xml:space="preserve"> View of Full Probabilistic User Inputs</w:t>
      </w:r>
      <w:r w:rsidRPr="004853B1">
        <w:t xml:space="preserve"> tab once initial calculations are complete.</w:t>
      </w:r>
      <w:bookmarkEnd w:id="96"/>
    </w:p>
    <w:p w14:paraId="48AAF24E" w14:textId="34A9BB3C" w:rsidR="003A04BE" w:rsidRPr="004853B1" w:rsidRDefault="00786F48" w:rsidP="00786F48">
      <w:pPr>
        <w:pStyle w:val="Heading2"/>
        <w:numPr>
          <w:ilvl w:val="0"/>
          <w:numId w:val="0"/>
        </w:numPr>
        <w:ind w:left="270"/>
        <w:rPr>
          <w:rFonts w:cs="Times New Roman"/>
        </w:rPr>
      </w:pPr>
      <w:bookmarkStart w:id="97" w:name="_Toc464204293"/>
      <w:r w:rsidRPr="004853B1">
        <w:rPr>
          <w:rFonts w:cs="Times New Roman"/>
        </w:rPr>
        <w:t>3.3</w:t>
      </w:r>
      <w:r w:rsidR="00A450C7" w:rsidRPr="004853B1">
        <w:rPr>
          <w:rFonts w:cs="Times New Roman"/>
        </w:rPr>
        <w:t xml:space="preserve"> Validations of </w:t>
      </w:r>
      <w:r w:rsidR="00396994" w:rsidRPr="004853B1">
        <w:rPr>
          <w:rFonts w:cs="Times New Roman"/>
          <w:i/>
        </w:rPr>
        <w:t>CPTLiquefY</w:t>
      </w:r>
      <w:bookmarkEnd w:id="97"/>
      <w:r w:rsidR="003A04BE" w:rsidRPr="004853B1">
        <w:rPr>
          <w:rFonts w:cs="Times New Roman"/>
        </w:rPr>
        <w:t xml:space="preserve"> </w:t>
      </w:r>
    </w:p>
    <w:p w14:paraId="4647B17E" w14:textId="516C820F" w:rsidR="00851C85" w:rsidRPr="004853B1" w:rsidRDefault="00890BAA" w:rsidP="0051677C">
      <w:r w:rsidRPr="004853B1">
        <w:t xml:space="preserve">To verify the accuracy of the calculations, </w:t>
      </w:r>
      <w:r w:rsidR="00396994" w:rsidRPr="004853B1">
        <w:rPr>
          <w:i/>
        </w:rPr>
        <w:t>CPTLiquefY</w:t>
      </w:r>
      <w:r w:rsidR="00960D3B" w:rsidRPr="004853B1">
        <w:t xml:space="preserve"> Soil Info</w:t>
      </w:r>
      <w:r w:rsidRPr="004853B1">
        <w:t xml:space="preserve"> tab </w:t>
      </w:r>
      <w:r w:rsidR="00960D3B" w:rsidRPr="004853B1">
        <w:t>and Pseudo Probabilistic</w:t>
      </w:r>
      <w:r w:rsidRPr="004853B1">
        <w:t xml:space="preserve"> tab calculations have been validated with </w:t>
      </w:r>
      <w:r w:rsidR="00984820" w:rsidRPr="004853B1">
        <w:rPr>
          <w:i/>
        </w:rPr>
        <w:t>CLiq</w:t>
      </w:r>
      <w:r w:rsidRPr="004853B1">
        <w:t xml:space="preserve"> </w:t>
      </w:r>
      <w:r w:rsidRPr="004853B1">
        <w:rPr>
          <w:i/>
        </w:rPr>
        <w:t>v.2.0</w:t>
      </w:r>
      <w:r w:rsidRPr="004853B1">
        <w:t xml:space="preserve">. </w:t>
      </w:r>
      <w:r w:rsidR="00984820" w:rsidRPr="004853B1">
        <w:rPr>
          <w:i/>
        </w:rPr>
        <w:t>CLiq</w:t>
      </w:r>
      <w:r w:rsidRPr="004853B1">
        <w:t xml:space="preserve"> </w:t>
      </w:r>
      <w:r w:rsidRPr="004853B1">
        <w:rPr>
          <w:i/>
        </w:rPr>
        <w:t>v.2.0</w:t>
      </w:r>
      <w:r w:rsidRPr="004853B1">
        <w:t xml:space="preserve"> is a tool developed by Dr. Peter Robertson and is trusted in its calculations. Calculated values from </w:t>
      </w:r>
      <w:r w:rsidR="00396994" w:rsidRPr="004853B1">
        <w:rPr>
          <w:i/>
        </w:rPr>
        <w:t>CPTLiquefY</w:t>
      </w:r>
      <w:r w:rsidRPr="004853B1">
        <w:t xml:space="preserve"> are being compared directly with values calculated by </w:t>
      </w:r>
      <w:r w:rsidR="00984820" w:rsidRPr="004853B1">
        <w:rPr>
          <w:i/>
        </w:rPr>
        <w:t>CLiq</w:t>
      </w:r>
      <w:r w:rsidRPr="004853B1">
        <w:t xml:space="preserve"> using the same CPT data set. In order to ensure accuracy, two soil profiles were run through both programs. Validations for other tabs were not completed as this is the first software available to run performance</w:t>
      </w:r>
      <w:r w:rsidR="00960D3B" w:rsidRPr="004853B1">
        <w:t>-</w:t>
      </w:r>
      <w:r w:rsidRPr="004853B1">
        <w:t>based calculations based on the CPT.</w:t>
      </w:r>
    </w:p>
    <w:p w14:paraId="04357712" w14:textId="3C999BCA" w:rsidR="00786F48" w:rsidRPr="004853B1" w:rsidRDefault="00786F48" w:rsidP="00786F48">
      <w:pPr>
        <w:pStyle w:val="Heading3"/>
        <w:numPr>
          <w:ilvl w:val="0"/>
          <w:numId w:val="0"/>
        </w:numPr>
        <w:rPr>
          <w:rFonts w:cs="Times New Roman"/>
        </w:rPr>
      </w:pPr>
      <w:bookmarkStart w:id="98" w:name="_Toc464204294"/>
      <w:r w:rsidRPr="004853B1">
        <w:rPr>
          <w:rFonts w:cs="Times New Roman"/>
        </w:rPr>
        <w:lastRenderedPageBreak/>
        <w:t>3.3.1 Validation of the Soil Info Tab</w:t>
      </w:r>
      <w:bookmarkEnd w:id="98"/>
    </w:p>
    <w:p w14:paraId="3C09FCEC" w14:textId="781F1204" w:rsidR="00435453" w:rsidRPr="004853B1" w:rsidRDefault="00435453" w:rsidP="0051677C">
      <w:r w:rsidRPr="004853B1">
        <w:t xml:space="preserve">Upon completing the coding process, a spreadsheet was built that would compare each calculated variable from the outputs of </w:t>
      </w:r>
      <w:r w:rsidR="00396994" w:rsidRPr="004853B1">
        <w:rPr>
          <w:i/>
        </w:rPr>
        <w:t>CPTLiquefY</w:t>
      </w:r>
      <w:r w:rsidRPr="004853B1">
        <w:t xml:space="preserve"> and </w:t>
      </w:r>
      <w:r w:rsidR="00984820" w:rsidRPr="004853B1">
        <w:rPr>
          <w:i/>
        </w:rPr>
        <w:t>CLiq</w:t>
      </w:r>
      <w:r w:rsidRPr="004853B1">
        <w:t xml:space="preserve">. The goal is to match each of the values within 5%. For the first tab this includes any preliminary calculations included in the </w:t>
      </w:r>
      <w:r w:rsidR="007F3EE6" w:rsidRPr="004853B1">
        <w:fldChar w:fldCharType="begin"/>
      </w:r>
      <w:r w:rsidR="00AB76FC"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7F3EE6" w:rsidRPr="004853B1">
        <w:fldChar w:fldCharType="separate"/>
      </w:r>
      <w:hyperlink w:anchor="_ENREF_15" w:tooltip="Robertson, 1998 #1" w:history="1">
        <w:r w:rsidR="00816C0F" w:rsidRPr="004853B1">
          <w:rPr>
            <w:noProof/>
          </w:rPr>
          <w:t>Robertson and Wride (1998</w:t>
        </w:r>
      </w:hyperlink>
      <w:r w:rsidR="00AB76FC" w:rsidRPr="004853B1">
        <w:rPr>
          <w:noProof/>
        </w:rPr>
        <w:t>)</w:t>
      </w:r>
      <w:r w:rsidR="007F3EE6" w:rsidRPr="004853B1">
        <w:fldChar w:fldCharType="end"/>
      </w:r>
      <w:r w:rsidR="007F3EE6" w:rsidRPr="004853B1">
        <w:t xml:space="preserve"> </w:t>
      </w:r>
      <w:r w:rsidRPr="004853B1">
        <w:t>or</w:t>
      </w:r>
      <w:r w:rsidR="007F3EE6" w:rsidRPr="004853B1">
        <w:t xml:space="preserve"> </w:t>
      </w:r>
      <w:r w:rsidR="007F3EE6" w:rsidRPr="004853B1">
        <w:fldChar w:fldCharType="begin"/>
      </w:r>
      <w:r w:rsidR="00AB76FC"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7F3EE6" w:rsidRPr="004853B1">
        <w:fldChar w:fldCharType="separate"/>
      </w:r>
      <w:hyperlink w:anchor="_ENREF_12" w:tooltip="Robertson, 2009 #2" w:history="1">
        <w:r w:rsidR="00816C0F" w:rsidRPr="004853B1">
          <w:rPr>
            <w:noProof/>
          </w:rPr>
          <w:t>Robertson (2009</w:t>
        </w:r>
      </w:hyperlink>
      <w:r w:rsidR="00AB76FC" w:rsidRPr="004853B1">
        <w:rPr>
          <w:noProof/>
        </w:rPr>
        <w:t>)</w:t>
      </w:r>
      <w:r w:rsidR="007F3EE6" w:rsidRPr="004853B1">
        <w:fldChar w:fldCharType="end"/>
      </w:r>
      <w:r w:rsidRPr="004853B1">
        <w:t xml:space="preserve"> procedure, up through the calculation of CRR. Initial validations indicated adjustments that had to be made. After making modifications to the code to better follow the literature and mimic </w:t>
      </w:r>
      <w:r w:rsidR="00984820" w:rsidRPr="004853B1">
        <w:rPr>
          <w:i/>
        </w:rPr>
        <w:t>CLiq</w:t>
      </w:r>
      <w:r w:rsidRPr="004853B1">
        <w:t xml:space="preserve">, the values were able to successfully match. The </w:t>
      </w:r>
      <w:r w:rsidRPr="004853B1">
        <w:rPr>
          <w:i/>
        </w:rPr>
        <w:t>Q</w:t>
      </w:r>
      <w:r w:rsidRPr="004853B1">
        <w:rPr>
          <w:i/>
          <w:vertAlign w:val="subscript"/>
        </w:rPr>
        <w:t>tncs</w:t>
      </w:r>
      <w:r w:rsidRPr="004853B1">
        <w:t xml:space="preserve"> value is the final corrected cone tip resistance. The comparison of the two programs with this variable can be seen in </w:t>
      </w:r>
      <w:r w:rsidR="003D4837" w:rsidRPr="004853B1">
        <w:rPr>
          <w:highlight w:val="yellow"/>
        </w:rPr>
        <w:fldChar w:fldCharType="begin"/>
      </w:r>
      <w:r w:rsidR="003D4837" w:rsidRPr="004853B1">
        <w:instrText xml:space="preserve"> REF _Ref463892482 \h </w:instrText>
      </w:r>
      <w:r w:rsidR="0051677C" w:rsidRPr="004853B1">
        <w:rPr>
          <w:highlight w:val="yellow"/>
        </w:rPr>
        <w:instrText xml:space="preserve"> \* MERGEFORMAT </w:instrText>
      </w:r>
      <w:r w:rsidR="003D4837" w:rsidRPr="004853B1">
        <w:rPr>
          <w:highlight w:val="yellow"/>
        </w:rPr>
      </w:r>
      <w:r w:rsidR="003D4837" w:rsidRPr="004853B1">
        <w:rPr>
          <w:highlight w:val="yellow"/>
        </w:rPr>
        <w:fldChar w:fldCharType="separate"/>
      </w:r>
      <w:r w:rsidR="00D14A73" w:rsidRPr="004853B1">
        <w:t xml:space="preserve">Figure </w:t>
      </w:r>
      <w:r w:rsidR="00D14A73" w:rsidRPr="004853B1">
        <w:rPr>
          <w:noProof/>
        </w:rPr>
        <w:t>3.6</w:t>
      </w:r>
      <w:r w:rsidR="003D4837" w:rsidRPr="004853B1">
        <w:rPr>
          <w:highlight w:val="yellow"/>
        </w:rPr>
        <w:fldChar w:fldCharType="end"/>
      </w:r>
      <w:r w:rsidR="003D4837" w:rsidRPr="004853B1">
        <w:t>.</w:t>
      </w:r>
    </w:p>
    <w:p w14:paraId="75F6A783" w14:textId="77777777" w:rsidR="003D4837" w:rsidRPr="004853B1" w:rsidRDefault="003D4837" w:rsidP="00435453">
      <w:pPr>
        <w:pStyle w:val="BodyText"/>
      </w:pPr>
    </w:p>
    <w:p w14:paraId="26435C76" w14:textId="77777777" w:rsidR="003D4837" w:rsidRPr="004853B1" w:rsidRDefault="003D4CF6" w:rsidP="003D4837">
      <w:pPr>
        <w:pStyle w:val="BodyText"/>
        <w:keepNext/>
        <w:jc w:val="center"/>
      </w:pPr>
      <w:r w:rsidRPr="004853B1">
        <w:rPr>
          <w:noProof/>
        </w:rPr>
        <w:drawing>
          <wp:inline distT="0" distB="0" distL="0" distR="0" wp14:anchorId="71A121B9" wp14:editId="21D032EF">
            <wp:extent cx="4220936" cy="3331028"/>
            <wp:effectExtent l="0" t="0" r="8255" b="317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12853438" w14:textId="285E49B4" w:rsidR="003D4837" w:rsidRPr="004853B1" w:rsidRDefault="003D4837" w:rsidP="0051677C">
      <w:pPr>
        <w:pStyle w:val="Caption"/>
      </w:pPr>
      <w:bookmarkStart w:id="99" w:name="_Ref463892482"/>
      <w:bookmarkStart w:id="100" w:name="_Toc464204314"/>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Pr="004853B1">
        <w:t>.</w:t>
      </w:r>
      <w:r w:rsidR="006B793E">
        <w:fldChar w:fldCharType="begin"/>
      </w:r>
      <w:r w:rsidR="006B793E">
        <w:instrText xml:space="preserve"> SEQ Figure \* ARABIC \s 1 </w:instrText>
      </w:r>
      <w:r w:rsidR="006B793E">
        <w:fldChar w:fldCharType="separate"/>
      </w:r>
      <w:r w:rsidR="00D14A73" w:rsidRPr="004853B1">
        <w:rPr>
          <w:noProof/>
        </w:rPr>
        <w:t>6</w:t>
      </w:r>
      <w:r w:rsidR="006B793E">
        <w:rPr>
          <w:noProof/>
        </w:rPr>
        <w:fldChar w:fldCharType="end"/>
      </w:r>
      <w:bookmarkEnd w:id="99"/>
      <w:r w:rsidRPr="004853B1">
        <w:t xml:space="preserve"> Comparsion of Qtncs values for </w:t>
      </w:r>
      <w:r w:rsidR="00984820" w:rsidRPr="004853B1">
        <w:rPr>
          <w:i/>
        </w:rPr>
        <w:t>CLiq</w:t>
      </w:r>
      <w:r w:rsidRPr="004853B1">
        <w:t xml:space="preserve"> and </w:t>
      </w:r>
      <w:r w:rsidR="00396994" w:rsidRPr="004853B1">
        <w:rPr>
          <w:i/>
        </w:rPr>
        <w:t>CPTLiquefY</w:t>
      </w:r>
      <w:r w:rsidRPr="004853B1">
        <w:t>.</w:t>
      </w:r>
      <w:bookmarkEnd w:id="100"/>
    </w:p>
    <w:p w14:paraId="691C8F93" w14:textId="24983A75" w:rsidR="00B96839" w:rsidRPr="004853B1" w:rsidRDefault="0078467F" w:rsidP="003D4837">
      <w:r w:rsidRPr="004853B1">
        <w:t xml:space="preserve">While the final corrected cone tip resistance matched 100%, there is still a slight difference in the calculation of CRR. In </w:t>
      </w:r>
      <w:r w:rsidR="00984820" w:rsidRPr="004853B1">
        <w:rPr>
          <w:i/>
        </w:rPr>
        <w:t>CLiq</w:t>
      </w:r>
      <w:r w:rsidRPr="004853B1">
        <w:t xml:space="preserve"> and in </w:t>
      </w:r>
      <w:r w:rsidR="00396994" w:rsidRPr="004853B1">
        <w:rPr>
          <w:i/>
        </w:rPr>
        <w:t>CPTLiquefY</w:t>
      </w:r>
      <w:r w:rsidRPr="004853B1">
        <w:t>, when a soil increment is deemed non-liquefiable, it is assigned a CRR value of 4.0 to ensure in future calculations that it is not shown as susceptible to liquefaction. This assignment of the 4.0 value occurs in situations such as when the soil behavior type (</w:t>
      </w:r>
      <w:r w:rsidRPr="004853B1">
        <w:rPr>
          <w:i/>
        </w:rPr>
        <w:t>Ic</w:t>
      </w:r>
      <w:r w:rsidRPr="004853B1">
        <w:t xml:space="preserve">) is above 2.7 or when the soil layer is in a transition zone. </w:t>
      </w:r>
      <w:r w:rsidR="003D4837" w:rsidRPr="004853B1">
        <w:fldChar w:fldCharType="begin"/>
      </w:r>
      <w:r w:rsidR="003D4837" w:rsidRPr="004853B1">
        <w:instrText xml:space="preserve"> REF _Ref463892528 \h </w:instrText>
      </w:r>
      <w:r w:rsidR="003D4837" w:rsidRPr="004853B1">
        <w:fldChar w:fldCharType="separate"/>
      </w:r>
      <w:r w:rsidR="00D14A73" w:rsidRPr="004853B1">
        <w:t xml:space="preserve">Figure </w:t>
      </w:r>
      <w:r w:rsidR="00D14A73" w:rsidRPr="004853B1">
        <w:rPr>
          <w:noProof/>
        </w:rPr>
        <w:t>3</w:t>
      </w:r>
      <w:r w:rsidR="00D14A73" w:rsidRPr="004853B1">
        <w:t>.</w:t>
      </w:r>
      <w:r w:rsidR="00D14A73" w:rsidRPr="004853B1">
        <w:rPr>
          <w:noProof/>
        </w:rPr>
        <w:t>7</w:t>
      </w:r>
      <w:r w:rsidR="003D4837" w:rsidRPr="004853B1">
        <w:fldChar w:fldCharType="end"/>
      </w:r>
      <w:r w:rsidR="003D4837" w:rsidRPr="004853B1">
        <w:t xml:space="preserve"> </w:t>
      </w:r>
      <w:r w:rsidRPr="004853B1">
        <w:lastRenderedPageBreak/>
        <w:t>shows the comparison of the CRR between the two programs. Note that the only inconsistencies are around the 4.0 value.</w:t>
      </w:r>
    </w:p>
    <w:p w14:paraId="746D12FD" w14:textId="77777777" w:rsidR="00B96839" w:rsidRPr="004853B1" w:rsidRDefault="00B96839" w:rsidP="0078467F"/>
    <w:p w14:paraId="3914304E" w14:textId="77777777" w:rsidR="003D4837" w:rsidRPr="004853B1" w:rsidRDefault="0078467F" w:rsidP="003D4837">
      <w:pPr>
        <w:keepNext/>
        <w:jc w:val="center"/>
      </w:pPr>
      <w:r w:rsidRPr="004853B1">
        <w:rPr>
          <w:noProof/>
        </w:rPr>
        <w:drawing>
          <wp:inline distT="0" distB="0" distL="0" distR="0" wp14:anchorId="7422DC1B" wp14:editId="26B4A70E">
            <wp:extent cx="4163786" cy="3445329"/>
            <wp:effectExtent l="0" t="0" r="8255" b="3175"/>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1C232916" w14:textId="318823F5" w:rsidR="00C76588" w:rsidRPr="004853B1" w:rsidRDefault="003D4837" w:rsidP="0051677C">
      <w:pPr>
        <w:pStyle w:val="Caption"/>
      </w:pPr>
      <w:bookmarkStart w:id="101" w:name="_Ref463892528"/>
      <w:bookmarkStart w:id="102" w:name="_Toc464204315"/>
      <w:r w:rsidRPr="004853B1">
        <w:t xml:space="preserve">Figure </w:t>
      </w:r>
      <w:r w:rsidR="006B793E">
        <w:fldChar w:fldCharType="begin"/>
      </w:r>
      <w:r w:rsidR="006B793E">
        <w:instrText xml:space="preserve"> STYLEREF 1 \s </w:instrText>
      </w:r>
      <w:r w:rsidR="006B793E">
        <w:fldChar w:fldCharType="separate"/>
      </w:r>
      <w:r w:rsidR="00D14A73" w:rsidRPr="004853B1">
        <w:rPr>
          <w:noProof/>
        </w:rPr>
        <w:t>3</w:t>
      </w:r>
      <w:r w:rsidR="006B793E">
        <w:rPr>
          <w:noProof/>
        </w:rPr>
        <w:fldChar w:fldCharType="end"/>
      </w:r>
      <w:r w:rsidRPr="004853B1">
        <w:t>.</w:t>
      </w:r>
      <w:r w:rsidR="006B793E">
        <w:fldChar w:fldCharType="begin"/>
      </w:r>
      <w:r w:rsidR="006B793E">
        <w:instrText xml:space="preserve"> SEQ Figure \* ARABIC \s 1 </w:instrText>
      </w:r>
      <w:r w:rsidR="006B793E">
        <w:fldChar w:fldCharType="separate"/>
      </w:r>
      <w:r w:rsidR="00D14A73" w:rsidRPr="004853B1">
        <w:rPr>
          <w:noProof/>
        </w:rPr>
        <w:t>7</w:t>
      </w:r>
      <w:r w:rsidR="006B793E">
        <w:rPr>
          <w:noProof/>
        </w:rPr>
        <w:fldChar w:fldCharType="end"/>
      </w:r>
      <w:bookmarkEnd w:id="101"/>
      <w:r w:rsidRPr="004853B1">
        <w:t xml:space="preserve"> </w:t>
      </w:r>
      <w:r w:rsidR="00A745E4" w:rsidRPr="004853B1">
        <w:t>Comparison</w:t>
      </w:r>
      <w:r w:rsidRPr="004853B1">
        <w:t xml:space="preserve"> of CRR values for </w:t>
      </w:r>
      <w:r w:rsidR="00984820" w:rsidRPr="004853B1">
        <w:rPr>
          <w:i/>
        </w:rPr>
        <w:t>CLiq</w:t>
      </w:r>
      <w:r w:rsidRPr="004853B1">
        <w:t xml:space="preserve"> and </w:t>
      </w:r>
      <w:r w:rsidR="00396994" w:rsidRPr="004853B1">
        <w:rPr>
          <w:i/>
        </w:rPr>
        <w:t>CPTLiquefY</w:t>
      </w:r>
      <w:r w:rsidRPr="004853B1">
        <w:t>.</w:t>
      </w:r>
      <w:bookmarkEnd w:id="102"/>
    </w:p>
    <w:p w14:paraId="59BFEE3D" w14:textId="4AC660B3" w:rsidR="00A6680A" w:rsidRPr="004853B1" w:rsidRDefault="00C76588" w:rsidP="00FC3DB5">
      <w:r w:rsidRPr="004853B1">
        <w:t xml:space="preserve">As mentioned, the only values that do not fall along the 1 to 1 line are values coinciding with a CRR value of 4.0. Dr. Peter Robertson and the developers of </w:t>
      </w:r>
      <w:r w:rsidR="00984820" w:rsidRPr="004853B1">
        <w:rPr>
          <w:i/>
        </w:rPr>
        <w:t>CLiq</w:t>
      </w:r>
      <w:r w:rsidRPr="004853B1">
        <w:t xml:space="preserve"> are being contacted to help better understand the calculations being run by </w:t>
      </w:r>
      <w:r w:rsidR="00984820" w:rsidRPr="004853B1">
        <w:rPr>
          <w:i/>
        </w:rPr>
        <w:t>CLiq</w:t>
      </w:r>
      <w:r w:rsidRPr="004853B1">
        <w:t xml:space="preserve"> </w:t>
      </w:r>
      <w:r w:rsidR="00435453" w:rsidRPr="004853B1">
        <w:t>and resolve</w:t>
      </w:r>
      <w:r w:rsidRPr="004853B1">
        <w:t xml:space="preserve"> these issues. While these differences are outside of our goal of matching within 5%, it should be noted that only a small portion of the soil </w:t>
      </w:r>
      <w:r w:rsidR="00B96839" w:rsidRPr="004853B1">
        <w:t>increment</w:t>
      </w:r>
      <w:r w:rsidRPr="004853B1">
        <w:t>s are not aligned. Between the two soil profiles there are</w:t>
      </w:r>
      <w:r w:rsidR="00B96839" w:rsidRPr="004853B1">
        <w:t xml:space="preserve"> 699</w:t>
      </w:r>
      <w:r w:rsidR="00960D3B" w:rsidRPr="004853B1">
        <w:t xml:space="preserve"> increments</w:t>
      </w:r>
      <w:r w:rsidR="00B96839" w:rsidRPr="004853B1">
        <w:t xml:space="preserve">, 9 of which are not matching. Therefore, only 1-2% of all CRR calculations done by </w:t>
      </w:r>
      <w:r w:rsidR="00396994" w:rsidRPr="004853B1">
        <w:rPr>
          <w:i/>
        </w:rPr>
        <w:t>CPTLiquefY</w:t>
      </w:r>
      <w:r w:rsidR="00B96839" w:rsidRPr="004853B1">
        <w:t xml:space="preserve"> are not matching those of </w:t>
      </w:r>
      <w:r w:rsidR="00984820" w:rsidRPr="004853B1">
        <w:rPr>
          <w:i/>
        </w:rPr>
        <w:t>CLiq</w:t>
      </w:r>
      <w:r w:rsidR="00B96839" w:rsidRPr="004853B1">
        <w:t>.</w:t>
      </w:r>
    </w:p>
    <w:p w14:paraId="25AC55C2" w14:textId="261CE9DF" w:rsidR="00B96839" w:rsidRPr="004853B1" w:rsidRDefault="00B96839" w:rsidP="00B96839">
      <w:pPr>
        <w:pStyle w:val="Heading3"/>
        <w:numPr>
          <w:ilvl w:val="0"/>
          <w:numId w:val="0"/>
        </w:numPr>
        <w:rPr>
          <w:rFonts w:cs="Times New Roman"/>
        </w:rPr>
      </w:pPr>
      <w:bookmarkStart w:id="103" w:name="_Toc464204295"/>
      <w:r w:rsidRPr="004853B1">
        <w:rPr>
          <w:rFonts w:cs="Times New Roman"/>
        </w:rPr>
        <w:t>3.3.</w:t>
      </w:r>
      <w:r w:rsidR="00AB57E6" w:rsidRPr="004853B1">
        <w:rPr>
          <w:rFonts w:cs="Times New Roman"/>
        </w:rPr>
        <w:t>2</w:t>
      </w:r>
      <w:r w:rsidRPr="004853B1">
        <w:rPr>
          <w:rFonts w:cs="Times New Roman"/>
        </w:rPr>
        <w:t xml:space="preserve"> Future Validation of the Soil Info Tab and the Pseudo-Probabilistic Tab</w:t>
      </w:r>
      <w:bookmarkEnd w:id="103"/>
    </w:p>
    <w:p w14:paraId="4A73C204" w14:textId="58B6140A" w:rsidR="009D54C5" w:rsidRPr="004853B1" w:rsidRDefault="00B15916" w:rsidP="0078467F">
      <w:r w:rsidRPr="004853B1">
        <w:t xml:space="preserve">Validations of both the Soil Info tab and the Pseudo-Probabilistic Tab are still in progress. As mentioned, the Soil Info tab is near validation, with only a few adjustments needing to be made in the CRR calculation. </w:t>
      </w:r>
    </w:p>
    <w:p w14:paraId="5C2BA364" w14:textId="2703869C" w:rsidR="00B15916" w:rsidRPr="004853B1" w:rsidRDefault="00B15916" w:rsidP="00B15916">
      <w:r w:rsidRPr="004853B1">
        <w:lastRenderedPageBreak/>
        <w:t xml:space="preserve">By inputting the location parameters and the desired return period, </w:t>
      </w:r>
      <w:r w:rsidR="00396994" w:rsidRPr="004853B1">
        <w:rPr>
          <w:i/>
        </w:rPr>
        <w:t>CPTLiquefY</w:t>
      </w:r>
      <w:r w:rsidRPr="004853B1">
        <w:t xml:space="preserve"> receives deaggregation info from USGS. By inputting the received deaggregation values in to </w:t>
      </w:r>
      <w:r w:rsidR="00984820" w:rsidRPr="004853B1">
        <w:rPr>
          <w:i/>
        </w:rPr>
        <w:t>CLiq</w:t>
      </w:r>
      <w:r w:rsidRPr="004853B1">
        <w:t xml:space="preserve"> the outputs of the two programs can be compared, and </w:t>
      </w:r>
      <w:r w:rsidR="00396994" w:rsidRPr="004853B1">
        <w:rPr>
          <w:i/>
        </w:rPr>
        <w:t>CPTLiquefY</w:t>
      </w:r>
      <w:r w:rsidRPr="004853B1">
        <w:t xml:space="preserve"> can be validated. The values of CSR and FS</w:t>
      </w:r>
      <w:r w:rsidRPr="004853B1">
        <w:rPr>
          <w:vertAlign w:val="subscript"/>
        </w:rPr>
        <w:t>L</w:t>
      </w:r>
      <w:r w:rsidRPr="004853B1">
        <w:t xml:space="preserve">, and the two methods (Ku et al., and Idriss and Boulanger), are currently being compared between the two programs. As with the Soil Info tab, as discrepancies are found, Dr. Peter Robertson and the developers of </w:t>
      </w:r>
      <w:r w:rsidR="00984820" w:rsidRPr="004853B1">
        <w:rPr>
          <w:i/>
        </w:rPr>
        <w:t>CLiq</w:t>
      </w:r>
      <w:r w:rsidRPr="004853B1">
        <w:t xml:space="preserve"> will be contacted for assistance in better understanding the calculations.</w:t>
      </w:r>
    </w:p>
    <w:p w14:paraId="3EA14E0C" w14:textId="694B3D4F" w:rsidR="00503704" w:rsidRPr="004853B1" w:rsidRDefault="007F3EE6" w:rsidP="00AB57E6">
      <w:pPr>
        <w:pStyle w:val="Heading2"/>
        <w:numPr>
          <w:ilvl w:val="0"/>
          <w:numId w:val="0"/>
        </w:numPr>
        <w:ind w:left="270"/>
        <w:rPr>
          <w:rFonts w:cs="Times New Roman"/>
        </w:rPr>
      </w:pPr>
      <w:bookmarkStart w:id="104" w:name="_Toc464204296"/>
      <w:r w:rsidRPr="004853B1">
        <w:rPr>
          <w:rFonts w:cs="Times New Roman"/>
        </w:rPr>
        <w:t>3.4 Future</w:t>
      </w:r>
      <w:r w:rsidR="00262F43" w:rsidRPr="004853B1">
        <w:rPr>
          <w:rFonts w:cs="Times New Roman"/>
        </w:rPr>
        <w:t xml:space="preserve"> work on </w:t>
      </w:r>
      <w:r w:rsidR="00396994" w:rsidRPr="004853B1">
        <w:rPr>
          <w:rFonts w:cs="Times New Roman"/>
          <w:i/>
        </w:rPr>
        <w:t>CPTLiquefY</w:t>
      </w:r>
      <w:bookmarkEnd w:id="104"/>
      <w:r w:rsidR="00262F43" w:rsidRPr="004853B1">
        <w:rPr>
          <w:rFonts w:cs="Times New Roman"/>
        </w:rPr>
        <w:t xml:space="preserve"> </w:t>
      </w:r>
    </w:p>
    <w:p w14:paraId="20EEBBE6" w14:textId="3977D9B9" w:rsidR="00BC0338" w:rsidRPr="004853B1" w:rsidRDefault="00503704" w:rsidP="0093662C">
      <w:pPr>
        <w:pStyle w:val="Heading3"/>
        <w:numPr>
          <w:ilvl w:val="0"/>
          <w:numId w:val="0"/>
        </w:numPr>
        <w:rPr>
          <w:rFonts w:cs="Times New Roman"/>
        </w:rPr>
      </w:pPr>
      <w:bookmarkStart w:id="105" w:name="_Toc464204297"/>
      <w:r w:rsidRPr="004853B1">
        <w:rPr>
          <w:rFonts w:cs="Times New Roman"/>
        </w:rPr>
        <w:t>3.4.</w:t>
      </w:r>
      <w:r w:rsidR="00AB57E6" w:rsidRPr="004853B1">
        <w:rPr>
          <w:rFonts w:cs="Times New Roman"/>
        </w:rPr>
        <w:t>1</w:t>
      </w:r>
      <w:r w:rsidRPr="004853B1">
        <w:rPr>
          <w:rFonts w:cs="Times New Roman"/>
        </w:rPr>
        <w:t xml:space="preserve"> Full Performance-Based Analysis of Liquefaction Triggering and Hazards</w:t>
      </w:r>
      <w:bookmarkStart w:id="106" w:name="_Toc267522198"/>
      <w:bookmarkStart w:id="107" w:name="_Toc267522199"/>
      <w:bookmarkStart w:id="108" w:name="_Toc267522200"/>
      <w:bookmarkStart w:id="109" w:name="_Toc267522201"/>
      <w:bookmarkStart w:id="110" w:name="_Toc267522218"/>
      <w:bookmarkStart w:id="111" w:name="_Toc267522220"/>
      <w:bookmarkStart w:id="112" w:name="_Toc259781294"/>
      <w:bookmarkStart w:id="113" w:name="_Toc263867783"/>
      <w:bookmarkStart w:id="114" w:name="_Toc259781295"/>
      <w:bookmarkStart w:id="115" w:name="_Toc263867784"/>
      <w:bookmarkEnd w:id="80"/>
      <w:bookmarkEnd w:id="81"/>
      <w:bookmarkEnd w:id="82"/>
      <w:bookmarkEnd w:id="83"/>
      <w:bookmarkEnd w:id="105"/>
      <w:bookmarkEnd w:id="106"/>
      <w:bookmarkEnd w:id="107"/>
      <w:bookmarkEnd w:id="108"/>
      <w:bookmarkEnd w:id="109"/>
      <w:bookmarkEnd w:id="110"/>
      <w:bookmarkEnd w:id="111"/>
    </w:p>
    <w:p w14:paraId="471BFC1B" w14:textId="757F56D6" w:rsidR="00AB57E6" w:rsidRPr="004853B1" w:rsidRDefault="0093662C" w:rsidP="00435453">
      <w:r w:rsidRPr="004853B1">
        <w:t>Current effort is being made to incorporate the full performance-based liquefaction triggering procedure, as outlined in</w:t>
      </w:r>
      <w:r w:rsidR="0051677C" w:rsidRPr="004853B1">
        <w:t xml:space="preserve"> </w:t>
      </w:r>
      <w:r w:rsidR="00960D3B" w:rsidRPr="004853B1">
        <w:t>S</w:t>
      </w:r>
      <w:r w:rsidR="0051677C" w:rsidRPr="004853B1">
        <w:t xml:space="preserve">ection </w:t>
      </w:r>
      <w:r w:rsidR="0051677C" w:rsidRPr="004853B1">
        <w:rPr>
          <w:highlight w:val="yellow"/>
        </w:rPr>
        <w:fldChar w:fldCharType="begin"/>
      </w:r>
      <w:r w:rsidR="0051677C" w:rsidRPr="004853B1">
        <w:instrText xml:space="preserve"> REF _Ref389810583 \r \h </w:instrText>
      </w:r>
      <w:r w:rsidR="0051677C" w:rsidRPr="004853B1">
        <w:rPr>
          <w:highlight w:val="yellow"/>
        </w:rPr>
      </w:r>
      <w:r w:rsidR="0051677C" w:rsidRPr="004853B1">
        <w:rPr>
          <w:highlight w:val="yellow"/>
        </w:rPr>
        <w:fldChar w:fldCharType="separate"/>
      </w:r>
      <w:r w:rsidR="00D14A73" w:rsidRPr="004853B1">
        <w:t>2.2.2</w:t>
      </w:r>
      <w:r w:rsidR="0051677C" w:rsidRPr="004853B1">
        <w:rPr>
          <w:highlight w:val="yellow"/>
        </w:rPr>
        <w:fldChar w:fldCharType="end"/>
      </w:r>
      <w:r w:rsidR="00435453" w:rsidRPr="004853B1">
        <w:t>.</w:t>
      </w:r>
      <w:r w:rsidR="0051677C" w:rsidRPr="004853B1">
        <w:t xml:space="preserve"> </w:t>
      </w:r>
      <w:r w:rsidR="00AB57E6" w:rsidRPr="004853B1">
        <w:t xml:space="preserve">The </w:t>
      </w:r>
      <w:r w:rsidR="00960D3B" w:rsidRPr="004853B1">
        <w:t>F</w:t>
      </w:r>
      <w:r w:rsidR="00AB57E6" w:rsidRPr="004853B1">
        <w:t>ull Probabilistic User Inputs tab allows the user to load the necessary seismic source (deaggregation) data. Further functionality will be added in the future for the loading of other sources of seismic data.  Currently the options available to the user before the Full Probabilistic process is to include uncertaint</w:t>
      </w:r>
      <w:r w:rsidR="00960D3B" w:rsidRPr="004853B1">
        <w:t xml:space="preserve">y in the calculation of </w:t>
      </w:r>
      <w:r w:rsidR="00960D3B" w:rsidRPr="004853B1">
        <w:rPr>
          <w:i/>
        </w:rPr>
        <w:t>a</w:t>
      </w:r>
      <w:r w:rsidR="00960D3B" w:rsidRPr="004853B1">
        <w:rPr>
          <w:i/>
          <w:vertAlign w:val="subscript"/>
        </w:rPr>
        <w:t>max</w:t>
      </w:r>
      <w:r w:rsidR="00960D3B" w:rsidRPr="004853B1">
        <w:t xml:space="preserve"> ha</w:t>
      </w:r>
      <w:r w:rsidR="00AB57E6" w:rsidRPr="004853B1">
        <w:t>zard curve</w:t>
      </w:r>
      <w:r w:rsidR="0024762D" w:rsidRPr="004853B1">
        <w:t>s</w:t>
      </w:r>
      <w:r w:rsidR="00AB57E6" w:rsidRPr="004853B1">
        <w:t xml:space="preserve">.  The level of uncertainty can also be adjusted.      </w:t>
      </w:r>
    </w:p>
    <w:p w14:paraId="75AD4D9E" w14:textId="470B3919" w:rsidR="00435453" w:rsidRPr="004853B1" w:rsidRDefault="00435453" w:rsidP="0051677C">
      <w:r w:rsidRPr="004853B1">
        <w:t>Once this is functional, a performance-based analysis of the other hazards will be incorporated. The lateral displacement analysis will follow the</w:t>
      </w:r>
      <w:r w:rsidR="007F3EE6" w:rsidRPr="004853B1">
        <w:t xml:space="preserve"> </w:t>
      </w:r>
      <w:r w:rsidR="007F3EE6" w:rsidRPr="004853B1">
        <w:fldChar w:fldCharType="begin"/>
      </w:r>
      <w:r w:rsidR="00AB76FC"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007F3EE6" w:rsidRPr="004853B1">
        <w:fldChar w:fldCharType="separate"/>
      </w:r>
      <w:hyperlink w:anchor="_ENREF_22" w:tooltip="Zhang, 2004 #7" w:history="1">
        <w:r w:rsidR="00816C0F" w:rsidRPr="004853B1">
          <w:rPr>
            <w:noProof/>
          </w:rPr>
          <w:t>Zhang et al. (2004</w:t>
        </w:r>
      </w:hyperlink>
      <w:r w:rsidR="00AB76FC" w:rsidRPr="004853B1">
        <w:rPr>
          <w:noProof/>
        </w:rPr>
        <w:t>)</w:t>
      </w:r>
      <w:r w:rsidR="007F3EE6" w:rsidRPr="004853B1">
        <w:fldChar w:fldCharType="end"/>
      </w:r>
      <w:r w:rsidRPr="004853B1">
        <w:t xml:space="preserve"> procedure, and the liquefaction settlement will follow the </w:t>
      </w:r>
      <w:r w:rsidR="007F3EE6" w:rsidRPr="004853B1">
        <w:fldChar w:fldCharType="begin"/>
      </w:r>
      <w:r w:rsidR="00AB76FC"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007F3EE6" w:rsidRPr="004853B1">
        <w:fldChar w:fldCharType="separate"/>
      </w:r>
      <w:hyperlink w:anchor="_ENREF_7" w:tooltip="Juang, 2013 #14" w:history="1">
        <w:r w:rsidR="00816C0F" w:rsidRPr="004853B1">
          <w:rPr>
            <w:noProof/>
          </w:rPr>
          <w:t>Juang et al. (2013</w:t>
        </w:r>
      </w:hyperlink>
      <w:r w:rsidR="00AB76FC" w:rsidRPr="004853B1">
        <w:rPr>
          <w:noProof/>
        </w:rPr>
        <w:t>)</w:t>
      </w:r>
      <w:r w:rsidR="007F3EE6" w:rsidRPr="004853B1">
        <w:fldChar w:fldCharType="end"/>
      </w:r>
      <w:r w:rsidR="007F3EE6" w:rsidRPr="004853B1">
        <w:t xml:space="preserve"> </w:t>
      </w:r>
      <w:r w:rsidRPr="004853B1">
        <w:t xml:space="preserve">procedure. With procedures incorporated into </w:t>
      </w:r>
      <w:r w:rsidR="00396994" w:rsidRPr="004853B1">
        <w:rPr>
          <w:i/>
        </w:rPr>
        <w:t>CPTLiquefY</w:t>
      </w:r>
      <w:r w:rsidRPr="004853B1">
        <w:t>, it will be able to complete the full performance based liquefaction analysis. Once complete, the program will generate hazard curves for each hazard for a range of probability of exceedance at each soil l</w:t>
      </w:r>
      <w:r w:rsidR="00960D3B" w:rsidRPr="004853B1">
        <w:t>ayer that is susceptible to</w:t>
      </w:r>
      <w:r w:rsidRPr="004853B1">
        <w:t xml:space="preserve"> liquefaction.</w:t>
      </w:r>
    </w:p>
    <w:p w14:paraId="45E853D1" w14:textId="2FD9079A" w:rsidR="00AB57E6" w:rsidRPr="004853B1" w:rsidRDefault="00AB57E6" w:rsidP="00AB57E6">
      <w:pPr>
        <w:pStyle w:val="Heading3"/>
        <w:numPr>
          <w:ilvl w:val="0"/>
          <w:numId w:val="0"/>
        </w:numPr>
        <w:rPr>
          <w:rFonts w:cs="Times New Roman"/>
        </w:rPr>
      </w:pPr>
      <w:bookmarkStart w:id="116" w:name="_Toc464204298"/>
      <w:r w:rsidRPr="004853B1">
        <w:rPr>
          <w:rFonts w:cs="Times New Roman"/>
        </w:rPr>
        <w:t>3.4.2 USGS Offline Tool</w:t>
      </w:r>
      <w:bookmarkEnd w:id="116"/>
    </w:p>
    <w:p w14:paraId="25275A55" w14:textId="10652284" w:rsidR="00EB1CB4" w:rsidRPr="004853B1" w:rsidRDefault="00435453" w:rsidP="00435453">
      <w:r w:rsidRPr="004853B1">
        <w:t xml:space="preserve">Soon </w:t>
      </w:r>
      <w:r w:rsidR="00396994" w:rsidRPr="004853B1">
        <w:rPr>
          <w:i/>
        </w:rPr>
        <w:t>CPTLiquefY</w:t>
      </w:r>
      <w:r w:rsidRPr="004853B1">
        <w:t xml:space="preserve"> will no longer have go online to retrieve deaggregation data, but rather run a deaggregation from the desktop. For any probabilistic calculation, </w:t>
      </w:r>
      <w:r w:rsidR="00396994" w:rsidRPr="004853B1">
        <w:rPr>
          <w:i/>
        </w:rPr>
        <w:t>CPTLiquefY</w:t>
      </w:r>
      <w:r w:rsidRPr="004853B1">
        <w:t xml:space="preserve"> is currently accessing the USGS deaggregations online, with the most recent update being the 2008 deaggregation. USGS is currently working to put out the 2014 deaggregation update, but in an offline format. This offline format will allow the user to access the 2014 deaggregations (and the </w:t>
      </w:r>
      <w:r w:rsidRPr="004853B1">
        <w:lastRenderedPageBreak/>
        <w:t xml:space="preserve">deaggregations of previous years) from their own machine, without going online. Integrating this into </w:t>
      </w:r>
      <w:r w:rsidR="00396994" w:rsidRPr="004853B1">
        <w:rPr>
          <w:i/>
        </w:rPr>
        <w:t>CPTLiquefY</w:t>
      </w:r>
      <w:r w:rsidRPr="004853B1">
        <w:t xml:space="preserve"> it will allow much faster calculations, as well as remove the dependency on internet access. A beta version is currently being applied to </w:t>
      </w:r>
      <w:r w:rsidR="00396994" w:rsidRPr="004853B1">
        <w:rPr>
          <w:i/>
        </w:rPr>
        <w:t>CPTLiquefY</w:t>
      </w:r>
      <w:r w:rsidRPr="004853B1">
        <w:t xml:space="preserve"> to ensure compatibility, with the goal of applying the full USGS 2014 deaggregation update to the program itself</w:t>
      </w:r>
      <w:r w:rsidR="00EB1CB4" w:rsidRPr="004853B1">
        <w:t>.</w:t>
      </w:r>
    </w:p>
    <w:p w14:paraId="3942ED66" w14:textId="3B42B18E" w:rsidR="00AB57E6" w:rsidRPr="004853B1" w:rsidRDefault="00EB1CB4" w:rsidP="00EB1CB4">
      <w:pPr>
        <w:spacing w:line="240" w:lineRule="auto"/>
        <w:jc w:val="left"/>
      </w:pPr>
      <w:r w:rsidRPr="004853B1">
        <w:br w:type="page"/>
      </w:r>
    </w:p>
    <w:p w14:paraId="3397ACD0" w14:textId="33963977" w:rsidR="005C196B" w:rsidRPr="004853B1" w:rsidRDefault="00976921" w:rsidP="00EB1CB4">
      <w:pPr>
        <w:pStyle w:val="Heading1"/>
        <w:spacing w:after="240"/>
      </w:pPr>
      <w:r w:rsidRPr="004853B1">
        <w:lastRenderedPageBreak/>
        <w:t xml:space="preserve">  </w:t>
      </w:r>
      <w:bookmarkStart w:id="117" w:name="_Toc273506440"/>
      <w:bookmarkStart w:id="118" w:name="_Toc464204299"/>
      <w:r w:rsidR="005C196B" w:rsidRPr="004853B1">
        <w:t>C</w:t>
      </w:r>
      <w:bookmarkEnd w:id="112"/>
      <w:bookmarkEnd w:id="113"/>
      <w:r w:rsidR="00620AAD" w:rsidRPr="004853B1">
        <w:t>ONCLUSION</w:t>
      </w:r>
      <w:bookmarkEnd w:id="117"/>
      <w:r w:rsidR="00462624" w:rsidRPr="004853B1">
        <w:t>S</w:t>
      </w:r>
      <w:bookmarkEnd w:id="118"/>
    </w:p>
    <w:p w14:paraId="5CCD6FA4" w14:textId="77777777" w:rsidR="00235E75" w:rsidRPr="004853B1" w:rsidRDefault="00C25F76" w:rsidP="004D65BF">
      <w:pPr>
        <w:pStyle w:val="Heading2"/>
        <w:rPr>
          <w:rFonts w:cs="Times New Roman"/>
        </w:rPr>
      </w:pPr>
      <w:r w:rsidRPr="004853B1">
        <w:rPr>
          <w:rFonts w:cs="Times New Roman"/>
        </w:rPr>
        <w:t xml:space="preserve">  </w:t>
      </w:r>
      <w:bookmarkStart w:id="119" w:name="_Toc273506441"/>
      <w:bookmarkStart w:id="120" w:name="_Toc464204300"/>
      <w:r w:rsidR="00235E75" w:rsidRPr="004853B1">
        <w:rPr>
          <w:rFonts w:cs="Times New Roman"/>
        </w:rPr>
        <w:t>Summary</w:t>
      </w:r>
      <w:bookmarkEnd w:id="114"/>
      <w:bookmarkEnd w:id="115"/>
      <w:bookmarkEnd w:id="119"/>
      <w:bookmarkEnd w:id="120"/>
    </w:p>
    <w:p w14:paraId="445359A6" w14:textId="0FD2F337" w:rsidR="004F2155" w:rsidRDefault="00933AA8" w:rsidP="0051677C">
      <w:r w:rsidRPr="004853B1">
        <w:t>The purpose o</w:t>
      </w:r>
      <w:r w:rsidR="007A4D51" w:rsidRPr="004853B1">
        <w:t>f this phase of</w:t>
      </w:r>
      <w:r w:rsidR="00877EFD" w:rsidRPr="004853B1">
        <w:t xml:space="preserve"> research being performed </w:t>
      </w:r>
      <w:r w:rsidR="001A65BA" w:rsidRPr="004853B1">
        <w:t>i</w:t>
      </w:r>
      <w:r w:rsidRPr="004853B1">
        <w:t xml:space="preserve">s to </w:t>
      </w:r>
      <w:r w:rsidR="007A4D51" w:rsidRPr="004853B1">
        <w:t>develop a</w:t>
      </w:r>
      <w:r w:rsidRPr="004853B1">
        <w:t xml:space="preserve"> full performance-</w:t>
      </w:r>
      <w:r w:rsidRPr="007A4D51">
        <w:t>based probabilistic earthquake hazard analysis</w:t>
      </w:r>
      <w:r w:rsidR="007A4D51">
        <w:t xml:space="preserve"> tool which does computations based on CPT data.</w:t>
      </w:r>
      <w:r w:rsidRPr="007A4D51">
        <w:t xml:space="preserve"> To </w:t>
      </w:r>
      <w:r w:rsidR="001A65BA" w:rsidRPr="007A4D51">
        <w:t>accomplish this goal</w:t>
      </w:r>
      <w:r w:rsidRPr="007A4D51">
        <w:t>,</w:t>
      </w:r>
      <w:r w:rsidR="007A4D51">
        <w:t xml:space="preserve"> framework from a similar project based on the SPT was followed, but modified to incorporate the CPT.</w:t>
      </w:r>
      <w:r w:rsidRPr="007A4D51">
        <w:t xml:space="preserve"> </w:t>
      </w:r>
      <w:r w:rsidR="00877EFD" w:rsidRPr="007A4D51">
        <w:t>The objective of this report wa</w:t>
      </w:r>
      <w:r w:rsidRPr="007A4D51">
        <w:t xml:space="preserve">s </w:t>
      </w:r>
      <w:r w:rsidR="004F2155">
        <w:t xml:space="preserve">to discuss progress that has been made in the research of liquefaction procedures with the CPT being used, and the development of the full performance-based tool, </w:t>
      </w:r>
      <w:r w:rsidR="00396994" w:rsidRPr="00396994">
        <w:rPr>
          <w:i/>
        </w:rPr>
        <w:t>CPTLiquefY</w:t>
      </w:r>
      <w:r w:rsidR="004F2155">
        <w:t>.</w:t>
      </w:r>
    </w:p>
    <w:p w14:paraId="2187FA8F" w14:textId="780ED6A6" w:rsidR="00235E75" w:rsidRPr="007A4D51" w:rsidRDefault="00C25F76" w:rsidP="004D65BF">
      <w:pPr>
        <w:pStyle w:val="Heading2"/>
      </w:pPr>
      <w:bookmarkStart w:id="121" w:name="_Toc259781296"/>
      <w:bookmarkStart w:id="122" w:name="_Toc263867785"/>
      <w:r w:rsidRPr="007A4D51">
        <w:t xml:space="preserve">  </w:t>
      </w:r>
      <w:bookmarkStart w:id="123" w:name="_Toc464204301"/>
      <w:bookmarkEnd w:id="121"/>
      <w:bookmarkEnd w:id="122"/>
      <w:r w:rsidR="00C61B8F">
        <w:t>Progress and Challenges</w:t>
      </w:r>
      <w:bookmarkEnd w:id="123"/>
    </w:p>
    <w:p w14:paraId="6622680F" w14:textId="02437BEF" w:rsidR="004646F1" w:rsidRDefault="004646F1" w:rsidP="0051677C">
      <w:r>
        <w:t>Procedures from</w:t>
      </w:r>
      <w:r w:rsidR="007F3EE6">
        <w:t xml:space="preserve"> </w:t>
      </w:r>
      <w:r w:rsidR="007F3EE6">
        <w:fldChar w:fldCharType="begin"/>
      </w:r>
      <w:r w:rsidR="00AB76FC">
        <w:instrText xml:space="preserve"> ADDIN EN.CITE &lt;EndNote&gt;&lt;Cite&gt;&lt;Author&gt;Kramer&lt;/Author&gt;&lt;Year&gt;2007&lt;/Year&gt;&lt;RecNum&gt;3&lt;/RecNum&gt;&lt;DisplayText&gt;Kramer and Mayfield (2007)&lt;/DisplayText&gt;&lt;record&gt;&lt;rec-number&gt;3&lt;/rec-number&gt;&lt;foreign-keys&gt;&lt;key app="EN" db-id="ppa55ptsysvpeae9arb5w05lff05tzafspef" timestamp="1476109704"&gt;3&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007F3EE6">
        <w:fldChar w:fldCharType="separate"/>
      </w:r>
      <w:hyperlink w:anchor="_ENREF_8" w:tooltip="Kramer, 2007 #3" w:history="1">
        <w:r w:rsidR="00816C0F">
          <w:rPr>
            <w:noProof/>
          </w:rPr>
          <w:t>Kramer and Mayfield (2007</w:t>
        </w:r>
      </w:hyperlink>
      <w:r w:rsidR="00AB76FC">
        <w:rPr>
          <w:noProof/>
        </w:rPr>
        <w:t>)</w:t>
      </w:r>
      <w:r w:rsidR="007F3EE6">
        <w:fldChar w:fldCharType="end"/>
      </w:r>
      <w:r w:rsidR="007F3EE6">
        <w:t xml:space="preserve">, </w:t>
      </w:r>
      <w:r w:rsidR="007F3EE6">
        <w:fldChar w:fldCharType="begin"/>
      </w:r>
      <w:r w:rsidR="00AB76FC">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7F3EE6">
        <w:fldChar w:fldCharType="separate"/>
      </w:r>
      <w:hyperlink w:anchor="_ENREF_15" w:tooltip="Robertson, 1998 #1" w:history="1">
        <w:r w:rsidR="00816C0F">
          <w:rPr>
            <w:noProof/>
          </w:rPr>
          <w:t>Robertson and Wride (1998</w:t>
        </w:r>
      </w:hyperlink>
      <w:r w:rsidR="00AB76FC">
        <w:rPr>
          <w:noProof/>
        </w:rPr>
        <w:t>)</w:t>
      </w:r>
      <w:r w:rsidR="007F3EE6">
        <w:fldChar w:fldCharType="end"/>
      </w:r>
      <w:r w:rsidR="007F3EE6" w:rsidRPr="007F3EE6">
        <w:t xml:space="preserve"> </w:t>
      </w:r>
      <w:r w:rsidR="00CD2142" w:rsidRPr="007F3EE6">
        <w:t>,</w:t>
      </w:r>
      <w:r w:rsidR="00CD2142">
        <w:t xml:space="preserve"> </w:t>
      </w:r>
      <w:r w:rsidR="007F3EE6">
        <w:fldChar w:fldCharType="begin"/>
      </w:r>
      <w:r w:rsidR="00AB76FC">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007F3EE6">
        <w:fldChar w:fldCharType="separate"/>
      </w:r>
      <w:hyperlink w:anchor="_ENREF_12" w:tooltip="Robertson, 2009 #2" w:history="1">
        <w:r w:rsidR="00816C0F">
          <w:rPr>
            <w:noProof/>
          </w:rPr>
          <w:t>Robertson (2009</w:t>
        </w:r>
      </w:hyperlink>
      <w:r w:rsidR="00AB76FC">
        <w:rPr>
          <w:noProof/>
        </w:rPr>
        <w:t>)</w:t>
      </w:r>
      <w:r w:rsidR="007F3EE6">
        <w:fldChar w:fldCharType="end"/>
      </w:r>
      <w:r w:rsidR="00CD2142">
        <w:t xml:space="preserve">, as well as others were followed to begin the performance-based calculations using the CPT. </w:t>
      </w:r>
      <w:r w:rsidR="00396994" w:rsidRPr="00396994">
        <w:rPr>
          <w:i/>
        </w:rPr>
        <w:t>CPTLiquefY</w:t>
      </w:r>
      <w:r w:rsidR="00A65DE9">
        <w:t xml:space="preserve"> </w:t>
      </w:r>
      <w:r w:rsidR="002B4625">
        <w:t xml:space="preserve">currently </w:t>
      </w:r>
      <w:r w:rsidR="00A65DE9">
        <w:t xml:space="preserve">has the ability to run CRR and pseudo-probabilistic calculations of CSR and </w:t>
      </w:r>
      <w:r w:rsidR="00A65DE9" w:rsidRPr="005C509E">
        <w:rPr>
          <w:i/>
        </w:rPr>
        <w:t>FS</w:t>
      </w:r>
      <w:r w:rsidR="00A65DE9" w:rsidRPr="005C509E">
        <w:rPr>
          <w:i/>
          <w:vertAlign w:val="subscript"/>
        </w:rPr>
        <w:t>L</w:t>
      </w:r>
      <w:r w:rsidR="00A65DE9">
        <w:t>. Liquefaction triggering, lateral spread displacement, and liquefaction settlement calculations are in pro</w:t>
      </w:r>
      <w:r w:rsidR="002B4625">
        <w:t>cess</w:t>
      </w:r>
      <w:r w:rsidR="00A65DE9">
        <w:t xml:space="preserve"> of being integrated into the tool.</w:t>
      </w:r>
    </w:p>
    <w:p w14:paraId="1902429D" w14:textId="189855A7" w:rsidR="004D1FF5" w:rsidRPr="007A4D51" w:rsidRDefault="00A65DE9" w:rsidP="0051677C">
      <w:r>
        <w:t xml:space="preserve">The current </w:t>
      </w:r>
      <w:r w:rsidR="002B4625">
        <w:t xml:space="preserve">CRR </w:t>
      </w:r>
      <w:r>
        <w:t xml:space="preserve">calculation run by </w:t>
      </w:r>
      <w:r w:rsidR="00396994" w:rsidRPr="00396994">
        <w:rPr>
          <w:i/>
        </w:rPr>
        <w:t>CPTLiquefY</w:t>
      </w:r>
      <w:r>
        <w:t xml:space="preserve"> </w:t>
      </w:r>
      <w:r w:rsidR="002B4625">
        <w:t xml:space="preserve">has been compared to those of </w:t>
      </w:r>
      <w:r w:rsidR="00984820" w:rsidRPr="00984820">
        <w:rPr>
          <w:i/>
        </w:rPr>
        <w:t>CLiq</w:t>
      </w:r>
      <w:r w:rsidR="002B4625">
        <w:t xml:space="preserve">. The CRR calculation was found to match in 99% of the soil layers. Current work is being done to determine </w:t>
      </w:r>
      <w:r w:rsidR="005C509E">
        <w:t>discrepancies</w:t>
      </w:r>
      <w:r w:rsidR="002B4625">
        <w:t xml:space="preserve"> between </w:t>
      </w:r>
      <w:r w:rsidR="00396994" w:rsidRPr="00396994">
        <w:rPr>
          <w:i/>
        </w:rPr>
        <w:t>CPTLiquefY</w:t>
      </w:r>
      <w:r w:rsidR="002B4625">
        <w:t xml:space="preserve"> and </w:t>
      </w:r>
      <w:r w:rsidR="00984820" w:rsidRPr="00984820">
        <w:rPr>
          <w:i/>
        </w:rPr>
        <w:t>CLiq</w:t>
      </w:r>
      <w:r w:rsidR="002B4625">
        <w:t xml:space="preserve">. Validation of pseudo-probabilistic calculations are currently being analyzed. Correspondence with </w:t>
      </w:r>
      <w:r w:rsidR="00984820" w:rsidRPr="00984820">
        <w:rPr>
          <w:i/>
        </w:rPr>
        <w:t>CLiq</w:t>
      </w:r>
      <w:r w:rsidR="002B4625">
        <w:t xml:space="preserve"> developers is occurring to determine adjustments that need to be made.</w:t>
      </w:r>
      <w:r w:rsidR="004D1FF5" w:rsidRPr="007A4D51">
        <w:t xml:space="preserve">  </w:t>
      </w:r>
    </w:p>
    <w:p w14:paraId="249776F4" w14:textId="78626B40" w:rsidR="00235E75" w:rsidRPr="007A4D51" w:rsidRDefault="00C25F76" w:rsidP="004D65BF">
      <w:pPr>
        <w:pStyle w:val="Heading2"/>
      </w:pPr>
      <w:r w:rsidRPr="007A4D51">
        <w:t xml:space="preserve">  </w:t>
      </w:r>
      <w:bookmarkStart w:id="124" w:name="_Toc464204302"/>
      <w:r w:rsidR="00C61B8F">
        <w:t>Future Work</w:t>
      </w:r>
      <w:bookmarkEnd w:id="124"/>
    </w:p>
    <w:p w14:paraId="3934AAD5" w14:textId="62E5B3D9" w:rsidR="006C784D" w:rsidRPr="0051677C" w:rsidRDefault="002B4625" w:rsidP="0051677C">
      <w:pPr>
        <w:sectPr w:rsidR="006C784D" w:rsidRPr="0051677C" w:rsidSect="004F2AF5">
          <w:headerReference w:type="first" r:id="rId142"/>
          <w:footerReference w:type="first" r:id="rId143"/>
          <w:pgSz w:w="12240" w:h="15840" w:code="1"/>
          <w:pgMar w:top="1440" w:right="1440" w:bottom="1440" w:left="1440" w:header="720" w:footer="720" w:gutter="0"/>
          <w:cols w:space="720"/>
          <w:docGrid w:linePitch="360"/>
        </w:sectPr>
      </w:pPr>
      <w:r>
        <w:t xml:space="preserve">Integration of the USGS 2014 deaggregation update is an upcoming task. This update will allow deaggregations to be accessed without accessing the internet, increasing speed of calculation, as well as convenience in not relying on internet connection. Full performance-based calculations of liquefaction triggering, lateral displacement and liquefaction settlement are the next additions to </w:t>
      </w:r>
      <w:r w:rsidR="00396994" w:rsidRPr="00396994">
        <w:rPr>
          <w:i/>
        </w:rPr>
        <w:t>CPTLiquefY</w:t>
      </w:r>
      <w:r>
        <w:t>. These future additions are planned to be completed by the end of Quarter 2.</w:t>
      </w:r>
    </w:p>
    <w:p w14:paraId="11D419D0" w14:textId="7313EFCA" w:rsidR="00670AB3" w:rsidRPr="007F3EE6" w:rsidRDefault="00235E75" w:rsidP="00B81936">
      <w:pPr>
        <w:pStyle w:val="Heading1"/>
        <w:numPr>
          <w:ilvl w:val="0"/>
          <w:numId w:val="0"/>
        </w:numPr>
        <w:spacing w:after="240"/>
      </w:pPr>
      <w:bookmarkStart w:id="125" w:name="_Toc259781300"/>
      <w:bookmarkStart w:id="126" w:name="_Toc263867789"/>
      <w:bookmarkStart w:id="127" w:name="_Toc273506446"/>
      <w:bookmarkStart w:id="128" w:name="_Toc464204303"/>
      <w:r w:rsidRPr="007F3EE6">
        <w:lastRenderedPageBreak/>
        <w:t>R</w:t>
      </w:r>
      <w:bookmarkEnd w:id="125"/>
      <w:bookmarkEnd w:id="126"/>
      <w:r w:rsidR="00976921" w:rsidRPr="007F3EE6">
        <w:t>EFERENCES</w:t>
      </w:r>
      <w:bookmarkEnd w:id="127"/>
      <w:bookmarkEnd w:id="128"/>
    </w:p>
    <w:p w14:paraId="41B57335" w14:textId="77777777" w:rsidR="00816C0F" w:rsidRPr="00816C0F" w:rsidRDefault="00670AB3" w:rsidP="00816C0F">
      <w:pPr>
        <w:pStyle w:val="EndNoteBibliography"/>
        <w:ind w:left="720" w:hanging="720"/>
      </w:pPr>
      <w:r>
        <w:fldChar w:fldCharType="begin"/>
      </w:r>
      <w:r>
        <w:instrText xml:space="preserve"> ADDIN EN.REFLIST </w:instrText>
      </w:r>
      <w:r>
        <w:fldChar w:fldCharType="separate"/>
      </w:r>
      <w:bookmarkStart w:id="129" w:name="_ENREF_1"/>
      <w:r w:rsidR="00816C0F" w:rsidRPr="00816C0F">
        <w:t xml:space="preserve">Ahmadi, M. M., and Robertson, P. K. (2005). "Thin-layer effects on the CPT qc measurement." </w:t>
      </w:r>
      <w:r w:rsidR="00816C0F" w:rsidRPr="00816C0F">
        <w:rPr>
          <w:i/>
        </w:rPr>
        <w:t>Canadian Geotechnical Journal</w:t>
      </w:r>
      <w:r w:rsidR="00816C0F" w:rsidRPr="00816C0F">
        <w:t>, 42(5), 1302-1317.</w:t>
      </w:r>
      <w:bookmarkEnd w:id="129"/>
    </w:p>
    <w:p w14:paraId="222F07B7" w14:textId="77777777" w:rsidR="00816C0F" w:rsidRPr="00816C0F" w:rsidRDefault="00816C0F" w:rsidP="00816C0F">
      <w:pPr>
        <w:pStyle w:val="EndNoteBibliography"/>
        <w:ind w:left="720" w:hanging="720"/>
      </w:pPr>
      <w:bookmarkStart w:id="130" w:name="_ENREF_2"/>
      <w:r w:rsidRPr="00816C0F">
        <w:t xml:space="preserve">Boulanger, R., and Idriss, I. (2014). "CPT and SPT based liquefaction triggering procedures." </w:t>
      </w:r>
      <w:r w:rsidRPr="00816C0F">
        <w:rPr>
          <w:i/>
        </w:rPr>
        <w:t>Center for Geotechnical Modeling, Department of Civil and Environmental Engineering, University of California, Davis, CA. Report No. UCD/CGM-14/01</w:t>
      </w:r>
      <w:r w:rsidRPr="00816C0F">
        <w:t>.</w:t>
      </w:r>
      <w:bookmarkEnd w:id="130"/>
    </w:p>
    <w:p w14:paraId="3B186133" w14:textId="77777777" w:rsidR="00816C0F" w:rsidRPr="00816C0F" w:rsidRDefault="00816C0F" w:rsidP="00816C0F">
      <w:pPr>
        <w:pStyle w:val="EndNoteBibliography"/>
        <w:ind w:left="720" w:hanging="720"/>
      </w:pPr>
      <w:bookmarkStart w:id="131" w:name="_ENREF_3"/>
      <w:r w:rsidRPr="00816C0F">
        <w:t xml:space="preserve">Cornell, C. A., and Krawinkler, H. (2000). "Progress and challenges in seismic performance assessment." </w:t>
      </w:r>
      <w:r w:rsidRPr="00816C0F">
        <w:rPr>
          <w:i/>
        </w:rPr>
        <w:t>PEER Center News</w:t>
      </w:r>
      <w:r w:rsidRPr="00816C0F">
        <w:t>, 3(2), 1-3.</w:t>
      </w:r>
      <w:bookmarkEnd w:id="131"/>
    </w:p>
    <w:p w14:paraId="4257E76E" w14:textId="77777777" w:rsidR="00816C0F" w:rsidRPr="00816C0F" w:rsidRDefault="00816C0F" w:rsidP="00816C0F">
      <w:pPr>
        <w:pStyle w:val="EndNoteBibliography"/>
        <w:ind w:left="720" w:hanging="720"/>
      </w:pPr>
      <w:bookmarkStart w:id="132" w:name="_ENREF_4"/>
      <w:r w:rsidRPr="00816C0F">
        <w:t xml:space="preserve">Deierlein, G., Krawinkler, H., and Cornell, C. "A framework for performance-based earthquake engineering." </w:t>
      </w:r>
      <w:r w:rsidRPr="00816C0F">
        <w:rPr>
          <w:i/>
        </w:rPr>
        <w:t>Proc., Pacific conference on earthquake engineering</w:t>
      </w:r>
      <w:r w:rsidRPr="00816C0F">
        <w:t>, Citeseer, 1-8.</w:t>
      </w:r>
      <w:bookmarkEnd w:id="132"/>
    </w:p>
    <w:p w14:paraId="65393559" w14:textId="77777777" w:rsidR="00816C0F" w:rsidRPr="00816C0F" w:rsidRDefault="00816C0F" w:rsidP="00816C0F">
      <w:pPr>
        <w:pStyle w:val="EndNoteBibliography"/>
        <w:ind w:left="720" w:hanging="720"/>
      </w:pPr>
      <w:bookmarkStart w:id="133" w:name="_ENREF_5"/>
      <w:r w:rsidRPr="00816C0F">
        <w:t xml:space="preserve">Franke, K. W., Lingwall, B. N., and Youd, T. L. "Sensitivity of empirical liquefaction assessment to seismic loading in areas of low seismicity and its implications for sustainability." </w:t>
      </w:r>
      <w:r w:rsidRPr="00816C0F">
        <w:rPr>
          <w:i/>
        </w:rPr>
        <w:t>Proc., Geo-Congress 2014 Technical Papers: Geo-characterization and Modeling for Sustainability</w:t>
      </w:r>
      <w:r w:rsidRPr="00816C0F">
        <w:t>, ASCE, 1284-1293.</w:t>
      </w:r>
      <w:bookmarkEnd w:id="133"/>
    </w:p>
    <w:p w14:paraId="7C13EFF6" w14:textId="77777777" w:rsidR="00816C0F" w:rsidRPr="00816C0F" w:rsidRDefault="00816C0F" w:rsidP="00816C0F">
      <w:pPr>
        <w:pStyle w:val="EndNoteBibliography"/>
        <w:ind w:left="720" w:hanging="720"/>
      </w:pPr>
      <w:bookmarkStart w:id="134" w:name="_ENREF_6"/>
      <w:r w:rsidRPr="00816C0F">
        <w:t xml:space="preserve">Ishihara, K., and Yoshimine, M. (1992). "Evaluation of settlements in sand deposits following liquefaction during earthquakes." </w:t>
      </w:r>
      <w:r w:rsidRPr="00816C0F">
        <w:rPr>
          <w:i/>
        </w:rPr>
        <w:t>SOILS AND FOUNDATIONS</w:t>
      </w:r>
      <w:r w:rsidRPr="00816C0F">
        <w:t>, 32(1), 173-188.</w:t>
      </w:r>
      <w:bookmarkEnd w:id="134"/>
    </w:p>
    <w:p w14:paraId="245B7DDE" w14:textId="77777777" w:rsidR="00816C0F" w:rsidRPr="00816C0F" w:rsidRDefault="00816C0F" w:rsidP="00816C0F">
      <w:pPr>
        <w:pStyle w:val="EndNoteBibliography"/>
        <w:ind w:left="720" w:hanging="720"/>
      </w:pPr>
      <w:bookmarkStart w:id="135" w:name="_ENREF_7"/>
      <w:r w:rsidRPr="00816C0F">
        <w:t xml:space="preserve">Juang, C. H., Ching, J., Wang, L., Khoshnevisan, S., and Ku, C.-S. (2013). "Simplified procedure for estimation of liquefaction-induced settlement and site-specific probabilistic settlement exceedance curve using cone penetration test (CPT)." </w:t>
      </w:r>
      <w:r w:rsidRPr="00816C0F">
        <w:rPr>
          <w:i/>
        </w:rPr>
        <w:t>Canadian Geotechnical Journal</w:t>
      </w:r>
      <w:r w:rsidRPr="00816C0F">
        <w:t>, 50(10), 1055-1066.</w:t>
      </w:r>
      <w:bookmarkEnd w:id="135"/>
    </w:p>
    <w:p w14:paraId="5460E108" w14:textId="77777777" w:rsidR="00816C0F" w:rsidRPr="00816C0F" w:rsidRDefault="00816C0F" w:rsidP="00816C0F">
      <w:pPr>
        <w:pStyle w:val="EndNoteBibliography"/>
        <w:ind w:left="720" w:hanging="720"/>
      </w:pPr>
      <w:bookmarkStart w:id="136" w:name="_ENREF_8"/>
      <w:r w:rsidRPr="00816C0F">
        <w:t xml:space="preserve">Kramer, S. L., and Mayfield, R. T. (2007). "Return period of soil liquefaction." </w:t>
      </w:r>
      <w:r w:rsidRPr="00816C0F">
        <w:rPr>
          <w:i/>
        </w:rPr>
        <w:t>Journal of Geotechnical and Geoenvironmental Engineering</w:t>
      </w:r>
      <w:r w:rsidRPr="00816C0F">
        <w:t>, 133(7), 802-813.</w:t>
      </w:r>
      <w:bookmarkEnd w:id="136"/>
    </w:p>
    <w:p w14:paraId="297E9E77" w14:textId="77777777" w:rsidR="00816C0F" w:rsidRPr="00816C0F" w:rsidRDefault="00816C0F" w:rsidP="00816C0F">
      <w:pPr>
        <w:pStyle w:val="EndNoteBibliography"/>
        <w:ind w:left="720" w:hanging="720"/>
      </w:pPr>
      <w:bookmarkStart w:id="137" w:name="_ENREF_9"/>
      <w:r w:rsidRPr="00816C0F">
        <w:t xml:space="preserve">Krawinkler, H. "A general approach to seismic performance assessment." </w:t>
      </w:r>
      <w:r w:rsidRPr="00816C0F">
        <w:rPr>
          <w:i/>
        </w:rPr>
        <w:t>Proc., Proceedings</w:t>
      </w:r>
      <w:r w:rsidRPr="00816C0F">
        <w:t>, 173-180.</w:t>
      </w:r>
      <w:bookmarkEnd w:id="137"/>
    </w:p>
    <w:p w14:paraId="3F632DB9" w14:textId="77777777" w:rsidR="00816C0F" w:rsidRPr="00816C0F" w:rsidRDefault="00816C0F" w:rsidP="00816C0F">
      <w:pPr>
        <w:pStyle w:val="EndNoteBibliography"/>
        <w:ind w:left="720" w:hanging="720"/>
      </w:pPr>
      <w:bookmarkStart w:id="138" w:name="_ENREF_10"/>
      <w:r w:rsidRPr="00816C0F">
        <w:t xml:space="preserve">Ku, C.-S., Juang, C. H., Chang, C.-W., and Ching, J. (2011). "Probabilistic version of the Robertson and Wride method for liquefaction evaluation: development and application." </w:t>
      </w:r>
      <w:r w:rsidRPr="00816C0F">
        <w:rPr>
          <w:i/>
        </w:rPr>
        <w:t>Canadian Geotechnical Journal</w:t>
      </w:r>
      <w:r w:rsidRPr="00816C0F">
        <w:t>, 49(1), 27-44.</w:t>
      </w:r>
      <w:bookmarkEnd w:id="138"/>
    </w:p>
    <w:p w14:paraId="48E37D2A" w14:textId="77777777" w:rsidR="00816C0F" w:rsidRPr="00816C0F" w:rsidRDefault="00816C0F" w:rsidP="00816C0F">
      <w:pPr>
        <w:pStyle w:val="EndNoteBibliography"/>
        <w:ind w:left="720" w:hanging="720"/>
      </w:pPr>
      <w:bookmarkStart w:id="139" w:name="_ENREF_11"/>
      <w:r w:rsidRPr="00816C0F">
        <w:t xml:space="preserve">Mayfield, R. T., Kramer, S. L., and Huang, Y.-M. (2009). "Simplified approximation procedure for performance-based evaluation of liquefaction potential." </w:t>
      </w:r>
      <w:r w:rsidRPr="00816C0F">
        <w:rPr>
          <w:i/>
        </w:rPr>
        <w:t>Journal of geotechnical and geoenvironmental engineering</w:t>
      </w:r>
      <w:r w:rsidRPr="00816C0F">
        <w:t>, 136(1), 140-150.</w:t>
      </w:r>
      <w:bookmarkEnd w:id="139"/>
    </w:p>
    <w:p w14:paraId="707D68A2" w14:textId="152C7CDA" w:rsidR="009D7BDD" w:rsidRDefault="009D7BDD" w:rsidP="00816C0F">
      <w:pPr>
        <w:pStyle w:val="EndNoteBibliography"/>
        <w:ind w:left="720" w:hanging="720"/>
      </w:pPr>
      <w:bookmarkStart w:id="140" w:name="_ENREF_12"/>
      <w:r w:rsidRPr="009D7BDD">
        <w:lastRenderedPageBreak/>
        <w:t>Rathje, E.M. and Saygili, G. (2008). Probabilistic seismic hazard analysis for the sliding displacement of slopes: scalar and vector approaches. J. Geotech. Geoenviron. Eng. 134(6), 804-814.</w:t>
      </w:r>
    </w:p>
    <w:p w14:paraId="7BFCC0D6" w14:textId="69D0208B" w:rsidR="00816C0F" w:rsidRPr="00816C0F" w:rsidRDefault="00816C0F" w:rsidP="00816C0F">
      <w:pPr>
        <w:pStyle w:val="EndNoteBibliography"/>
        <w:ind w:left="720" w:hanging="720"/>
      </w:pPr>
      <w:r w:rsidRPr="00816C0F">
        <w:t xml:space="preserve">Robertson, P. "Performance based earthquake design using the CPT." </w:t>
      </w:r>
      <w:r w:rsidRPr="00816C0F">
        <w:rPr>
          <w:i/>
        </w:rPr>
        <w:t>Proc., Proceedings of IS-Tokyo 2009: international conference on performance-based design in earthquake geotechnical engineering—from case history to practice, Tokyo, Japan</w:t>
      </w:r>
      <w:r w:rsidRPr="00816C0F">
        <w:t>, 15-18.</w:t>
      </w:r>
      <w:bookmarkEnd w:id="140"/>
    </w:p>
    <w:p w14:paraId="659B2356" w14:textId="77777777" w:rsidR="00816C0F" w:rsidRPr="00816C0F" w:rsidRDefault="00816C0F" w:rsidP="00816C0F">
      <w:pPr>
        <w:pStyle w:val="EndNoteBibliography"/>
        <w:ind w:left="720" w:hanging="720"/>
      </w:pPr>
      <w:bookmarkStart w:id="141" w:name="_ENREF_13"/>
      <w:r w:rsidRPr="00816C0F">
        <w:t xml:space="preserve">Robertson, P. (2011). "Computing in Geotechnical Engineering-Automatic Software Detection of CPT Transition Zones." </w:t>
      </w:r>
      <w:r w:rsidRPr="00816C0F">
        <w:rPr>
          <w:i/>
        </w:rPr>
        <w:t>Geotechnical News</w:t>
      </w:r>
      <w:r w:rsidRPr="00816C0F">
        <w:t>, 29(2), 33.</w:t>
      </w:r>
      <w:bookmarkEnd w:id="141"/>
    </w:p>
    <w:p w14:paraId="33DD8721" w14:textId="77777777" w:rsidR="00816C0F" w:rsidRPr="00816C0F" w:rsidRDefault="00816C0F" w:rsidP="00816C0F">
      <w:pPr>
        <w:pStyle w:val="EndNoteBibliography"/>
        <w:ind w:left="720" w:hanging="720"/>
      </w:pPr>
      <w:bookmarkStart w:id="142" w:name="_ENREF_14"/>
      <w:r w:rsidRPr="00816C0F">
        <w:t xml:space="preserve">Robertson, P., and Cabal, K. "Estimating soil unit weight from CPT." </w:t>
      </w:r>
      <w:r w:rsidRPr="00816C0F">
        <w:rPr>
          <w:i/>
        </w:rPr>
        <w:t>Proc., 2nd International Symposium on Cone Penetration Testing</w:t>
      </w:r>
      <w:r w:rsidRPr="00816C0F">
        <w:t>, 2-40.</w:t>
      </w:r>
      <w:bookmarkEnd w:id="142"/>
    </w:p>
    <w:p w14:paraId="12E1C469" w14:textId="77777777" w:rsidR="00816C0F" w:rsidRPr="00816C0F" w:rsidRDefault="00816C0F" w:rsidP="00816C0F">
      <w:pPr>
        <w:pStyle w:val="EndNoteBibliography"/>
        <w:ind w:left="720" w:hanging="720"/>
      </w:pPr>
      <w:bookmarkStart w:id="143" w:name="_ENREF_15"/>
      <w:r w:rsidRPr="00816C0F">
        <w:t xml:space="preserve">Robertson, P., and Wride, C. (1998). "Evaluating cyclic liquefaction potential using the cone penetration test." </w:t>
      </w:r>
      <w:r w:rsidRPr="00816C0F">
        <w:rPr>
          <w:i/>
        </w:rPr>
        <w:t>Canadian Geotechnical Journal</w:t>
      </w:r>
      <w:r w:rsidRPr="00816C0F">
        <w:t>, 35(3), 442-459.</w:t>
      </w:r>
      <w:bookmarkEnd w:id="143"/>
    </w:p>
    <w:p w14:paraId="690C8664" w14:textId="77777777" w:rsidR="00816C0F" w:rsidRPr="00816C0F" w:rsidRDefault="00816C0F" w:rsidP="00816C0F">
      <w:pPr>
        <w:pStyle w:val="EndNoteBibliography"/>
        <w:ind w:left="720" w:hanging="720"/>
      </w:pPr>
      <w:bookmarkStart w:id="144" w:name="_ENREF_16"/>
      <w:r w:rsidRPr="00816C0F">
        <w:t xml:space="preserve">Seed, H. B. (1979). "SOIL LIQUEFACTION AND CYCLIC MOBILITY EVALUTION FOR LEVEL GROUND DURING EARTHQUAKES." </w:t>
      </w:r>
      <w:r w:rsidRPr="00816C0F">
        <w:rPr>
          <w:i/>
        </w:rPr>
        <w:t>Journal of Geotechnical and Geoenvironmental Engineering</w:t>
      </w:r>
      <w:r w:rsidRPr="00816C0F">
        <w:t>, 105(ASCE 14380).</w:t>
      </w:r>
      <w:bookmarkEnd w:id="144"/>
    </w:p>
    <w:p w14:paraId="4DAC7EFC" w14:textId="77777777" w:rsidR="00816C0F" w:rsidRPr="00816C0F" w:rsidRDefault="00816C0F" w:rsidP="00816C0F">
      <w:pPr>
        <w:pStyle w:val="EndNoteBibliography"/>
        <w:ind w:left="720" w:hanging="720"/>
      </w:pPr>
      <w:bookmarkStart w:id="145" w:name="_ENREF_17"/>
      <w:r w:rsidRPr="00816C0F">
        <w:t xml:space="preserve">Seed, H. B., and Idriss, I. M. (1971). "Simplified procedure for evaluating soil liquefaction potential." </w:t>
      </w:r>
      <w:r w:rsidRPr="00816C0F">
        <w:rPr>
          <w:i/>
        </w:rPr>
        <w:t>Journal of Soil Mechanics &amp; Foundations Div</w:t>
      </w:r>
      <w:r w:rsidRPr="00816C0F">
        <w:t>.</w:t>
      </w:r>
      <w:bookmarkEnd w:id="145"/>
    </w:p>
    <w:p w14:paraId="5642EA5A" w14:textId="77777777" w:rsidR="00816C0F" w:rsidRPr="00816C0F" w:rsidRDefault="00816C0F" w:rsidP="00816C0F">
      <w:pPr>
        <w:pStyle w:val="EndNoteBibliography"/>
        <w:ind w:left="720" w:hanging="720"/>
      </w:pPr>
      <w:bookmarkStart w:id="146" w:name="_ENREF_18"/>
      <w:r w:rsidRPr="00816C0F">
        <w:t xml:space="preserve">Seed, H. B., and Idriss, I. M. (1982). </w:t>
      </w:r>
      <w:r w:rsidRPr="00816C0F">
        <w:rPr>
          <w:i/>
        </w:rPr>
        <w:t>Ground motions and soil liquefaction during earthquakes</w:t>
      </w:r>
      <w:r w:rsidRPr="00816C0F">
        <w:t>, Earthquake Engineering Research Institute.</w:t>
      </w:r>
      <w:bookmarkEnd w:id="146"/>
    </w:p>
    <w:p w14:paraId="133B3786" w14:textId="77777777" w:rsidR="00816C0F" w:rsidRPr="00816C0F" w:rsidRDefault="00816C0F" w:rsidP="00816C0F">
      <w:pPr>
        <w:pStyle w:val="EndNoteBibliography"/>
        <w:ind w:left="720" w:hanging="720"/>
      </w:pPr>
      <w:bookmarkStart w:id="147" w:name="_ENREF_19"/>
      <w:r w:rsidRPr="00816C0F">
        <w:t xml:space="preserve">Seed, H. B., Tokimatsu, K., Harder, L., and Chung, R. M. (1985). "Influence of SPT procedures in soil liquefaction resistance evaluations." </w:t>
      </w:r>
      <w:r w:rsidRPr="00816C0F">
        <w:rPr>
          <w:i/>
        </w:rPr>
        <w:t>Journal of Geotechnical Engineering</w:t>
      </w:r>
      <w:r w:rsidRPr="00816C0F">
        <w:t>, 111(12), 1425-1445.</w:t>
      </w:r>
      <w:bookmarkEnd w:id="147"/>
    </w:p>
    <w:p w14:paraId="1B892B35" w14:textId="77777777" w:rsidR="00816C0F" w:rsidRPr="00816C0F" w:rsidRDefault="00816C0F" w:rsidP="00816C0F">
      <w:pPr>
        <w:pStyle w:val="EndNoteBibliography"/>
        <w:ind w:left="720" w:hanging="720"/>
      </w:pPr>
      <w:bookmarkStart w:id="148" w:name="_ENREF_20"/>
      <w:r w:rsidRPr="00816C0F">
        <w:t xml:space="preserve">Stewart, J. P., Liu, A. H., and Choi, Y. (2003). "Amplification factors for spectral acceleration in tectonically active regions." </w:t>
      </w:r>
      <w:r w:rsidRPr="00816C0F">
        <w:rPr>
          <w:i/>
        </w:rPr>
        <w:t>Bulletin of the Seismological Society of America</w:t>
      </w:r>
      <w:r w:rsidRPr="00816C0F">
        <w:t>, 93(1), 332-352.</w:t>
      </w:r>
      <w:bookmarkEnd w:id="148"/>
    </w:p>
    <w:p w14:paraId="30F1F869" w14:textId="77777777" w:rsidR="00816C0F" w:rsidRPr="00816C0F" w:rsidRDefault="00816C0F" w:rsidP="00816C0F">
      <w:pPr>
        <w:pStyle w:val="EndNoteBibliography"/>
        <w:ind w:left="720" w:hanging="720"/>
      </w:pPr>
      <w:bookmarkStart w:id="149" w:name="_ENREF_21"/>
      <w:r w:rsidRPr="00816C0F">
        <w:t xml:space="preserve">Tatsuoka, F., Zhou, S., Sato, T., and Shibuya, S. (1990). "Evaluation method of liquefaction potential and its application." </w:t>
      </w:r>
      <w:r w:rsidRPr="00816C0F">
        <w:rPr>
          <w:i/>
        </w:rPr>
        <w:t>Report on seismic hazards on the ground in urban areas. Ministry of Education of Japan, Tokyo</w:t>
      </w:r>
      <w:r w:rsidRPr="00816C0F">
        <w:t>, 75-109.</w:t>
      </w:r>
      <w:bookmarkEnd w:id="149"/>
    </w:p>
    <w:p w14:paraId="01C8590A" w14:textId="77777777" w:rsidR="00816C0F" w:rsidRPr="00816C0F" w:rsidRDefault="00816C0F" w:rsidP="00816C0F">
      <w:pPr>
        <w:pStyle w:val="EndNoteBibliography"/>
        <w:ind w:left="720" w:hanging="720"/>
      </w:pPr>
      <w:bookmarkStart w:id="150" w:name="_ENREF_22"/>
      <w:r w:rsidRPr="00816C0F">
        <w:t xml:space="preserve">Zhang, G., Robertson, P. K., and Brachman, R. (2004). "Estimating liquefaction-induced lateral displacements using the standard penetration test or cone penetration test." </w:t>
      </w:r>
      <w:r w:rsidRPr="00816C0F">
        <w:rPr>
          <w:i/>
        </w:rPr>
        <w:t>Journal of Geotechnical and Geoenvironmental Engineering</w:t>
      </w:r>
      <w:r w:rsidRPr="00816C0F">
        <w:t>, 130(8), 861-871.</w:t>
      </w:r>
      <w:bookmarkEnd w:id="150"/>
    </w:p>
    <w:p w14:paraId="1CDC0A9E" w14:textId="49C410E1" w:rsidR="00FE186A" w:rsidRPr="0093662C" w:rsidRDefault="00670AB3" w:rsidP="0093662C">
      <w:pPr>
        <w:tabs>
          <w:tab w:val="left" w:pos="4040"/>
        </w:tabs>
      </w:pPr>
      <w:r>
        <w:lastRenderedPageBreak/>
        <w:fldChar w:fldCharType="end"/>
      </w:r>
      <w:r w:rsidR="005E44F0">
        <w:fldChar w:fldCharType="begin"/>
      </w:r>
      <w:r w:rsidR="005E44F0">
        <w:instrText xml:space="preserve"> ADDIN </w:instrText>
      </w:r>
      <w:r w:rsidR="005E44F0">
        <w:fldChar w:fldCharType="end"/>
      </w:r>
    </w:p>
    <w:sectPr w:rsidR="00FE186A" w:rsidRPr="0093662C" w:rsidSect="0036504D">
      <w:footerReference w:type="default" r:id="rId1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595A65" w14:textId="77777777" w:rsidR="006B793E" w:rsidRDefault="006B793E" w:rsidP="00354C0C">
      <w:pPr>
        <w:spacing w:line="240" w:lineRule="auto"/>
      </w:pPr>
      <w:r>
        <w:separator/>
      </w:r>
    </w:p>
  </w:endnote>
  <w:endnote w:type="continuationSeparator" w:id="0">
    <w:p w14:paraId="2BCE1538" w14:textId="77777777" w:rsidR="006B793E" w:rsidRDefault="006B793E" w:rsidP="00354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82D2DC" w14:textId="77777777" w:rsidR="00B67BF5" w:rsidRDefault="00B67BF5">
    <w:pPr>
      <w:pStyle w:val="Footer"/>
      <w:jc w:val="center"/>
    </w:pPr>
    <w:r>
      <w:fldChar w:fldCharType="begin"/>
    </w:r>
    <w:r>
      <w:instrText xml:space="preserve"> PAGE   \* MERGEFORMAT </w:instrText>
    </w:r>
    <w:r>
      <w:fldChar w:fldCharType="separate"/>
    </w:r>
    <w:r>
      <w:rPr>
        <w:noProof/>
      </w:rPr>
      <w:t>1</w:t>
    </w:r>
    <w:r>
      <w:rPr>
        <w:noProof/>
      </w:rPr>
      <w:fldChar w:fldCharType="end"/>
    </w:r>
  </w:p>
  <w:p w14:paraId="5FE01504" w14:textId="77777777" w:rsidR="00B67BF5" w:rsidRDefault="00B67BF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9574997"/>
      <w:docPartObj>
        <w:docPartGallery w:val="Page Numbers (Bottom of Page)"/>
        <w:docPartUnique/>
      </w:docPartObj>
    </w:sdtPr>
    <w:sdtEndPr>
      <w:rPr>
        <w:noProof/>
      </w:rPr>
    </w:sdtEndPr>
    <w:sdtContent>
      <w:p w14:paraId="2D04A5AD" w14:textId="00360A0B" w:rsidR="00B67BF5" w:rsidRDefault="00B67BF5">
        <w:pPr>
          <w:pStyle w:val="Footer"/>
          <w:jc w:val="center"/>
        </w:pPr>
        <w:r>
          <w:fldChar w:fldCharType="begin"/>
        </w:r>
        <w:r>
          <w:instrText xml:space="preserve"> PAGE   \* MERGEFORMAT </w:instrText>
        </w:r>
        <w:r>
          <w:fldChar w:fldCharType="separate"/>
        </w:r>
        <w:r w:rsidR="00D155F5">
          <w:rPr>
            <w:noProof/>
          </w:rPr>
          <w:t>1</w:t>
        </w:r>
        <w:r>
          <w:rPr>
            <w:noProof/>
          </w:rPr>
          <w:fldChar w:fldCharType="end"/>
        </w:r>
      </w:p>
    </w:sdtContent>
  </w:sdt>
  <w:p w14:paraId="3CB5FF01" w14:textId="77777777" w:rsidR="00B67BF5" w:rsidRDefault="00B67BF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E0D653" w14:textId="77777777" w:rsidR="00B67BF5" w:rsidRDefault="00B67BF5" w:rsidP="00EB63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4</w:t>
    </w:r>
    <w:r>
      <w:rPr>
        <w:rStyle w:val="PageNumber"/>
      </w:rPr>
      <w:fldChar w:fldCharType="end"/>
    </w:r>
  </w:p>
  <w:p w14:paraId="048AF843" w14:textId="77777777" w:rsidR="00B67BF5" w:rsidRDefault="00B67BF5" w:rsidP="00EB63F1">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6449390"/>
      <w:docPartObj>
        <w:docPartGallery w:val="Page Numbers (Bottom of Page)"/>
        <w:docPartUnique/>
      </w:docPartObj>
    </w:sdtPr>
    <w:sdtEndPr>
      <w:rPr>
        <w:noProof/>
      </w:rPr>
    </w:sdtEndPr>
    <w:sdtContent>
      <w:p w14:paraId="5D50EFEB" w14:textId="7D08011F" w:rsidR="00B67BF5" w:rsidRDefault="00B67BF5">
        <w:pPr>
          <w:pStyle w:val="Footer"/>
          <w:jc w:val="center"/>
        </w:pPr>
        <w:r>
          <w:fldChar w:fldCharType="begin"/>
        </w:r>
        <w:r>
          <w:instrText xml:space="preserve"> PAGE   \* MERGEFORMAT </w:instrText>
        </w:r>
        <w:r>
          <w:fldChar w:fldCharType="separate"/>
        </w:r>
        <w:r w:rsidR="00AB75FF">
          <w:rPr>
            <w:noProof/>
          </w:rPr>
          <w:t>37</w:t>
        </w:r>
        <w:r>
          <w:rPr>
            <w:noProof/>
          </w:rPr>
          <w:fldChar w:fldCharType="end"/>
        </w:r>
      </w:p>
    </w:sdtContent>
  </w:sdt>
  <w:p w14:paraId="54E308FB" w14:textId="77777777" w:rsidR="00B67BF5" w:rsidRPr="00FB6F5C" w:rsidRDefault="00B67BF5" w:rsidP="00EB63F1">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0BDB01" w14:textId="77777777" w:rsidR="00B67BF5" w:rsidRDefault="00B67BF5">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682FDA" w14:textId="0CB4CC74" w:rsidR="00B67BF5" w:rsidRDefault="00B67BF5" w:rsidP="00354C0C">
    <w:pPr>
      <w:pStyle w:val="Footer"/>
      <w:jc w:val="center"/>
    </w:pPr>
    <w:r>
      <w:fldChar w:fldCharType="begin"/>
    </w:r>
    <w:r>
      <w:instrText xml:space="preserve"> PAGE   \* MERGEFORMAT </w:instrText>
    </w:r>
    <w:r>
      <w:fldChar w:fldCharType="separate"/>
    </w:r>
    <w:r w:rsidR="00D155F5">
      <w:rPr>
        <w:noProof/>
      </w:rPr>
      <w:t>40</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69CF56" w14:textId="77777777" w:rsidR="006B793E" w:rsidRDefault="006B793E" w:rsidP="00354C0C">
      <w:pPr>
        <w:spacing w:line="240" w:lineRule="auto"/>
      </w:pPr>
      <w:r>
        <w:separator/>
      </w:r>
    </w:p>
  </w:footnote>
  <w:footnote w:type="continuationSeparator" w:id="0">
    <w:p w14:paraId="68F4FCA8" w14:textId="77777777" w:rsidR="006B793E" w:rsidRDefault="006B793E" w:rsidP="00354C0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0515D2" w14:textId="77777777" w:rsidR="00B67BF5" w:rsidRDefault="00B67BF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822EC29" w14:textId="77777777" w:rsidR="00B67BF5" w:rsidRDefault="00B67BF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CF56F4" w14:textId="77777777" w:rsidR="00B67BF5" w:rsidRDefault="00B67BF5">
    <w:pPr>
      <w:pStyle w:val="Header"/>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04A4DF" w14:textId="77777777" w:rsidR="00B67BF5" w:rsidRDefault="00B67BF5">
    <w:pPr>
      <w:pStyle w:val="Header"/>
    </w:pPr>
    <w:r>
      <w:rPr>
        <w:noProof/>
      </w:rPr>
      <mc:AlternateContent>
        <mc:Choice Requires="wps">
          <w:drawing>
            <wp:anchor distT="0" distB="0" distL="114300" distR="114300" simplePos="0" relativeHeight="251659776" behindDoc="0" locked="0" layoutInCell="0" allowOverlap="1" wp14:anchorId="6FF17ECB" wp14:editId="1E9A37A5">
              <wp:simplePos x="0" y="0"/>
              <wp:positionH relativeFrom="page">
                <wp:posOffset>516890</wp:posOffset>
              </wp:positionH>
              <wp:positionV relativeFrom="page">
                <wp:posOffset>3436620</wp:posOffset>
              </wp:positionV>
              <wp:extent cx="338455" cy="895350"/>
              <wp:effectExtent l="2540" t="0" r="1905" b="1905"/>
              <wp:wrapNone/>
              <wp:docPr id="2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455" cy="8953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xmlns:w16se="http://schemas.microsoft.com/office/word/2015/wordml/symex" xmlns:cx1="http://schemas.microsoft.com/office/drawing/2015/9/8/chartex" xmlns:cx="http://schemas.microsoft.com/office/drawing/2014/chartex" w="9525">
                            <a:solidFill>
                              <a:srgbClr val="000000"/>
                            </a:solidFill>
                            <a:miter lim="800000"/>
                            <a:headEnd/>
                            <a:tailEnd/>
                          </a14:hiddenLine>
                        </a:ext>
                      </a:extLst>
                    </wps:spPr>
                    <wps:txbx>
                      <w:txbxContent>
                        <w:p w14:paraId="18CD967D" w14:textId="77777777" w:rsidR="00B67BF5" w:rsidRPr="001B37DF" w:rsidRDefault="00B67BF5">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19</w:t>
                          </w:r>
                          <w:r w:rsidRPr="001B37DF">
                            <w:rPr>
                              <w:noProof/>
                              <w:szCs w:val="24"/>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FF17ECB" id="Rectangle 9" o:spid="_x0000_s1029" style="position:absolute;left:0;text-align:left;margin-left:40.7pt;margin-top:270.6pt;width:26.65pt;height:70.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" o:allowincell="f" stroked="f">
              <v:textbox style="layout-flow:vertical">
                <w:txbxContent>
                  <w:p w14:paraId="18CD967D" w14:textId="77777777" w:rsidR="00B67BF5" w:rsidRPr="001B37DF" w:rsidRDefault="00B67BF5">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19</w:t>
                    </w:r>
                    <w:r w:rsidRPr="001B37DF">
                      <w:rPr>
                        <w:noProof/>
                        <w:szCs w:val="24"/>
                      </w:rPr>
                      <w:fldChar w:fldCharType="end"/>
                    </w:r>
                  </w:p>
                </w:txbxContent>
              </v:textbox>
              <w10:wrap anchorx="page"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D1432"/>
    <w:multiLevelType w:val="hybridMultilevel"/>
    <w:tmpl w:val="FD2AD3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1022A58"/>
    <w:multiLevelType w:val="hybridMultilevel"/>
    <w:tmpl w:val="3768EE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6B557D1"/>
    <w:multiLevelType w:val="hybridMultilevel"/>
    <w:tmpl w:val="71D69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D1797B"/>
    <w:multiLevelType w:val="hybridMultilevel"/>
    <w:tmpl w:val="8AC64C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DD7431"/>
    <w:multiLevelType w:val="hybridMultilevel"/>
    <w:tmpl w:val="87962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7F5982"/>
    <w:multiLevelType w:val="hybridMultilevel"/>
    <w:tmpl w:val="AD3EB6F6"/>
    <w:lvl w:ilvl="0" w:tplc="E27EA612">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242D6"/>
    <w:multiLevelType w:val="hybridMultilevel"/>
    <w:tmpl w:val="98428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263C5E"/>
    <w:multiLevelType w:val="hybridMultilevel"/>
    <w:tmpl w:val="79DC79E2"/>
    <w:lvl w:ilvl="0" w:tplc="5D0E7574">
      <w:start w:val="1"/>
      <w:numFmt w:val="upperLetter"/>
      <w:suff w:val="nothing"/>
      <w:lvlText w:val="APPENDIX %1"/>
      <w:lvlJc w:val="left"/>
      <w:pPr>
        <w:ind w:left="720" w:hanging="360"/>
      </w:pPr>
      <w:rPr>
        <w:rFonts w:cs="Times New Roman" w:hint="default"/>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3AB61F8F"/>
    <w:multiLevelType w:val="hybridMultilevel"/>
    <w:tmpl w:val="B54244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A3D53D6"/>
    <w:multiLevelType w:val="hybridMultilevel"/>
    <w:tmpl w:val="E53A61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DBB1381"/>
    <w:multiLevelType w:val="hybridMultilevel"/>
    <w:tmpl w:val="51D4C6DA"/>
    <w:lvl w:ilvl="0" w:tplc="37CC16A0">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062EF1"/>
    <w:multiLevelType w:val="hybridMultilevel"/>
    <w:tmpl w:val="858CEA66"/>
    <w:lvl w:ilvl="0" w:tplc="32B2432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837501"/>
    <w:multiLevelType w:val="hybridMultilevel"/>
    <w:tmpl w:val="AD0E89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75AD2E4C"/>
    <w:multiLevelType w:val="multilevel"/>
    <w:tmpl w:val="1400AB24"/>
    <w:lvl w:ilvl="0">
      <w:start w:val="1"/>
      <w:numFmt w:val="decimal"/>
      <w:pStyle w:val="Heading1"/>
      <w:suff w:val="nothing"/>
      <w:lvlText w:val="%1.0"/>
      <w:lvlJc w:val="left"/>
      <w:pPr>
        <w:ind w:left="0" w:firstLine="0"/>
      </w:pPr>
      <w:rPr>
        <w:rFonts w:cs="Times New Roman" w:hint="default"/>
        <w:b/>
        <w:i w:val="0"/>
        <w:sz w:val="24"/>
        <w:u w:val="single"/>
      </w:rPr>
    </w:lvl>
    <w:lvl w:ilvl="1">
      <w:start w:val="1"/>
      <w:numFmt w:val="decimal"/>
      <w:pStyle w:val="Heading2"/>
      <w:suff w:val="nothing"/>
      <w:lvlText w:val="%1.%2"/>
      <w:lvlJc w:val="left"/>
      <w:pPr>
        <w:ind w:left="270" w:firstLine="0"/>
      </w:pPr>
      <w:rPr>
        <w:rFonts w:cs="Times New Roman" w:hint="default"/>
      </w:rPr>
    </w:lvl>
    <w:lvl w:ilvl="2">
      <w:start w:val="1"/>
      <w:numFmt w:val="decimal"/>
      <w:pStyle w:val="Heading3"/>
      <w:suff w:val="nothing"/>
      <w:lvlText w:val="%1.%2.%3"/>
      <w:lvlJc w:val="left"/>
      <w:pPr>
        <w:ind w:left="0" w:firstLine="0"/>
      </w:pPr>
      <w:rPr>
        <w:rFonts w:cs="Times New Roman" w:hint="default"/>
        <w:b w:val="0"/>
        <w:i w:val="0"/>
        <w:sz w:val="24"/>
        <w:u w:val="single"/>
      </w:rPr>
    </w:lvl>
    <w:lvl w:ilvl="3">
      <w:start w:val="1"/>
      <w:numFmt w:val="decimal"/>
      <w:pStyle w:val="Heading4"/>
      <w:suff w:val="nothing"/>
      <w:lvlText w:val="%1.%2.%3.%4"/>
      <w:lvlJc w:val="left"/>
      <w:pPr>
        <w:ind w:left="0" w:firstLine="0"/>
      </w:pPr>
      <w:rPr>
        <w:rFonts w:cs="Times New Roman" w:hint="default"/>
        <w:b w:val="0"/>
        <w:i/>
        <w:sz w:val="24"/>
        <w:u w:val="none"/>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num w:numId="1">
    <w:abstractNumId w:val="7"/>
  </w:num>
  <w:num w:numId="2">
    <w:abstractNumId w:val="1"/>
  </w:num>
  <w:num w:numId="3">
    <w:abstractNumId w:val="0"/>
  </w:num>
  <w:num w:numId="4">
    <w:abstractNumId w:val="13"/>
  </w:num>
  <w:num w:numId="5">
    <w:abstractNumId w:val="4"/>
  </w:num>
  <w:num w:numId="6">
    <w:abstractNumId w:val="13"/>
  </w:num>
  <w:num w:numId="7">
    <w:abstractNumId w:val="3"/>
  </w:num>
  <w:num w:numId="8">
    <w:abstractNumId w:val="9"/>
  </w:num>
  <w:num w:numId="9">
    <w:abstractNumId w:val="12"/>
  </w:num>
  <w:num w:numId="10">
    <w:abstractNumId w:val="2"/>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1"/>
  </w:num>
  <w:num w:numId="14">
    <w:abstractNumId w:val="5"/>
  </w:num>
  <w:num w:numId="15">
    <w:abstractNumId w:val="10"/>
  </w:num>
  <w:num w:numId="16">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SCE -  Author (Yea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ppa55ptsysvpeae9arb5w05lff05tzafspef&quot;&gt;Research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3&lt;/item&gt;&lt;/record-ids&gt;&lt;/item&gt;&lt;/Libraries&gt;"/>
  </w:docVars>
  <w:rsids>
    <w:rsidRoot w:val="00321DA6"/>
    <w:rsid w:val="0000189B"/>
    <w:rsid w:val="0000270C"/>
    <w:rsid w:val="0000278C"/>
    <w:rsid w:val="0000295D"/>
    <w:rsid w:val="000029D8"/>
    <w:rsid w:val="00004E9C"/>
    <w:rsid w:val="00006C45"/>
    <w:rsid w:val="00010724"/>
    <w:rsid w:val="000117AD"/>
    <w:rsid w:val="000120A7"/>
    <w:rsid w:val="000138B7"/>
    <w:rsid w:val="00013B75"/>
    <w:rsid w:val="00014F8A"/>
    <w:rsid w:val="00015FCA"/>
    <w:rsid w:val="00017DDF"/>
    <w:rsid w:val="00020425"/>
    <w:rsid w:val="00020968"/>
    <w:rsid w:val="00020C5C"/>
    <w:rsid w:val="00020E89"/>
    <w:rsid w:val="0002230E"/>
    <w:rsid w:val="0002375B"/>
    <w:rsid w:val="00023D0C"/>
    <w:rsid w:val="00024068"/>
    <w:rsid w:val="0002455D"/>
    <w:rsid w:val="00024A10"/>
    <w:rsid w:val="00026627"/>
    <w:rsid w:val="00026645"/>
    <w:rsid w:val="00026666"/>
    <w:rsid w:val="0002754D"/>
    <w:rsid w:val="00027B0D"/>
    <w:rsid w:val="00027D54"/>
    <w:rsid w:val="00027ED9"/>
    <w:rsid w:val="00030268"/>
    <w:rsid w:val="0003028B"/>
    <w:rsid w:val="000309BE"/>
    <w:rsid w:val="00030B99"/>
    <w:rsid w:val="00031A1B"/>
    <w:rsid w:val="00032AD4"/>
    <w:rsid w:val="00032EA8"/>
    <w:rsid w:val="000331F0"/>
    <w:rsid w:val="000339E0"/>
    <w:rsid w:val="00033A53"/>
    <w:rsid w:val="000348C4"/>
    <w:rsid w:val="000349FB"/>
    <w:rsid w:val="0003524A"/>
    <w:rsid w:val="0003614B"/>
    <w:rsid w:val="00036D72"/>
    <w:rsid w:val="00037239"/>
    <w:rsid w:val="0003783F"/>
    <w:rsid w:val="00040167"/>
    <w:rsid w:val="00040758"/>
    <w:rsid w:val="00041020"/>
    <w:rsid w:val="0004146A"/>
    <w:rsid w:val="00042144"/>
    <w:rsid w:val="000436C5"/>
    <w:rsid w:val="00044022"/>
    <w:rsid w:val="000442DC"/>
    <w:rsid w:val="000454C8"/>
    <w:rsid w:val="00046D14"/>
    <w:rsid w:val="0004703C"/>
    <w:rsid w:val="00050ABF"/>
    <w:rsid w:val="000524FB"/>
    <w:rsid w:val="00053153"/>
    <w:rsid w:val="00054944"/>
    <w:rsid w:val="0005613F"/>
    <w:rsid w:val="00056CD1"/>
    <w:rsid w:val="00056DCA"/>
    <w:rsid w:val="000573CD"/>
    <w:rsid w:val="000576B3"/>
    <w:rsid w:val="000606E8"/>
    <w:rsid w:val="00060B6B"/>
    <w:rsid w:val="00061021"/>
    <w:rsid w:val="00061780"/>
    <w:rsid w:val="00063C1B"/>
    <w:rsid w:val="00063C80"/>
    <w:rsid w:val="000640E5"/>
    <w:rsid w:val="00064B2A"/>
    <w:rsid w:val="00065841"/>
    <w:rsid w:val="00066339"/>
    <w:rsid w:val="00067BB1"/>
    <w:rsid w:val="00067FB6"/>
    <w:rsid w:val="00071B4E"/>
    <w:rsid w:val="000720B0"/>
    <w:rsid w:val="000724CD"/>
    <w:rsid w:val="00072616"/>
    <w:rsid w:val="00072AFE"/>
    <w:rsid w:val="00072D35"/>
    <w:rsid w:val="00073196"/>
    <w:rsid w:val="000732A6"/>
    <w:rsid w:val="00073738"/>
    <w:rsid w:val="00073A3D"/>
    <w:rsid w:val="00073F30"/>
    <w:rsid w:val="000743DC"/>
    <w:rsid w:val="00075D62"/>
    <w:rsid w:val="00076BB2"/>
    <w:rsid w:val="00076DC1"/>
    <w:rsid w:val="0007788A"/>
    <w:rsid w:val="00077E11"/>
    <w:rsid w:val="000814DD"/>
    <w:rsid w:val="000818C7"/>
    <w:rsid w:val="0008239B"/>
    <w:rsid w:val="00084479"/>
    <w:rsid w:val="00086140"/>
    <w:rsid w:val="000864F1"/>
    <w:rsid w:val="0008693D"/>
    <w:rsid w:val="00086B6F"/>
    <w:rsid w:val="00087C46"/>
    <w:rsid w:val="00087C64"/>
    <w:rsid w:val="000915AA"/>
    <w:rsid w:val="000929BD"/>
    <w:rsid w:val="000930D7"/>
    <w:rsid w:val="0009316C"/>
    <w:rsid w:val="00093696"/>
    <w:rsid w:val="000938D6"/>
    <w:rsid w:val="000945AD"/>
    <w:rsid w:val="00094875"/>
    <w:rsid w:val="000948A7"/>
    <w:rsid w:val="00095857"/>
    <w:rsid w:val="00095FB5"/>
    <w:rsid w:val="00096C45"/>
    <w:rsid w:val="00096FFA"/>
    <w:rsid w:val="0009749E"/>
    <w:rsid w:val="000A0657"/>
    <w:rsid w:val="000A078B"/>
    <w:rsid w:val="000A1261"/>
    <w:rsid w:val="000A22EF"/>
    <w:rsid w:val="000A3827"/>
    <w:rsid w:val="000A385F"/>
    <w:rsid w:val="000A4918"/>
    <w:rsid w:val="000A4C8B"/>
    <w:rsid w:val="000A5A9D"/>
    <w:rsid w:val="000A651C"/>
    <w:rsid w:val="000A67E1"/>
    <w:rsid w:val="000A7379"/>
    <w:rsid w:val="000A7697"/>
    <w:rsid w:val="000A7B01"/>
    <w:rsid w:val="000B0110"/>
    <w:rsid w:val="000B02D2"/>
    <w:rsid w:val="000B160C"/>
    <w:rsid w:val="000B2313"/>
    <w:rsid w:val="000B30F9"/>
    <w:rsid w:val="000B3EBB"/>
    <w:rsid w:val="000B55F5"/>
    <w:rsid w:val="000B6CE4"/>
    <w:rsid w:val="000B7893"/>
    <w:rsid w:val="000C0B68"/>
    <w:rsid w:val="000C139B"/>
    <w:rsid w:val="000C17D8"/>
    <w:rsid w:val="000C1864"/>
    <w:rsid w:val="000C1E92"/>
    <w:rsid w:val="000C1E93"/>
    <w:rsid w:val="000C2085"/>
    <w:rsid w:val="000C26D4"/>
    <w:rsid w:val="000C3129"/>
    <w:rsid w:val="000C51FA"/>
    <w:rsid w:val="000C523A"/>
    <w:rsid w:val="000C53D7"/>
    <w:rsid w:val="000C58C1"/>
    <w:rsid w:val="000C5F65"/>
    <w:rsid w:val="000C6DDB"/>
    <w:rsid w:val="000C6E52"/>
    <w:rsid w:val="000C6E5C"/>
    <w:rsid w:val="000C7102"/>
    <w:rsid w:val="000C78FE"/>
    <w:rsid w:val="000C7B21"/>
    <w:rsid w:val="000C7CD3"/>
    <w:rsid w:val="000D034D"/>
    <w:rsid w:val="000D0B07"/>
    <w:rsid w:val="000D306A"/>
    <w:rsid w:val="000D38A0"/>
    <w:rsid w:val="000D3DA7"/>
    <w:rsid w:val="000D46CF"/>
    <w:rsid w:val="000D4D2E"/>
    <w:rsid w:val="000D52CE"/>
    <w:rsid w:val="000D587F"/>
    <w:rsid w:val="000D5A61"/>
    <w:rsid w:val="000D5F6F"/>
    <w:rsid w:val="000D6645"/>
    <w:rsid w:val="000D774C"/>
    <w:rsid w:val="000D7C2A"/>
    <w:rsid w:val="000E05C4"/>
    <w:rsid w:val="000E163D"/>
    <w:rsid w:val="000E16A4"/>
    <w:rsid w:val="000E2955"/>
    <w:rsid w:val="000E2D6B"/>
    <w:rsid w:val="000E2F51"/>
    <w:rsid w:val="000E304E"/>
    <w:rsid w:val="000E3BDB"/>
    <w:rsid w:val="000E3FD7"/>
    <w:rsid w:val="000E40D7"/>
    <w:rsid w:val="000E4622"/>
    <w:rsid w:val="000E53B9"/>
    <w:rsid w:val="000E5554"/>
    <w:rsid w:val="000E5557"/>
    <w:rsid w:val="000E65AA"/>
    <w:rsid w:val="000E74B5"/>
    <w:rsid w:val="000E7F57"/>
    <w:rsid w:val="000F029E"/>
    <w:rsid w:val="000F0504"/>
    <w:rsid w:val="000F0A96"/>
    <w:rsid w:val="000F122B"/>
    <w:rsid w:val="000F159D"/>
    <w:rsid w:val="000F3504"/>
    <w:rsid w:val="000F3DCD"/>
    <w:rsid w:val="000F3E52"/>
    <w:rsid w:val="000F4EA8"/>
    <w:rsid w:val="000F591D"/>
    <w:rsid w:val="000F5F4B"/>
    <w:rsid w:val="000F749A"/>
    <w:rsid w:val="000F792F"/>
    <w:rsid w:val="000F7A56"/>
    <w:rsid w:val="000F7BE2"/>
    <w:rsid w:val="000F7EFC"/>
    <w:rsid w:val="0010040E"/>
    <w:rsid w:val="00100D94"/>
    <w:rsid w:val="00100E46"/>
    <w:rsid w:val="00101111"/>
    <w:rsid w:val="0010115C"/>
    <w:rsid w:val="001011D4"/>
    <w:rsid w:val="00101380"/>
    <w:rsid w:val="001028E5"/>
    <w:rsid w:val="00103FA7"/>
    <w:rsid w:val="001047DA"/>
    <w:rsid w:val="00104D09"/>
    <w:rsid w:val="00105095"/>
    <w:rsid w:val="00106177"/>
    <w:rsid w:val="00106F9A"/>
    <w:rsid w:val="001077DF"/>
    <w:rsid w:val="0010785D"/>
    <w:rsid w:val="00107C6F"/>
    <w:rsid w:val="001103C4"/>
    <w:rsid w:val="00110494"/>
    <w:rsid w:val="00110A3B"/>
    <w:rsid w:val="00110F29"/>
    <w:rsid w:val="00111434"/>
    <w:rsid w:val="00111458"/>
    <w:rsid w:val="00111E53"/>
    <w:rsid w:val="00111EB1"/>
    <w:rsid w:val="0011438F"/>
    <w:rsid w:val="001156CA"/>
    <w:rsid w:val="00115BE7"/>
    <w:rsid w:val="00115E0D"/>
    <w:rsid w:val="00116826"/>
    <w:rsid w:val="00116C03"/>
    <w:rsid w:val="00116C76"/>
    <w:rsid w:val="001170A1"/>
    <w:rsid w:val="001170AA"/>
    <w:rsid w:val="001178E3"/>
    <w:rsid w:val="00120479"/>
    <w:rsid w:val="001207F7"/>
    <w:rsid w:val="001210B9"/>
    <w:rsid w:val="0012115A"/>
    <w:rsid w:val="00121447"/>
    <w:rsid w:val="00121B2E"/>
    <w:rsid w:val="00122F1F"/>
    <w:rsid w:val="00122FD1"/>
    <w:rsid w:val="0012341F"/>
    <w:rsid w:val="00123FF9"/>
    <w:rsid w:val="00124802"/>
    <w:rsid w:val="00125C5A"/>
    <w:rsid w:val="001262F7"/>
    <w:rsid w:val="001266A0"/>
    <w:rsid w:val="001268C1"/>
    <w:rsid w:val="00127347"/>
    <w:rsid w:val="001277B2"/>
    <w:rsid w:val="00127C0E"/>
    <w:rsid w:val="001302F2"/>
    <w:rsid w:val="00130B67"/>
    <w:rsid w:val="00130E89"/>
    <w:rsid w:val="001316A2"/>
    <w:rsid w:val="00131D3A"/>
    <w:rsid w:val="00132D0A"/>
    <w:rsid w:val="001340AD"/>
    <w:rsid w:val="00134594"/>
    <w:rsid w:val="00134F7B"/>
    <w:rsid w:val="00135273"/>
    <w:rsid w:val="00135865"/>
    <w:rsid w:val="00135F67"/>
    <w:rsid w:val="00137084"/>
    <w:rsid w:val="001371EA"/>
    <w:rsid w:val="00137929"/>
    <w:rsid w:val="001416CD"/>
    <w:rsid w:val="00141786"/>
    <w:rsid w:val="00141FEA"/>
    <w:rsid w:val="001424B1"/>
    <w:rsid w:val="00143032"/>
    <w:rsid w:val="001432B9"/>
    <w:rsid w:val="001433B6"/>
    <w:rsid w:val="001440C2"/>
    <w:rsid w:val="00144FC6"/>
    <w:rsid w:val="001453A0"/>
    <w:rsid w:val="00145F04"/>
    <w:rsid w:val="001460B3"/>
    <w:rsid w:val="0014689D"/>
    <w:rsid w:val="00147857"/>
    <w:rsid w:val="00147EAD"/>
    <w:rsid w:val="00150438"/>
    <w:rsid w:val="001506AE"/>
    <w:rsid w:val="0015078B"/>
    <w:rsid w:val="00150B58"/>
    <w:rsid w:val="001513B3"/>
    <w:rsid w:val="00151D29"/>
    <w:rsid w:val="0015224A"/>
    <w:rsid w:val="00152D49"/>
    <w:rsid w:val="0015567D"/>
    <w:rsid w:val="001564B6"/>
    <w:rsid w:val="001567D3"/>
    <w:rsid w:val="00156990"/>
    <w:rsid w:val="00157070"/>
    <w:rsid w:val="0015744B"/>
    <w:rsid w:val="00157828"/>
    <w:rsid w:val="00157DD1"/>
    <w:rsid w:val="00160266"/>
    <w:rsid w:val="00160C07"/>
    <w:rsid w:val="00161386"/>
    <w:rsid w:val="001627F2"/>
    <w:rsid w:val="00163E44"/>
    <w:rsid w:val="001641F2"/>
    <w:rsid w:val="00164302"/>
    <w:rsid w:val="00164630"/>
    <w:rsid w:val="00165035"/>
    <w:rsid w:val="001650C3"/>
    <w:rsid w:val="00165939"/>
    <w:rsid w:val="00165CE5"/>
    <w:rsid w:val="00165DAD"/>
    <w:rsid w:val="00166060"/>
    <w:rsid w:val="00166493"/>
    <w:rsid w:val="00170161"/>
    <w:rsid w:val="00170538"/>
    <w:rsid w:val="0017168F"/>
    <w:rsid w:val="00171DDE"/>
    <w:rsid w:val="00171E98"/>
    <w:rsid w:val="0017350C"/>
    <w:rsid w:val="001739B2"/>
    <w:rsid w:val="00173D26"/>
    <w:rsid w:val="0017415D"/>
    <w:rsid w:val="001747A5"/>
    <w:rsid w:val="00174DCF"/>
    <w:rsid w:val="0018075E"/>
    <w:rsid w:val="0018184D"/>
    <w:rsid w:val="00181978"/>
    <w:rsid w:val="0018220D"/>
    <w:rsid w:val="00182EA9"/>
    <w:rsid w:val="00183C16"/>
    <w:rsid w:val="00183C81"/>
    <w:rsid w:val="001849CF"/>
    <w:rsid w:val="001849D6"/>
    <w:rsid w:val="00184A22"/>
    <w:rsid w:val="00185FC0"/>
    <w:rsid w:val="0018660C"/>
    <w:rsid w:val="00186939"/>
    <w:rsid w:val="00186F58"/>
    <w:rsid w:val="00191392"/>
    <w:rsid w:val="00192337"/>
    <w:rsid w:val="001927FF"/>
    <w:rsid w:val="001933EB"/>
    <w:rsid w:val="001936D6"/>
    <w:rsid w:val="00193755"/>
    <w:rsid w:val="00195707"/>
    <w:rsid w:val="001960B0"/>
    <w:rsid w:val="00196B87"/>
    <w:rsid w:val="0019717C"/>
    <w:rsid w:val="00197281"/>
    <w:rsid w:val="00197326"/>
    <w:rsid w:val="00197E5E"/>
    <w:rsid w:val="001A07DA"/>
    <w:rsid w:val="001A0A0C"/>
    <w:rsid w:val="001A2891"/>
    <w:rsid w:val="001A2D4A"/>
    <w:rsid w:val="001A2F41"/>
    <w:rsid w:val="001A3D6F"/>
    <w:rsid w:val="001A5A7D"/>
    <w:rsid w:val="001A5AE4"/>
    <w:rsid w:val="001A6139"/>
    <w:rsid w:val="001A650A"/>
    <w:rsid w:val="001A65BA"/>
    <w:rsid w:val="001A6661"/>
    <w:rsid w:val="001A6A94"/>
    <w:rsid w:val="001A6F03"/>
    <w:rsid w:val="001A7099"/>
    <w:rsid w:val="001A764E"/>
    <w:rsid w:val="001B192D"/>
    <w:rsid w:val="001B1E15"/>
    <w:rsid w:val="001B2030"/>
    <w:rsid w:val="001B318C"/>
    <w:rsid w:val="001B37DF"/>
    <w:rsid w:val="001B3F8D"/>
    <w:rsid w:val="001B3FB8"/>
    <w:rsid w:val="001B4839"/>
    <w:rsid w:val="001B4E65"/>
    <w:rsid w:val="001B582E"/>
    <w:rsid w:val="001B5A56"/>
    <w:rsid w:val="001B5D91"/>
    <w:rsid w:val="001B6F87"/>
    <w:rsid w:val="001B7505"/>
    <w:rsid w:val="001C090C"/>
    <w:rsid w:val="001C0B13"/>
    <w:rsid w:val="001C0CE5"/>
    <w:rsid w:val="001C1432"/>
    <w:rsid w:val="001C1D72"/>
    <w:rsid w:val="001C2049"/>
    <w:rsid w:val="001C3668"/>
    <w:rsid w:val="001C410D"/>
    <w:rsid w:val="001C64F8"/>
    <w:rsid w:val="001C7BF8"/>
    <w:rsid w:val="001D002C"/>
    <w:rsid w:val="001D08C1"/>
    <w:rsid w:val="001D0BBE"/>
    <w:rsid w:val="001D3501"/>
    <w:rsid w:val="001D3638"/>
    <w:rsid w:val="001D3E04"/>
    <w:rsid w:val="001D62FB"/>
    <w:rsid w:val="001D64DD"/>
    <w:rsid w:val="001D7167"/>
    <w:rsid w:val="001D7F28"/>
    <w:rsid w:val="001E1CE4"/>
    <w:rsid w:val="001E2753"/>
    <w:rsid w:val="001E2AF8"/>
    <w:rsid w:val="001E2B7D"/>
    <w:rsid w:val="001E2D96"/>
    <w:rsid w:val="001E36B7"/>
    <w:rsid w:val="001E3784"/>
    <w:rsid w:val="001E3DA0"/>
    <w:rsid w:val="001E3F48"/>
    <w:rsid w:val="001E3FE4"/>
    <w:rsid w:val="001E4071"/>
    <w:rsid w:val="001E6B11"/>
    <w:rsid w:val="001E7683"/>
    <w:rsid w:val="001E7AF2"/>
    <w:rsid w:val="001F0823"/>
    <w:rsid w:val="001F0B04"/>
    <w:rsid w:val="001F0CC4"/>
    <w:rsid w:val="001F1FDD"/>
    <w:rsid w:val="001F20B3"/>
    <w:rsid w:val="001F2CF7"/>
    <w:rsid w:val="001F34C9"/>
    <w:rsid w:val="001F35E2"/>
    <w:rsid w:val="001F486F"/>
    <w:rsid w:val="001F6766"/>
    <w:rsid w:val="001F7252"/>
    <w:rsid w:val="00200900"/>
    <w:rsid w:val="00200DD5"/>
    <w:rsid w:val="00201BB4"/>
    <w:rsid w:val="00202F48"/>
    <w:rsid w:val="00203277"/>
    <w:rsid w:val="0020332B"/>
    <w:rsid w:val="00203DFA"/>
    <w:rsid w:val="00204347"/>
    <w:rsid w:val="00205473"/>
    <w:rsid w:val="00205618"/>
    <w:rsid w:val="00206361"/>
    <w:rsid w:val="0020665E"/>
    <w:rsid w:val="00206CCC"/>
    <w:rsid w:val="0020730F"/>
    <w:rsid w:val="0020793B"/>
    <w:rsid w:val="0020799F"/>
    <w:rsid w:val="002104AD"/>
    <w:rsid w:val="002107AB"/>
    <w:rsid w:val="00211ABE"/>
    <w:rsid w:val="00211DD3"/>
    <w:rsid w:val="0021238D"/>
    <w:rsid w:val="00212682"/>
    <w:rsid w:val="00213D72"/>
    <w:rsid w:val="00214A30"/>
    <w:rsid w:val="0021623B"/>
    <w:rsid w:val="002166E7"/>
    <w:rsid w:val="00216F5B"/>
    <w:rsid w:val="002220E8"/>
    <w:rsid w:val="00222263"/>
    <w:rsid w:val="00223FA7"/>
    <w:rsid w:val="00225226"/>
    <w:rsid w:val="00226651"/>
    <w:rsid w:val="002303FE"/>
    <w:rsid w:val="00230DA2"/>
    <w:rsid w:val="00230DB7"/>
    <w:rsid w:val="00230DF0"/>
    <w:rsid w:val="00231785"/>
    <w:rsid w:val="00231B22"/>
    <w:rsid w:val="00231E71"/>
    <w:rsid w:val="002329A1"/>
    <w:rsid w:val="00233242"/>
    <w:rsid w:val="002335DE"/>
    <w:rsid w:val="0023388E"/>
    <w:rsid w:val="002338F4"/>
    <w:rsid w:val="002341AA"/>
    <w:rsid w:val="00234F44"/>
    <w:rsid w:val="002356A9"/>
    <w:rsid w:val="00235E75"/>
    <w:rsid w:val="00236024"/>
    <w:rsid w:val="002374E1"/>
    <w:rsid w:val="0023781B"/>
    <w:rsid w:val="00240578"/>
    <w:rsid w:val="002417E7"/>
    <w:rsid w:val="00241A10"/>
    <w:rsid w:val="00242220"/>
    <w:rsid w:val="00243650"/>
    <w:rsid w:val="00245629"/>
    <w:rsid w:val="00246E96"/>
    <w:rsid w:val="002470F7"/>
    <w:rsid w:val="0024762D"/>
    <w:rsid w:val="00252192"/>
    <w:rsid w:val="00252548"/>
    <w:rsid w:val="0025271B"/>
    <w:rsid w:val="00252C7B"/>
    <w:rsid w:val="00253435"/>
    <w:rsid w:val="00253A52"/>
    <w:rsid w:val="00254C38"/>
    <w:rsid w:val="00257179"/>
    <w:rsid w:val="00257458"/>
    <w:rsid w:val="0025797C"/>
    <w:rsid w:val="00257B10"/>
    <w:rsid w:val="00260E9F"/>
    <w:rsid w:val="00260EB4"/>
    <w:rsid w:val="00262F43"/>
    <w:rsid w:val="00262F52"/>
    <w:rsid w:val="0026326A"/>
    <w:rsid w:val="002640BF"/>
    <w:rsid w:val="00264140"/>
    <w:rsid w:val="00264332"/>
    <w:rsid w:val="00264B0A"/>
    <w:rsid w:val="00264E2E"/>
    <w:rsid w:val="00265137"/>
    <w:rsid w:val="00265448"/>
    <w:rsid w:val="00266183"/>
    <w:rsid w:val="00266456"/>
    <w:rsid w:val="00266635"/>
    <w:rsid w:val="00266883"/>
    <w:rsid w:val="00266A0F"/>
    <w:rsid w:val="002679E5"/>
    <w:rsid w:val="00270AFF"/>
    <w:rsid w:val="00270E3E"/>
    <w:rsid w:val="0027149E"/>
    <w:rsid w:val="00271809"/>
    <w:rsid w:val="0027186F"/>
    <w:rsid w:val="00271A2F"/>
    <w:rsid w:val="00272492"/>
    <w:rsid w:val="0027580D"/>
    <w:rsid w:val="00275D44"/>
    <w:rsid w:val="00276989"/>
    <w:rsid w:val="00276F93"/>
    <w:rsid w:val="00280144"/>
    <w:rsid w:val="0028087E"/>
    <w:rsid w:val="00280BD8"/>
    <w:rsid w:val="0028269A"/>
    <w:rsid w:val="0028370B"/>
    <w:rsid w:val="0028469E"/>
    <w:rsid w:val="0028583B"/>
    <w:rsid w:val="002858F3"/>
    <w:rsid w:val="002859F4"/>
    <w:rsid w:val="00285AA1"/>
    <w:rsid w:val="00286F9E"/>
    <w:rsid w:val="002873E7"/>
    <w:rsid w:val="00287588"/>
    <w:rsid w:val="00290347"/>
    <w:rsid w:val="00290354"/>
    <w:rsid w:val="00290DE1"/>
    <w:rsid w:val="00291096"/>
    <w:rsid w:val="002924B2"/>
    <w:rsid w:val="0029255F"/>
    <w:rsid w:val="002934DB"/>
    <w:rsid w:val="00293682"/>
    <w:rsid w:val="00293A94"/>
    <w:rsid w:val="00294B2B"/>
    <w:rsid w:val="00296BDA"/>
    <w:rsid w:val="002A07BD"/>
    <w:rsid w:val="002A18A8"/>
    <w:rsid w:val="002A1E49"/>
    <w:rsid w:val="002A3919"/>
    <w:rsid w:val="002A3FAE"/>
    <w:rsid w:val="002A413C"/>
    <w:rsid w:val="002A43A2"/>
    <w:rsid w:val="002A62B2"/>
    <w:rsid w:val="002A6666"/>
    <w:rsid w:val="002A6C93"/>
    <w:rsid w:val="002A7326"/>
    <w:rsid w:val="002A75B2"/>
    <w:rsid w:val="002A7C9D"/>
    <w:rsid w:val="002A7F3C"/>
    <w:rsid w:val="002B04E0"/>
    <w:rsid w:val="002B12B1"/>
    <w:rsid w:val="002B1CDB"/>
    <w:rsid w:val="002B3226"/>
    <w:rsid w:val="002B3529"/>
    <w:rsid w:val="002B43A0"/>
    <w:rsid w:val="002B4625"/>
    <w:rsid w:val="002B5EAE"/>
    <w:rsid w:val="002B6176"/>
    <w:rsid w:val="002B6306"/>
    <w:rsid w:val="002B73EA"/>
    <w:rsid w:val="002B7CB0"/>
    <w:rsid w:val="002C00CC"/>
    <w:rsid w:val="002C1510"/>
    <w:rsid w:val="002C1B13"/>
    <w:rsid w:val="002C1EC5"/>
    <w:rsid w:val="002C2D73"/>
    <w:rsid w:val="002C3AB3"/>
    <w:rsid w:val="002C3DC4"/>
    <w:rsid w:val="002C482C"/>
    <w:rsid w:val="002C4CD7"/>
    <w:rsid w:val="002C5472"/>
    <w:rsid w:val="002C61B1"/>
    <w:rsid w:val="002C66B0"/>
    <w:rsid w:val="002C681B"/>
    <w:rsid w:val="002C6857"/>
    <w:rsid w:val="002C69CC"/>
    <w:rsid w:val="002C700F"/>
    <w:rsid w:val="002D12C1"/>
    <w:rsid w:val="002D14CF"/>
    <w:rsid w:val="002D15E5"/>
    <w:rsid w:val="002D16C8"/>
    <w:rsid w:val="002D2492"/>
    <w:rsid w:val="002D440C"/>
    <w:rsid w:val="002D6195"/>
    <w:rsid w:val="002D62FC"/>
    <w:rsid w:val="002D6714"/>
    <w:rsid w:val="002D6CC6"/>
    <w:rsid w:val="002D6EDB"/>
    <w:rsid w:val="002D6FD5"/>
    <w:rsid w:val="002E0044"/>
    <w:rsid w:val="002E0F14"/>
    <w:rsid w:val="002E1881"/>
    <w:rsid w:val="002E2250"/>
    <w:rsid w:val="002E2530"/>
    <w:rsid w:val="002E3650"/>
    <w:rsid w:val="002E3D9E"/>
    <w:rsid w:val="002E3F19"/>
    <w:rsid w:val="002E4857"/>
    <w:rsid w:val="002E4C8C"/>
    <w:rsid w:val="002E4F47"/>
    <w:rsid w:val="002E5074"/>
    <w:rsid w:val="002E53B5"/>
    <w:rsid w:val="002E61B9"/>
    <w:rsid w:val="002E648A"/>
    <w:rsid w:val="002E6689"/>
    <w:rsid w:val="002E698B"/>
    <w:rsid w:val="002E7028"/>
    <w:rsid w:val="002E762E"/>
    <w:rsid w:val="002E76EF"/>
    <w:rsid w:val="002E7BB7"/>
    <w:rsid w:val="002F0DBB"/>
    <w:rsid w:val="002F30AA"/>
    <w:rsid w:val="002F34BB"/>
    <w:rsid w:val="002F4924"/>
    <w:rsid w:val="002F54AC"/>
    <w:rsid w:val="002F7D93"/>
    <w:rsid w:val="003006A9"/>
    <w:rsid w:val="00300992"/>
    <w:rsid w:val="003017E0"/>
    <w:rsid w:val="003024C9"/>
    <w:rsid w:val="0030264F"/>
    <w:rsid w:val="00302F9A"/>
    <w:rsid w:val="00303255"/>
    <w:rsid w:val="00304706"/>
    <w:rsid w:val="00304996"/>
    <w:rsid w:val="003051B1"/>
    <w:rsid w:val="003055B7"/>
    <w:rsid w:val="00306143"/>
    <w:rsid w:val="00306328"/>
    <w:rsid w:val="00306B26"/>
    <w:rsid w:val="003073B7"/>
    <w:rsid w:val="003102D6"/>
    <w:rsid w:val="00310979"/>
    <w:rsid w:val="00310B81"/>
    <w:rsid w:val="00312D62"/>
    <w:rsid w:val="00312FAF"/>
    <w:rsid w:val="00314011"/>
    <w:rsid w:val="00314853"/>
    <w:rsid w:val="00314B73"/>
    <w:rsid w:val="00314E06"/>
    <w:rsid w:val="003157B4"/>
    <w:rsid w:val="00316414"/>
    <w:rsid w:val="003164E5"/>
    <w:rsid w:val="00316BBF"/>
    <w:rsid w:val="00316C7E"/>
    <w:rsid w:val="00316E99"/>
    <w:rsid w:val="00317B31"/>
    <w:rsid w:val="00317D18"/>
    <w:rsid w:val="0032108B"/>
    <w:rsid w:val="00321C0B"/>
    <w:rsid w:val="00321DA6"/>
    <w:rsid w:val="00323897"/>
    <w:rsid w:val="003249E8"/>
    <w:rsid w:val="00325A49"/>
    <w:rsid w:val="003263A6"/>
    <w:rsid w:val="003277FC"/>
    <w:rsid w:val="00330669"/>
    <w:rsid w:val="00331AA8"/>
    <w:rsid w:val="00334C4A"/>
    <w:rsid w:val="0033514A"/>
    <w:rsid w:val="00335BF4"/>
    <w:rsid w:val="00337C55"/>
    <w:rsid w:val="00340AD1"/>
    <w:rsid w:val="00341172"/>
    <w:rsid w:val="003430D3"/>
    <w:rsid w:val="003439B1"/>
    <w:rsid w:val="003444D1"/>
    <w:rsid w:val="003452B3"/>
    <w:rsid w:val="00345553"/>
    <w:rsid w:val="003457C6"/>
    <w:rsid w:val="00347456"/>
    <w:rsid w:val="0034792D"/>
    <w:rsid w:val="00351BA0"/>
    <w:rsid w:val="003521A2"/>
    <w:rsid w:val="00352D9C"/>
    <w:rsid w:val="00352ED1"/>
    <w:rsid w:val="0035355E"/>
    <w:rsid w:val="00353E3E"/>
    <w:rsid w:val="003542E7"/>
    <w:rsid w:val="00354444"/>
    <w:rsid w:val="00354548"/>
    <w:rsid w:val="00354C0C"/>
    <w:rsid w:val="00355846"/>
    <w:rsid w:val="00355DF9"/>
    <w:rsid w:val="00356036"/>
    <w:rsid w:val="003560DE"/>
    <w:rsid w:val="003575D2"/>
    <w:rsid w:val="003576B6"/>
    <w:rsid w:val="00357D05"/>
    <w:rsid w:val="00362824"/>
    <w:rsid w:val="0036367D"/>
    <w:rsid w:val="00364106"/>
    <w:rsid w:val="0036504D"/>
    <w:rsid w:val="003655EF"/>
    <w:rsid w:val="00365EAF"/>
    <w:rsid w:val="00367210"/>
    <w:rsid w:val="003702D1"/>
    <w:rsid w:val="003707DB"/>
    <w:rsid w:val="00372B34"/>
    <w:rsid w:val="00373337"/>
    <w:rsid w:val="00373858"/>
    <w:rsid w:val="003739BA"/>
    <w:rsid w:val="00373C9F"/>
    <w:rsid w:val="00374040"/>
    <w:rsid w:val="003742F9"/>
    <w:rsid w:val="00374CD0"/>
    <w:rsid w:val="00374FF5"/>
    <w:rsid w:val="00375319"/>
    <w:rsid w:val="00375D8E"/>
    <w:rsid w:val="00375F7D"/>
    <w:rsid w:val="00377678"/>
    <w:rsid w:val="003778BC"/>
    <w:rsid w:val="00381939"/>
    <w:rsid w:val="003824D5"/>
    <w:rsid w:val="003831CC"/>
    <w:rsid w:val="00383379"/>
    <w:rsid w:val="00384FE7"/>
    <w:rsid w:val="00385BF3"/>
    <w:rsid w:val="00386B11"/>
    <w:rsid w:val="00387159"/>
    <w:rsid w:val="003916F2"/>
    <w:rsid w:val="003928DB"/>
    <w:rsid w:val="00392A61"/>
    <w:rsid w:val="00392DC4"/>
    <w:rsid w:val="00393D97"/>
    <w:rsid w:val="003944CD"/>
    <w:rsid w:val="003953BB"/>
    <w:rsid w:val="003959B8"/>
    <w:rsid w:val="00395B8F"/>
    <w:rsid w:val="00396971"/>
    <w:rsid w:val="00396994"/>
    <w:rsid w:val="00396EB8"/>
    <w:rsid w:val="003974B5"/>
    <w:rsid w:val="00397F3F"/>
    <w:rsid w:val="00397F52"/>
    <w:rsid w:val="003A0015"/>
    <w:rsid w:val="003A0437"/>
    <w:rsid w:val="003A04BE"/>
    <w:rsid w:val="003A2A01"/>
    <w:rsid w:val="003A2E9B"/>
    <w:rsid w:val="003A302C"/>
    <w:rsid w:val="003A360E"/>
    <w:rsid w:val="003A4673"/>
    <w:rsid w:val="003A47B2"/>
    <w:rsid w:val="003A55AD"/>
    <w:rsid w:val="003A6F6F"/>
    <w:rsid w:val="003A73AB"/>
    <w:rsid w:val="003A7C18"/>
    <w:rsid w:val="003B0A62"/>
    <w:rsid w:val="003B1AA1"/>
    <w:rsid w:val="003B2129"/>
    <w:rsid w:val="003B2710"/>
    <w:rsid w:val="003B34A9"/>
    <w:rsid w:val="003B37CC"/>
    <w:rsid w:val="003B3B1B"/>
    <w:rsid w:val="003B40E2"/>
    <w:rsid w:val="003B5262"/>
    <w:rsid w:val="003B5DEE"/>
    <w:rsid w:val="003B6B67"/>
    <w:rsid w:val="003B7F6D"/>
    <w:rsid w:val="003C0CAE"/>
    <w:rsid w:val="003C18EE"/>
    <w:rsid w:val="003C1ADF"/>
    <w:rsid w:val="003C3B0B"/>
    <w:rsid w:val="003C52BB"/>
    <w:rsid w:val="003C65E8"/>
    <w:rsid w:val="003C793D"/>
    <w:rsid w:val="003C7D31"/>
    <w:rsid w:val="003D0883"/>
    <w:rsid w:val="003D242E"/>
    <w:rsid w:val="003D291F"/>
    <w:rsid w:val="003D3F86"/>
    <w:rsid w:val="003D4837"/>
    <w:rsid w:val="003D491D"/>
    <w:rsid w:val="003D4CA2"/>
    <w:rsid w:val="003D4CF6"/>
    <w:rsid w:val="003D4E81"/>
    <w:rsid w:val="003D4F74"/>
    <w:rsid w:val="003D4FFE"/>
    <w:rsid w:val="003D5487"/>
    <w:rsid w:val="003D5F92"/>
    <w:rsid w:val="003D659A"/>
    <w:rsid w:val="003D66F8"/>
    <w:rsid w:val="003D737B"/>
    <w:rsid w:val="003D7BD2"/>
    <w:rsid w:val="003E0396"/>
    <w:rsid w:val="003E0B1A"/>
    <w:rsid w:val="003E12E6"/>
    <w:rsid w:val="003E14B3"/>
    <w:rsid w:val="003E19ED"/>
    <w:rsid w:val="003E1E55"/>
    <w:rsid w:val="003E218E"/>
    <w:rsid w:val="003E3118"/>
    <w:rsid w:val="003E3B3D"/>
    <w:rsid w:val="003E3C04"/>
    <w:rsid w:val="003E41A3"/>
    <w:rsid w:val="003E61F0"/>
    <w:rsid w:val="003E66A3"/>
    <w:rsid w:val="003E6F1A"/>
    <w:rsid w:val="003E7410"/>
    <w:rsid w:val="003F019E"/>
    <w:rsid w:val="003F0706"/>
    <w:rsid w:val="003F0B8C"/>
    <w:rsid w:val="003F0F31"/>
    <w:rsid w:val="003F1208"/>
    <w:rsid w:val="003F1B33"/>
    <w:rsid w:val="003F1F52"/>
    <w:rsid w:val="003F5432"/>
    <w:rsid w:val="003F5D31"/>
    <w:rsid w:val="003F6033"/>
    <w:rsid w:val="003F676D"/>
    <w:rsid w:val="003F67C9"/>
    <w:rsid w:val="003F6F37"/>
    <w:rsid w:val="003F75A8"/>
    <w:rsid w:val="003F7AEC"/>
    <w:rsid w:val="00400565"/>
    <w:rsid w:val="00400679"/>
    <w:rsid w:val="004006F4"/>
    <w:rsid w:val="00400856"/>
    <w:rsid w:val="00400A58"/>
    <w:rsid w:val="00401CE9"/>
    <w:rsid w:val="00402A32"/>
    <w:rsid w:val="00403026"/>
    <w:rsid w:val="00403AD3"/>
    <w:rsid w:val="00404493"/>
    <w:rsid w:val="00405D8E"/>
    <w:rsid w:val="004063A3"/>
    <w:rsid w:val="00407464"/>
    <w:rsid w:val="004100A9"/>
    <w:rsid w:val="00410AD4"/>
    <w:rsid w:val="00411441"/>
    <w:rsid w:val="004115F8"/>
    <w:rsid w:val="004119BE"/>
    <w:rsid w:val="00412A0D"/>
    <w:rsid w:val="004138AC"/>
    <w:rsid w:val="00413A6F"/>
    <w:rsid w:val="00413CD6"/>
    <w:rsid w:val="00414DAC"/>
    <w:rsid w:val="00415FDE"/>
    <w:rsid w:val="004177D1"/>
    <w:rsid w:val="00420D45"/>
    <w:rsid w:val="00421227"/>
    <w:rsid w:val="00421F14"/>
    <w:rsid w:val="00422207"/>
    <w:rsid w:val="00423FE1"/>
    <w:rsid w:val="004243A2"/>
    <w:rsid w:val="00424F74"/>
    <w:rsid w:val="0042549D"/>
    <w:rsid w:val="00426CB5"/>
    <w:rsid w:val="004271BE"/>
    <w:rsid w:val="00427BA2"/>
    <w:rsid w:val="00430AE0"/>
    <w:rsid w:val="004318F7"/>
    <w:rsid w:val="00431A0C"/>
    <w:rsid w:val="00431B42"/>
    <w:rsid w:val="00431E12"/>
    <w:rsid w:val="00432932"/>
    <w:rsid w:val="00432CCF"/>
    <w:rsid w:val="00432F31"/>
    <w:rsid w:val="00433383"/>
    <w:rsid w:val="004337C9"/>
    <w:rsid w:val="00435453"/>
    <w:rsid w:val="00435FA4"/>
    <w:rsid w:val="00436885"/>
    <w:rsid w:val="00436957"/>
    <w:rsid w:val="00437A79"/>
    <w:rsid w:val="00437F42"/>
    <w:rsid w:val="00440AA2"/>
    <w:rsid w:val="00441BEE"/>
    <w:rsid w:val="00441CB1"/>
    <w:rsid w:val="00444D09"/>
    <w:rsid w:val="00445B45"/>
    <w:rsid w:val="00445B76"/>
    <w:rsid w:val="00446FC6"/>
    <w:rsid w:val="00447129"/>
    <w:rsid w:val="00447289"/>
    <w:rsid w:val="00451009"/>
    <w:rsid w:val="0045239C"/>
    <w:rsid w:val="00452F92"/>
    <w:rsid w:val="00453C7C"/>
    <w:rsid w:val="00453DC3"/>
    <w:rsid w:val="004548BD"/>
    <w:rsid w:val="004548E0"/>
    <w:rsid w:val="00454B5B"/>
    <w:rsid w:val="004551C5"/>
    <w:rsid w:val="004552C8"/>
    <w:rsid w:val="004555CD"/>
    <w:rsid w:val="00455630"/>
    <w:rsid w:val="00455E8B"/>
    <w:rsid w:val="00456F81"/>
    <w:rsid w:val="00457003"/>
    <w:rsid w:val="0046057C"/>
    <w:rsid w:val="00460BAE"/>
    <w:rsid w:val="00461690"/>
    <w:rsid w:val="004624BC"/>
    <w:rsid w:val="00462624"/>
    <w:rsid w:val="0046284C"/>
    <w:rsid w:val="004646F1"/>
    <w:rsid w:val="0046477B"/>
    <w:rsid w:val="0046543E"/>
    <w:rsid w:val="004667AF"/>
    <w:rsid w:val="00466992"/>
    <w:rsid w:val="004669DE"/>
    <w:rsid w:val="004679DF"/>
    <w:rsid w:val="00470D47"/>
    <w:rsid w:val="00470E96"/>
    <w:rsid w:val="00471369"/>
    <w:rsid w:val="00471374"/>
    <w:rsid w:val="004713B5"/>
    <w:rsid w:val="004714F9"/>
    <w:rsid w:val="0047207A"/>
    <w:rsid w:val="00472128"/>
    <w:rsid w:val="00472A1A"/>
    <w:rsid w:val="00472BCC"/>
    <w:rsid w:val="00473B2B"/>
    <w:rsid w:val="0047488F"/>
    <w:rsid w:val="00475651"/>
    <w:rsid w:val="004769B3"/>
    <w:rsid w:val="0047745A"/>
    <w:rsid w:val="0047794B"/>
    <w:rsid w:val="004779B0"/>
    <w:rsid w:val="00480F98"/>
    <w:rsid w:val="0048109A"/>
    <w:rsid w:val="004814AE"/>
    <w:rsid w:val="00481689"/>
    <w:rsid w:val="00481C3E"/>
    <w:rsid w:val="00482BEC"/>
    <w:rsid w:val="00483327"/>
    <w:rsid w:val="00484560"/>
    <w:rsid w:val="0048472D"/>
    <w:rsid w:val="00484755"/>
    <w:rsid w:val="004849CA"/>
    <w:rsid w:val="00484AB0"/>
    <w:rsid w:val="00484F37"/>
    <w:rsid w:val="004853B1"/>
    <w:rsid w:val="00487092"/>
    <w:rsid w:val="004875FD"/>
    <w:rsid w:val="004879E7"/>
    <w:rsid w:val="00490362"/>
    <w:rsid w:val="004909AD"/>
    <w:rsid w:val="00491114"/>
    <w:rsid w:val="004912E2"/>
    <w:rsid w:val="00491701"/>
    <w:rsid w:val="00492A91"/>
    <w:rsid w:val="00495793"/>
    <w:rsid w:val="00496951"/>
    <w:rsid w:val="004A01DC"/>
    <w:rsid w:val="004A2600"/>
    <w:rsid w:val="004A2604"/>
    <w:rsid w:val="004A3645"/>
    <w:rsid w:val="004A4D73"/>
    <w:rsid w:val="004A4EB2"/>
    <w:rsid w:val="004A550B"/>
    <w:rsid w:val="004A5D92"/>
    <w:rsid w:val="004A67D9"/>
    <w:rsid w:val="004A711F"/>
    <w:rsid w:val="004A7DEE"/>
    <w:rsid w:val="004A7E36"/>
    <w:rsid w:val="004B0A17"/>
    <w:rsid w:val="004B12B1"/>
    <w:rsid w:val="004B137A"/>
    <w:rsid w:val="004B1507"/>
    <w:rsid w:val="004B27C0"/>
    <w:rsid w:val="004B2C5F"/>
    <w:rsid w:val="004B3B8B"/>
    <w:rsid w:val="004B4497"/>
    <w:rsid w:val="004B49BF"/>
    <w:rsid w:val="004B4C31"/>
    <w:rsid w:val="004B4E8A"/>
    <w:rsid w:val="004B5A6D"/>
    <w:rsid w:val="004B6104"/>
    <w:rsid w:val="004B63FA"/>
    <w:rsid w:val="004B7E8E"/>
    <w:rsid w:val="004C15D1"/>
    <w:rsid w:val="004C1D24"/>
    <w:rsid w:val="004C1E2B"/>
    <w:rsid w:val="004C2F4E"/>
    <w:rsid w:val="004C3A44"/>
    <w:rsid w:val="004C49A5"/>
    <w:rsid w:val="004C4B76"/>
    <w:rsid w:val="004C52CE"/>
    <w:rsid w:val="004C5631"/>
    <w:rsid w:val="004C6036"/>
    <w:rsid w:val="004C6387"/>
    <w:rsid w:val="004C6571"/>
    <w:rsid w:val="004C69CE"/>
    <w:rsid w:val="004C6AEA"/>
    <w:rsid w:val="004C793A"/>
    <w:rsid w:val="004D0508"/>
    <w:rsid w:val="004D07A2"/>
    <w:rsid w:val="004D1FF5"/>
    <w:rsid w:val="004D201E"/>
    <w:rsid w:val="004D24FC"/>
    <w:rsid w:val="004D2617"/>
    <w:rsid w:val="004D31D5"/>
    <w:rsid w:val="004D3544"/>
    <w:rsid w:val="004D39D4"/>
    <w:rsid w:val="004D550F"/>
    <w:rsid w:val="004D6415"/>
    <w:rsid w:val="004D65BF"/>
    <w:rsid w:val="004D6FE2"/>
    <w:rsid w:val="004D7CB6"/>
    <w:rsid w:val="004D7FD1"/>
    <w:rsid w:val="004E0A0E"/>
    <w:rsid w:val="004E1E7B"/>
    <w:rsid w:val="004E262D"/>
    <w:rsid w:val="004E461B"/>
    <w:rsid w:val="004E5343"/>
    <w:rsid w:val="004E6145"/>
    <w:rsid w:val="004E6610"/>
    <w:rsid w:val="004E6883"/>
    <w:rsid w:val="004F1AC5"/>
    <w:rsid w:val="004F1D3E"/>
    <w:rsid w:val="004F2155"/>
    <w:rsid w:val="004F2AF5"/>
    <w:rsid w:val="004F33BA"/>
    <w:rsid w:val="004F3824"/>
    <w:rsid w:val="004F3BFC"/>
    <w:rsid w:val="004F3D74"/>
    <w:rsid w:val="004F475C"/>
    <w:rsid w:val="004F4B08"/>
    <w:rsid w:val="004F4D31"/>
    <w:rsid w:val="004F63BC"/>
    <w:rsid w:val="004F7127"/>
    <w:rsid w:val="00500664"/>
    <w:rsid w:val="00500F50"/>
    <w:rsid w:val="00500FC3"/>
    <w:rsid w:val="0050259F"/>
    <w:rsid w:val="005025E8"/>
    <w:rsid w:val="00502777"/>
    <w:rsid w:val="00502DE9"/>
    <w:rsid w:val="00503704"/>
    <w:rsid w:val="0050399B"/>
    <w:rsid w:val="00504227"/>
    <w:rsid w:val="00504467"/>
    <w:rsid w:val="0050497E"/>
    <w:rsid w:val="00505823"/>
    <w:rsid w:val="005075CB"/>
    <w:rsid w:val="00507E5E"/>
    <w:rsid w:val="005105EA"/>
    <w:rsid w:val="005114DE"/>
    <w:rsid w:val="00511B3C"/>
    <w:rsid w:val="00513441"/>
    <w:rsid w:val="00513500"/>
    <w:rsid w:val="00514F02"/>
    <w:rsid w:val="00515A17"/>
    <w:rsid w:val="00516515"/>
    <w:rsid w:val="0051677C"/>
    <w:rsid w:val="0051677E"/>
    <w:rsid w:val="00516C8A"/>
    <w:rsid w:val="00516F12"/>
    <w:rsid w:val="00517101"/>
    <w:rsid w:val="0052007C"/>
    <w:rsid w:val="00520CF3"/>
    <w:rsid w:val="0052277E"/>
    <w:rsid w:val="00522AB7"/>
    <w:rsid w:val="00523486"/>
    <w:rsid w:val="0052383E"/>
    <w:rsid w:val="0052389F"/>
    <w:rsid w:val="00523B81"/>
    <w:rsid w:val="00523B8C"/>
    <w:rsid w:val="00527A9E"/>
    <w:rsid w:val="0053105D"/>
    <w:rsid w:val="005310AF"/>
    <w:rsid w:val="00531B16"/>
    <w:rsid w:val="00531E44"/>
    <w:rsid w:val="00532BB8"/>
    <w:rsid w:val="00535375"/>
    <w:rsid w:val="00535AE6"/>
    <w:rsid w:val="00535D5E"/>
    <w:rsid w:val="00535D79"/>
    <w:rsid w:val="0053632C"/>
    <w:rsid w:val="00536348"/>
    <w:rsid w:val="00537145"/>
    <w:rsid w:val="0053742D"/>
    <w:rsid w:val="00537691"/>
    <w:rsid w:val="00537718"/>
    <w:rsid w:val="0053791F"/>
    <w:rsid w:val="00540507"/>
    <w:rsid w:val="00540FA2"/>
    <w:rsid w:val="00540FBC"/>
    <w:rsid w:val="00541EFA"/>
    <w:rsid w:val="005421E4"/>
    <w:rsid w:val="00543001"/>
    <w:rsid w:val="00543577"/>
    <w:rsid w:val="00543C85"/>
    <w:rsid w:val="005440AB"/>
    <w:rsid w:val="00544775"/>
    <w:rsid w:val="00544818"/>
    <w:rsid w:val="00545409"/>
    <w:rsid w:val="0054598D"/>
    <w:rsid w:val="005463F2"/>
    <w:rsid w:val="0054725B"/>
    <w:rsid w:val="005479C1"/>
    <w:rsid w:val="005479D5"/>
    <w:rsid w:val="005501CC"/>
    <w:rsid w:val="00552C01"/>
    <w:rsid w:val="005541D4"/>
    <w:rsid w:val="005555AB"/>
    <w:rsid w:val="00555A00"/>
    <w:rsid w:val="00556EB3"/>
    <w:rsid w:val="00557465"/>
    <w:rsid w:val="00561554"/>
    <w:rsid w:val="00561E95"/>
    <w:rsid w:val="00562909"/>
    <w:rsid w:val="00562BEE"/>
    <w:rsid w:val="005631E0"/>
    <w:rsid w:val="00563214"/>
    <w:rsid w:val="005648B4"/>
    <w:rsid w:val="005650D8"/>
    <w:rsid w:val="0056534B"/>
    <w:rsid w:val="005667CB"/>
    <w:rsid w:val="0056689E"/>
    <w:rsid w:val="00566A96"/>
    <w:rsid w:val="005677D9"/>
    <w:rsid w:val="005708B0"/>
    <w:rsid w:val="005726EF"/>
    <w:rsid w:val="00572716"/>
    <w:rsid w:val="005737B1"/>
    <w:rsid w:val="005737CD"/>
    <w:rsid w:val="0057449A"/>
    <w:rsid w:val="00574DBB"/>
    <w:rsid w:val="0057629B"/>
    <w:rsid w:val="00576E69"/>
    <w:rsid w:val="0057739B"/>
    <w:rsid w:val="00577FEC"/>
    <w:rsid w:val="0058030A"/>
    <w:rsid w:val="005819B6"/>
    <w:rsid w:val="00583958"/>
    <w:rsid w:val="00586530"/>
    <w:rsid w:val="00586804"/>
    <w:rsid w:val="005925A0"/>
    <w:rsid w:val="0059405D"/>
    <w:rsid w:val="005944AD"/>
    <w:rsid w:val="00594C31"/>
    <w:rsid w:val="00594E1D"/>
    <w:rsid w:val="005952E1"/>
    <w:rsid w:val="0059751C"/>
    <w:rsid w:val="005A054C"/>
    <w:rsid w:val="005A32B5"/>
    <w:rsid w:val="005A3DCE"/>
    <w:rsid w:val="005A3ED7"/>
    <w:rsid w:val="005A4A7E"/>
    <w:rsid w:val="005A5423"/>
    <w:rsid w:val="005A551C"/>
    <w:rsid w:val="005A5F68"/>
    <w:rsid w:val="005A6107"/>
    <w:rsid w:val="005A61BA"/>
    <w:rsid w:val="005A6B8D"/>
    <w:rsid w:val="005A6D43"/>
    <w:rsid w:val="005B124D"/>
    <w:rsid w:val="005B2009"/>
    <w:rsid w:val="005B2B36"/>
    <w:rsid w:val="005B37F4"/>
    <w:rsid w:val="005B3B5E"/>
    <w:rsid w:val="005B4262"/>
    <w:rsid w:val="005B4C95"/>
    <w:rsid w:val="005B6057"/>
    <w:rsid w:val="005B6A02"/>
    <w:rsid w:val="005B754F"/>
    <w:rsid w:val="005C0618"/>
    <w:rsid w:val="005C0750"/>
    <w:rsid w:val="005C1101"/>
    <w:rsid w:val="005C1364"/>
    <w:rsid w:val="005C196B"/>
    <w:rsid w:val="005C1B10"/>
    <w:rsid w:val="005C1D0D"/>
    <w:rsid w:val="005C23A0"/>
    <w:rsid w:val="005C2665"/>
    <w:rsid w:val="005C354F"/>
    <w:rsid w:val="005C3C36"/>
    <w:rsid w:val="005C44A0"/>
    <w:rsid w:val="005C4538"/>
    <w:rsid w:val="005C49EF"/>
    <w:rsid w:val="005C509E"/>
    <w:rsid w:val="005C5C9F"/>
    <w:rsid w:val="005C5D6A"/>
    <w:rsid w:val="005C62C9"/>
    <w:rsid w:val="005C6722"/>
    <w:rsid w:val="005C6A70"/>
    <w:rsid w:val="005C7372"/>
    <w:rsid w:val="005C7D5B"/>
    <w:rsid w:val="005D0877"/>
    <w:rsid w:val="005D08A0"/>
    <w:rsid w:val="005D0E6F"/>
    <w:rsid w:val="005D132D"/>
    <w:rsid w:val="005D1C92"/>
    <w:rsid w:val="005D1ECD"/>
    <w:rsid w:val="005D2C1A"/>
    <w:rsid w:val="005D4A86"/>
    <w:rsid w:val="005D72E1"/>
    <w:rsid w:val="005D7987"/>
    <w:rsid w:val="005D79AF"/>
    <w:rsid w:val="005E0485"/>
    <w:rsid w:val="005E091A"/>
    <w:rsid w:val="005E1771"/>
    <w:rsid w:val="005E1BE1"/>
    <w:rsid w:val="005E292F"/>
    <w:rsid w:val="005E44F0"/>
    <w:rsid w:val="005E50AF"/>
    <w:rsid w:val="005E5834"/>
    <w:rsid w:val="005E71A4"/>
    <w:rsid w:val="005E752B"/>
    <w:rsid w:val="005E7FA5"/>
    <w:rsid w:val="005F013A"/>
    <w:rsid w:val="005F1688"/>
    <w:rsid w:val="005F1DDC"/>
    <w:rsid w:val="005F1E75"/>
    <w:rsid w:val="005F2495"/>
    <w:rsid w:val="005F2FAE"/>
    <w:rsid w:val="005F35B7"/>
    <w:rsid w:val="005F385D"/>
    <w:rsid w:val="005F415C"/>
    <w:rsid w:val="005F44B0"/>
    <w:rsid w:val="005F4D09"/>
    <w:rsid w:val="005F5E43"/>
    <w:rsid w:val="005F6774"/>
    <w:rsid w:val="005F6C1C"/>
    <w:rsid w:val="005F70DA"/>
    <w:rsid w:val="005F7421"/>
    <w:rsid w:val="005F7827"/>
    <w:rsid w:val="005F7A8F"/>
    <w:rsid w:val="00601238"/>
    <w:rsid w:val="0060144F"/>
    <w:rsid w:val="0060232E"/>
    <w:rsid w:val="006028D5"/>
    <w:rsid w:val="00602D72"/>
    <w:rsid w:val="00603F9C"/>
    <w:rsid w:val="00605DFF"/>
    <w:rsid w:val="0060617C"/>
    <w:rsid w:val="00606BB1"/>
    <w:rsid w:val="006074E6"/>
    <w:rsid w:val="006078EE"/>
    <w:rsid w:val="0061007D"/>
    <w:rsid w:val="00610152"/>
    <w:rsid w:val="00611177"/>
    <w:rsid w:val="006117C7"/>
    <w:rsid w:val="006118BD"/>
    <w:rsid w:val="00614F71"/>
    <w:rsid w:val="0061572D"/>
    <w:rsid w:val="006159F8"/>
    <w:rsid w:val="00615B08"/>
    <w:rsid w:val="00615FBC"/>
    <w:rsid w:val="00616E5F"/>
    <w:rsid w:val="00617BAA"/>
    <w:rsid w:val="006208B6"/>
    <w:rsid w:val="00620AAD"/>
    <w:rsid w:val="00621116"/>
    <w:rsid w:val="0062152F"/>
    <w:rsid w:val="00621710"/>
    <w:rsid w:val="00622A47"/>
    <w:rsid w:val="00622D51"/>
    <w:rsid w:val="006233D3"/>
    <w:rsid w:val="006237F9"/>
    <w:rsid w:val="00623A08"/>
    <w:rsid w:val="006246A5"/>
    <w:rsid w:val="00625502"/>
    <w:rsid w:val="00625766"/>
    <w:rsid w:val="00625CA4"/>
    <w:rsid w:val="00625DDE"/>
    <w:rsid w:val="0062720A"/>
    <w:rsid w:val="0062773C"/>
    <w:rsid w:val="00627CA6"/>
    <w:rsid w:val="00627DF1"/>
    <w:rsid w:val="0063023E"/>
    <w:rsid w:val="006306E7"/>
    <w:rsid w:val="00630DF8"/>
    <w:rsid w:val="00632161"/>
    <w:rsid w:val="00633B61"/>
    <w:rsid w:val="00635551"/>
    <w:rsid w:val="006355CD"/>
    <w:rsid w:val="0063585F"/>
    <w:rsid w:val="0063590E"/>
    <w:rsid w:val="00635A5D"/>
    <w:rsid w:val="0064125F"/>
    <w:rsid w:val="00641313"/>
    <w:rsid w:val="0064272E"/>
    <w:rsid w:val="006438AD"/>
    <w:rsid w:val="0064414F"/>
    <w:rsid w:val="00647205"/>
    <w:rsid w:val="00650B14"/>
    <w:rsid w:val="00650D6D"/>
    <w:rsid w:val="006518EF"/>
    <w:rsid w:val="00652951"/>
    <w:rsid w:val="00653308"/>
    <w:rsid w:val="00653423"/>
    <w:rsid w:val="00655B22"/>
    <w:rsid w:val="00660210"/>
    <w:rsid w:val="00661425"/>
    <w:rsid w:val="006615AB"/>
    <w:rsid w:val="00662796"/>
    <w:rsid w:val="0066392E"/>
    <w:rsid w:val="006649D8"/>
    <w:rsid w:val="00664B1B"/>
    <w:rsid w:val="00664E9A"/>
    <w:rsid w:val="00670AB3"/>
    <w:rsid w:val="00671073"/>
    <w:rsid w:val="00671A65"/>
    <w:rsid w:val="0067245A"/>
    <w:rsid w:val="0067482D"/>
    <w:rsid w:val="00675838"/>
    <w:rsid w:val="00675B5F"/>
    <w:rsid w:val="00676752"/>
    <w:rsid w:val="00676BB8"/>
    <w:rsid w:val="00680F7F"/>
    <w:rsid w:val="00681027"/>
    <w:rsid w:val="006814FA"/>
    <w:rsid w:val="006832CF"/>
    <w:rsid w:val="006833F3"/>
    <w:rsid w:val="00684EDC"/>
    <w:rsid w:val="006855A0"/>
    <w:rsid w:val="00685E58"/>
    <w:rsid w:val="00686332"/>
    <w:rsid w:val="006879DD"/>
    <w:rsid w:val="00687E1A"/>
    <w:rsid w:val="00687F49"/>
    <w:rsid w:val="00690A01"/>
    <w:rsid w:val="00691939"/>
    <w:rsid w:val="00693B42"/>
    <w:rsid w:val="00693C2B"/>
    <w:rsid w:val="00695190"/>
    <w:rsid w:val="00696B5D"/>
    <w:rsid w:val="00697FE4"/>
    <w:rsid w:val="006A1FF9"/>
    <w:rsid w:val="006A283F"/>
    <w:rsid w:val="006A40FD"/>
    <w:rsid w:val="006A4BBB"/>
    <w:rsid w:val="006A4C12"/>
    <w:rsid w:val="006A4DD2"/>
    <w:rsid w:val="006A726C"/>
    <w:rsid w:val="006A7847"/>
    <w:rsid w:val="006A7BBC"/>
    <w:rsid w:val="006B01C7"/>
    <w:rsid w:val="006B0A5D"/>
    <w:rsid w:val="006B0DC9"/>
    <w:rsid w:val="006B242E"/>
    <w:rsid w:val="006B257C"/>
    <w:rsid w:val="006B2D31"/>
    <w:rsid w:val="006B3D7A"/>
    <w:rsid w:val="006B4948"/>
    <w:rsid w:val="006B510E"/>
    <w:rsid w:val="006B58A2"/>
    <w:rsid w:val="006B6E97"/>
    <w:rsid w:val="006B7660"/>
    <w:rsid w:val="006B793E"/>
    <w:rsid w:val="006C018F"/>
    <w:rsid w:val="006C068D"/>
    <w:rsid w:val="006C1302"/>
    <w:rsid w:val="006C14B4"/>
    <w:rsid w:val="006C1B5A"/>
    <w:rsid w:val="006C1E7F"/>
    <w:rsid w:val="006C397D"/>
    <w:rsid w:val="006C3F03"/>
    <w:rsid w:val="006C4217"/>
    <w:rsid w:val="006C42EB"/>
    <w:rsid w:val="006C4493"/>
    <w:rsid w:val="006C4AC2"/>
    <w:rsid w:val="006C4F0A"/>
    <w:rsid w:val="006C5B4A"/>
    <w:rsid w:val="006C6388"/>
    <w:rsid w:val="006C6EE5"/>
    <w:rsid w:val="006C72D0"/>
    <w:rsid w:val="006C7545"/>
    <w:rsid w:val="006C784D"/>
    <w:rsid w:val="006C79B7"/>
    <w:rsid w:val="006D0C89"/>
    <w:rsid w:val="006D340B"/>
    <w:rsid w:val="006D3929"/>
    <w:rsid w:val="006D4AF2"/>
    <w:rsid w:val="006D4F4F"/>
    <w:rsid w:val="006D5B3B"/>
    <w:rsid w:val="006D5D00"/>
    <w:rsid w:val="006D5DE9"/>
    <w:rsid w:val="006D61FF"/>
    <w:rsid w:val="006D6377"/>
    <w:rsid w:val="006D66FD"/>
    <w:rsid w:val="006D7BC7"/>
    <w:rsid w:val="006D7D3E"/>
    <w:rsid w:val="006E000C"/>
    <w:rsid w:val="006E0519"/>
    <w:rsid w:val="006E0672"/>
    <w:rsid w:val="006E0694"/>
    <w:rsid w:val="006E101C"/>
    <w:rsid w:val="006E182F"/>
    <w:rsid w:val="006E246F"/>
    <w:rsid w:val="006E3021"/>
    <w:rsid w:val="006E3339"/>
    <w:rsid w:val="006E3FC6"/>
    <w:rsid w:val="006E408D"/>
    <w:rsid w:val="006E4356"/>
    <w:rsid w:val="006E4593"/>
    <w:rsid w:val="006E51DF"/>
    <w:rsid w:val="006E530F"/>
    <w:rsid w:val="006E57A8"/>
    <w:rsid w:val="006E6206"/>
    <w:rsid w:val="006E6701"/>
    <w:rsid w:val="006E6924"/>
    <w:rsid w:val="006E72B4"/>
    <w:rsid w:val="006E74BB"/>
    <w:rsid w:val="006F0E05"/>
    <w:rsid w:val="006F0E2D"/>
    <w:rsid w:val="006F144E"/>
    <w:rsid w:val="006F1832"/>
    <w:rsid w:val="006F3240"/>
    <w:rsid w:val="006F36F6"/>
    <w:rsid w:val="006F46C2"/>
    <w:rsid w:val="006F4729"/>
    <w:rsid w:val="006F4841"/>
    <w:rsid w:val="006F4FD2"/>
    <w:rsid w:val="006F6262"/>
    <w:rsid w:val="006F6374"/>
    <w:rsid w:val="006F6479"/>
    <w:rsid w:val="006F6BF8"/>
    <w:rsid w:val="006F75C2"/>
    <w:rsid w:val="006F7B15"/>
    <w:rsid w:val="0070046B"/>
    <w:rsid w:val="007033DD"/>
    <w:rsid w:val="00704022"/>
    <w:rsid w:val="007043F5"/>
    <w:rsid w:val="00704860"/>
    <w:rsid w:val="0070503E"/>
    <w:rsid w:val="00705541"/>
    <w:rsid w:val="007059B3"/>
    <w:rsid w:val="00705F30"/>
    <w:rsid w:val="0070734C"/>
    <w:rsid w:val="0070739D"/>
    <w:rsid w:val="0071085B"/>
    <w:rsid w:val="007131DE"/>
    <w:rsid w:val="00713889"/>
    <w:rsid w:val="00713BDD"/>
    <w:rsid w:val="00713EBB"/>
    <w:rsid w:val="007145B8"/>
    <w:rsid w:val="00714715"/>
    <w:rsid w:val="007147B9"/>
    <w:rsid w:val="00714CF9"/>
    <w:rsid w:val="0071529B"/>
    <w:rsid w:val="00715379"/>
    <w:rsid w:val="00715E10"/>
    <w:rsid w:val="0071745C"/>
    <w:rsid w:val="00717A66"/>
    <w:rsid w:val="00717B12"/>
    <w:rsid w:val="00717B53"/>
    <w:rsid w:val="007200A1"/>
    <w:rsid w:val="00720323"/>
    <w:rsid w:val="00720855"/>
    <w:rsid w:val="00720879"/>
    <w:rsid w:val="007211FB"/>
    <w:rsid w:val="0072256B"/>
    <w:rsid w:val="00722A81"/>
    <w:rsid w:val="0072321D"/>
    <w:rsid w:val="007239CC"/>
    <w:rsid w:val="0072481B"/>
    <w:rsid w:val="007249D5"/>
    <w:rsid w:val="007256B8"/>
    <w:rsid w:val="00725DE6"/>
    <w:rsid w:val="007269CE"/>
    <w:rsid w:val="00726D2E"/>
    <w:rsid w:val="00730726"/>
    <w:rsid w:val="00730BC2"/>
    <w:rsid w:val="007315E1"/>
    <w:rsid w:val="0073237D"/>
    <w:rsid w:val="0073349D"/>
    <w:rsid w:val="00734AAF"/>
    <w:rsid w:val="00734CBD"/>
    <w:rsid w:val="00734E8B"/>
    <w:rsid w:val="0073551D"/>
    <w:rsid w:val="00735657"/>
    <w:rsid w:val="0073695E"/>
    <w:rsid w:val="007400E1"/>
    <w:rsid w:val="00740489"/>
    <w:rsid w:val="00740C37"/>
    <w:rsid w:val="00741B93"/>
    <w:rsid w:val="00744858"/>
    <w:rsid w:val="007459E8"/>
    <w:rsid w:val="00746E32"/>
    <w:rsid w:val="00750662"/>
    <w:rsid w:val="00751516"/>
    <w:rsid w:val="00751FC0"/>
    <w:rsid w:val="0075241F"/>
    <w:rsid w:val="007533F4"/>
    <w:rsid w:val="0075380D"/>
    <w:rsid w:val="00753C93"/>
    <w:rsid w:val="00753F56"/>
    <w:rsid w:val="00754324"/>
    <w:rsid w:val="00754355"/>
    <w:rsid w:val="0075555D"/>
    <w:rsid w:val="007555DC"/>
    <w:rsid w:val="00755C2B"/>
    <w:rsid w:val="00756D9D"/>
    <w:rsid w:val="00757E3A"/>
    <w:rsid w:val="00760481"/>
    <w:rsid w:val="007616E5"/>
    <w:rsid w:val="007620E3"/>
    <w:rsid w:val="00763CC6"/>
    <w:rsid w:val="007645F6"/>
    <w:rsid w:val="00764C33"/>
    <w:rsid w:val="0076544D"/>
    <w:rsid w:val="00765711"/>
    <w:rsid w:val="00766037"/>
    <w:rsid w:val="00766207"/>
    <w:rsid w:val="00766909"/>
    <w:rsid w:val="00767919"/>
    <w:rsid w:val="007709A8"/>
    <w:rsid w:val="007709AE"/>
    <w:rsid w:val="00772058"/>
    <w:rsid w:val="00772BCB"/>
    <w:rsid w:val="00772DC6"/>
    <w:rsid w:val="007732D2"/>
    <w:rsid w:val="0077353C"/>
    <w:rsid w:val="0077373C"/>
    <w:rsid w:val="0077380A"/>
    <w:rsid w:val="0077438B"/>
    <w:rsid w:val="00774ED4"/>
    <w:rsid w:val="0077597D"/>
    <w:rsid w:val="007768F0"/>
    <w:rsid w:val="0077770C"/>
    <w:rsid w:val="00777F86"/>
    <w:rsid w:val="00782B6A"/>
    <w:rsid w:val="00782BC9"/>
    <w:rsid w:val="00783CD4"/>
    <w:rsid w:val="00783D32"/>
    <w:rsid w:val="0078426B"/>
    <w:rsid w:val="0078467F"/>
    <w:rsid w:val="00786DA2"/>
    <w:rsid w:val="00786F48"/>
    <w:rsid w:val="00787717"/>
    <w:rsid w:val="00787C63"/>
    <w:rsid w:val="00787E4A"/>
    <w:rsid w:val="00791C2E"/>
    <w:rsid w:val="00792233"/>
    <w:rsid w:val="00795C18"/>
    <w:rsid w:val="00795FD5"/>
    <w:rsid w:val="00796682"/>
    <w:rsid w:val="007969C0"/>
    <w:rsid w:val="00797240"/>
    <w:rsid w:val="00797C07"/>
    <w:rsid w:val="007A0FFD"/>
    <w:rsid w:val="007A14CC"/>
    <w:rsid w:val="007A323E"/>
    <w:rsid w:val="007A345E"/>
    <w:rsid w:val="007A34C3"/>
    <w:rsid w:val="007A3F61"/>
    <w:rsid w:val="007A4507"/>
    <w:rsid w:val="007A4912"/>
    <w:rsid w:val="007A4B92"/>
    <w:rsid w:val="007A4D51"/>
    <w:rsid w:val="007A4F81"/>
    <w:rsid w:val="007A66A8"/>
    <w:rsid w:val="007A6BC1"/>
    <w:rsid w:val="007A72D5"/>
    <w:rsid w:val="007A77D8"/>
    <w:rsid w:val="007B025E"/>
    <w:rsid w:val="007B0262"/>
    <w:rsid w:val="007B213B"/>
    <w:rsid w:val="007B2233"/>
    <w:rsid w:val="007B2426"/>
    <w:rsid w:val="007B2966"/>
    <w:rsid w:val="007B2998"/>
    <w:rsid w:val="007B5C68"/>
    <w:rsid w:val="007B5DA4"/>
    <w:rsid w:val="007B65E0"/>
    <w:rsid w:val="007B6E7A"/>
    <w:rsid w:val="007C013A"/>
    <w:rsid w:val="007C05AB"/>
    <w:rsid w:val="007C0AFC"/>
    <w:rsid w:val="007C1287"/>
    <w:rsid w:val="007C13B3"/>
    <w:rsid w:val="007C2725"/>
    <w:rsid w:val="007C50AB"/>
    <w:rsid w:val="007C5264"/>
    <w:rsid w:val="007C58A6"/>
    <w:rsid w:val="007C61BE"/>
    <w:rsid w:val="007C6513"/>
    <w:rsid w:val="007C77AD"/>
    <w:rsid w:val="007C7AEE"/>
    <w:rsid w:val="007D0DB1"/>
    <w:rsid w:val="007D1623"/>
    <w:rsid w:val="007D24C1"/>
    <w:rsid w:val="007D2957"/>
    <w:rsid w:val="007D2DB6"/>
    <w:rsid w:val="007D368B"/>
    <w:rsid w:val="007D3D29"/>
    <w:rsid w:val="007D4073"/>
    <w:rsid w:val="007D526F"/>
    <w:rsid w:val="007D57D5"/>
    <w:rsid w:val="007D6016"/>
    <w:rsid w:val="007D6682"/>
    <w:rsid w:val="007D6B48"/>
    <w:rsid w:val="007E06E0"/>
    <w:rsid w:val="007E169B"/>
    <w:rsid w:val="007E19FF"/>
    <w:rsid w:val="007E1B47"/>
    <w:rsid w:val="007E1F76"/>
    <w:rsid w:val="007E236F"/>
    <w:rsid w:val="007E46AA"/>
    <w:rsid w:val="007E55F5"/>
    <w:rsid w:val="007E7C50"/>
    <w:rsid w:val="007E7DB7"/>
    <w:rsid w:val="007F105D"/>
    <w:rsid w:val="007F113B"/>
    <w:rsid w:val="007F1A1C"/>
    <w:rsid w:val="007F2D0E"/>
    <w:rsid w:val="007F3400"/>
    <w:rsid w:val="007F3DC9"/>
    <w:rsid w:val="007F3EE6"/>
    <w:rsid w:val="007F4C89"/>
    <w:rsid w:val="007F4FF9"/>
    <w:rsid w:val="007F6D10"/>
    <w:rsid w:val="007F78E9"/>
    <w:rsid w:val="008006B6"/>
    <w:rsid w:val="00800928"/>
    <w:rsid w:val="00800F1A"/>
    <w:rsid w:val="008011B3"/>
    <w:rsid w:val="0080209A"/>
    <w:rsid w:val="00802157"/>
    <w:rsid w:val="008024F9"/>
    <w:rsid w:val="00802586"/>
    <w:rsid w:val="00802E0E"/>
    <w:rsid w:val="008048B0"/>
    <w:rsid w:val="0080539A"/>
    <w:rsid w:val="00805F59"/>
    <w:rsid w:val="00806272"/>
    <w:rsid w:val="00806A77"/>
    <w:rsid w:val="00806B1D"/>
    <w:rsid w:val="00807F37"/>
    <w:rsid w:val="00810C93"/>
    <w:rsid w:val="00810D0E"/>
    <w:rsid w:val="00810ED7"/>
    <w:rsid w:val="0081144C"/>
    <w:rsid w:val="00811A7F"/>
    <w:rsid w:val="0081317A"/>
    <w:rsid w:val="00813336"/>
    <w:rsid w:val="00813558"/>
    <w:rsid w:val="008135B0"/>
    <w:rsid w:val="00813BAF"/>
    <w:rsid w:val="008147AE"/>
    <w:rsid w:val="00815774"/>
    <w:rsid w:val="00815874"/>
    <w:rsid w:val="00815D7F"/>
    <w:rsid w:val="0081615C"/>
    <w:rsid w:val="00816BA0"/>
    <w:rsid w:val="00816C0F"/>
    <w:rsid w:val="00817B51"/>
    <w:rsid w:val="00820B43"/>
    <w:rsid w:val="00820C64"/>
    <w:rsid w:val="008216DD"/>
    <w:rsid w:val="00821FBC"/>
    <w:rsid w:val="00823948"/>
    <w:rsid w:val="00824777"/>
    <w:rsid w:val="008258FF"/>
    <w:rsid w:val="00826227"/>
    <w:rsid w:val="00826272"/>
    <w:rsid w:val="008265A1"/>
    <w:rsid w:val="00827880"/>
    <w:rsid w:val="008305BE"/>
    <w:rsid w:val="008316E5"/>
    <w:rsid w:val="00831FBD"/>
    <w:rsid w:val="00833274"/>
    <w:rsid w:val="00833EAE"/>
    <w:rsid w:val="00833F0A"/>
    <w:rsid w:val="008348DD"/>
    <w:rsid w:val="0083623C"/>
    <w:rsid w:val="00837327"/>
    <w:rsid w:val="0083755D"/>
    <w:rsid w:val="00837F07"/>
    <w:rsid w:val="008415AE"/>
    <w:rsid w:val="00841694"/>
    <w:rsid w:val="008419D7"/>
    <w:rsid w:val="00841BD8"/>
    <w:rsid w:val="00842218"/>
    <w:rsid w:val="00842544"/>
    <w:rsid w:val="00842908"/>
    <w:rsid w:val="00842D9B"/>
    <w:rsid w:val="00843B51"/>
    <w:rsid w:val="00843D3E"/>
    <w:rsid w:val="00844781"/>
    <w:rsid w:val="00845717"/>
    <w:rsid w:val="00845B75"/>
    <w:rsid w:val="008461EB"/>
    <w:rsid w:val="008475F2"/>
    <w:rsid w:val="00847BCE"/>
    <w:rsid w:val="00847DEC"/>
    <w:rsid w:val="008500B0"/>
    <w:rsid w:val="00851602"/>
    <w:rsid w:val="00851C85"/>
    <w:rsid w:val="00851DA4"/>
    <w:rsid w:val="008520AC"/>
    <w:rsid w:val="00852FD8"/>
    <w:rsid w:val="008532A3"/>
    <w:rsid w:val="00853686"/>
    <w:rsid w:val="008536BD"/>
    <w:rsid w:val="00853901"/>
    <w:rsid w:val="0085482A"/>
    <w:rsid w:val="008559BD"/>
    <w:rsid w:val="00856222"/>
    <w:rsid w:val="00856463"/>
    <w:rsid w:val="0085652F"/>
    <w:rsid w:val="008566FC"/>
    <w:rsid w:val="00857025"/>
    <w:rsid w:val="008578EF"/>
    <w:rsid w:val="008605AC"/>
    <w:rsid w:val="008613E7"/>
    <w:rsid w:val="00861FF5"/>
    <w:rsid w:val="00862E04"/>
    <w:rsid w:val="00862F6C"/>
    <w:rsid w:val="00862FFC"/>
    <w:rsid w:val="008649F4"/>
    <w:rsid w:val="00864ABF"/>
    <w:rsid w:val="00865300"/>
    <w:rsid w:val="00866011"/>
    <w:rsid w:val="008670F8"/>
    <w:rsid w:val="00870200"/>
    <w:rsid w:val="00870B98"/>
    <w:rsid w:val="00872EED"/>
    <w:rsid w:val="00872F2D"/>
    <w:rsid w:val="008731FB"/>
    <w:rsid w:val="00873202"/>
    <w:rsid w:val="008734E0"/>
    <w:rsid w:val="00874970"/>
    <w:rsid w:val="00874CBD"/>
    <w:rsid w:val="008765B4"/>
    <w:rsid w:val="00876F3D"/>
    <w:rsid w:val="00877932"/>
    <w:rsid w:val="00877D0F"/>
    <w:rsid w:val="00877EFD"/>
    <w:rsid w:val="008806EA"/>
    <w:rsid w:val="00880746"/>
    <w:rsid w:val="008816C9"/>
    <w:rsid w:val="00882046"/>
    <w:rsid w:val="00882BE7"/>
    <w:rsid w:val="00883344"/>
    <w:rsid w:val="00883764"/>
    <w:rsid w:val="008839D8"/>
    <w:rsid w:val="00883B62"/>
    <w:rsid w:val="00883ED0"/>
    <w:rsid w:val="008854F4"/>
    <w:rsid w:val="0088570B"/>
    <w:rsid w:val="00885967"/>
    <w:rsid w:val="00885AC0"/>
    <w:rsid w:val="00886019"/>
    <w:rsid w:val="00886BC3"/>
    <w:rsid w:val="00890043"/>
    <w:rsid w:val="008904D1"/>
    <w:rsid w:val="00890BAA"/>
    <w:rsid w:val="00891636"/>
    <w:rsid w:val="00891FF3"/>
    <w:rsid w:val="0089283B"/>
    <w:rsid w:val="00892FD2"/>
    <w:rsid w:val="00894776"/>
    <w:rsid w:val="00894884"/>
    <w:rsid w:val="00894942"/>
    <w:rsid w:val="00895876"/>
    <w:rsid w:val="00896388"/>
    <w:rsid w:val="00896943"/>
    <w:rsid w:val="00897012"/>
    <w:rsid w:val="008973C5"/>
    <w:rsid w:val="0089791D"/>
    <w:rsid w:val="00897CB1"/>
    <w:rsid w:val="008A056E"/>
    <w:rsid w:val="008A17C6"/>
    <w:rsid w:val="008A1853"/>
    <w:rsid w:val="008A203A"/>
    <w:rsid w:val="008A2975"/>
    <w:rsid w:val="008A3595"/>
    <w:rsid w:val="008A3972"/>
    <w:rsid w:val="008A3AB8"/>
    <w:rsid w:val="008A3AD9"/>
    <w:rsid w:val="008A44FA"/>
    <w:rsid w:val="008A4B33"/>
    <w:rsid w:val="008A4C61"/>
    <w:rsid w:val="008A57D5"/>
    <w:rsid w:val="008A5D72"/>
    <w:rsid w:val="008A6D6E"/>
    <w:rsid w:val="008A70E5"/>
    <w:rsid w:val="008A7F01"/>
    <w:rsid w:val="008B0BFD"/>
    <w:rsid w:val="008B0F9E"/>
    <w:rsid w:val="008B121A"/>
    <w:rsid w:val="008B1A43"/>
    <w:rsid w:val="008B2B34"/>
    <w:rsid w:val="008B2FC2"/>
    <w:rsid w:val="008B3BA1"/>
    <w:rsid w:val="008B3C6F"/>
    <w:rsid w:val="008B45B2"/>
    <w:rsid w:val="008B46DB"/>
    <w:rsid w:val="008B49B1"/>
    <w:rsid w:val="008B6D87"/>
    <w:rsid w:val="008B7461"/>
    <w:rsid w:val="008B7950"/>
    <w:rsid w:val="008B7B5B"/>
    <w:rsid w:val="008C00E6"/>
    <w:rsid w:val="008C06AE"/>
    <w:rsid w:val="008C1335"/>
    <w:rsid w:val="008C2C38"/>
    <w:rsid w:val="008C385D"/>
    <w:rsid w:val="008C3F16"/>
    <w:rsid w:val="008C473A"/>
    <w:rsid w:val="008C549C"/>
    <w:rsid w:val="008C6466"/>
    <w:rsid w:val="008C7307"/>
    <w:rsid w:val="008C7444"/>
    <w:rsid w:val="008C7520"/>
    <w:rsid w:val="008C7DBD"/>
    <w:rsid w:val="008D0110"/>
    <w:rsid w:val="008D07E1"/>
    <w:rsid w:val="008D0E73"/>
    <w:rsid w:val="008D112F"/>
    <w:rsid w:val="008D2534"/>
    <w:rsid w:val="008D3109"/>
    <w:rsid w:val="008D39A8"/>
    <w:rsid w:val="008D3B32"/>
    <w:rsid w:val="008D3D05"/>
    <w:rsid w:val="008D458A"/>
    <w:rsid w:val="008D562B"/>
    <w:rsid w:val="008E08C6"/>
    <w:rsid w:val="008E1292"/>
    <w:rsid w:val="008E1643"/>
    <w:rsid w:val="008E165A"/>
    <w:rsid w:val="008E2093"/>
    <w:rsid w:val="008E3AA8"/>
    <w:rsid w:val="008E4148"/>
    <w:rsid w:val="008E5424"/>
    <w:rsid w:val="008E5605"/>
    <w:rsid w:val="008E5D62"/>
    <w:rsid w:val="008E6E57"/>
    <w:rsid w:val="008F0C70"/>
    <w:rsid w:val="008F13C5"/>
    <w:rsid w:val="008F1A0D"/>
    <w:rsid w:val="008F2545"/>
    <w:rsid w:val="008F2777"/>
    <w:rsid w:val="008F3245"/>
    <w:rsid w:val="008F49AE"/>
    <w:rsid w:val="008F4CF2"/>
    <w:rsid w:val="008F4E71"/>
    <w:rsid w:val="008F4EE3"/>
    <w:rsid w:val="008F51E9"/>
    <w:rsid w:val="008F55A8"/>
    <w:rsid w:val="008F56A7"/>
    <w:rsid w:val="008F57F6"/>
    <w:rsid w:val="008F5EC1"/>
    <w:rsid w:val="008F6F2A"/>
    <w:rsid w:val="00900B65"/>
    <w:rsid w:val="009023E0"/>
    <w:rsid w:val="0090386D"/>
    <w:rsid w:val="00903F9F"/>
    <w:rsid w:val="0090466D"/>
    <w:rsid w:val="00905742"/>
    <w:rsid w:val="00906086"/>
    <w:rsid w:val="00906C5D"/>
    <w:rsid w:val="00906EAB"/>
    <w:rsid w:val="009073F2"/>
    <w:rsid w:val="00910B29"/>
    <w:rsid w:val="00911169"/>
    <w:rsid w:val="00911581"/>
    <w:rsid w:val="0091194A"/>
    <w:rsid w:val="00912443"/>
    <w:rsid w:val="009133B1"/>
    <w:rsid w:val="00913871"/>
    <w:rsid w:val="00913A11"/>
    <w:rsid w:val="00914620"/>
    <w:rsid w:val="00915073"/>
    <w:rsid w:val="00915C2D"/>
    <w:rsid w:val="00916240"/>
    <w:rsid w:val="0091701F"/>
    <w:rsid w:val="00922260"/>
    <w:rsid w:val="0092278E"/>
    <w:rsid w:val="00923904"/>
    <w:rsid w:val="00923F3B"/>
    <w:rsid w:val="009243DB"/>
    <w:rsid w:val="00924C13"/>
    <w:rsid w:val="00924CA0"/>
    <w:rsid w:val="00925E75"/>
    <w:rsid w:val="0092608B"/>
    <w:rsid w:val="009263F2"/>
    <w:rsid w:val="0092662F"/>
    <w:rsid w:val="0092691D"/>
    <w:rsid w:val="00927870"/>
    <w:rsid w:val="00927B17"/>
    <w:rsid w:val="00927B27"/>
    <w:rsid w:val="0093022F"/>
    <w:rsid w:val="009304BC"/>
    <w:rsid w:val="009305F6"/>
    <w:rsid w:val="00931116"/>
    <w:rsid w:val="00931B88"/>
    <w:rsid w:val="00931F30"/>
    <w:rsid w:val="009327A1"/>
    <w:rsid w:val="00933AA8"/>
    <w:rsid w:val="00933BF5"/>
    <w:rsid w:val="00934A01"/>
    <w:rsid w:val="009358EE"/>
    <w:rsid w:val="00935C04"/>
    <w:rsid w:val="00936053"/>
    <w:rsid w:val="0093662C"/>
    <w:rsid w:val="0093675D"/>
    <w:rsid w:val="00936AD5"/>
    <w:rsid w:val="00936AE9"/>
    <w:rsid w:val="00936FB9"/>
    <w:rsid w:val="00937ADD"/>
    <w:rsid w:val="00940652"/>
    <w:rsid w:val="00940AF6"/>
    <w:rsid w:val="00941238"/>
    <w:rsid w:val="0094210B"/>
    <w:rsid w:val="00942541"/>
    <w:rsid w:val="0094269E"/>
    <w:rsid w:val="009437B9"/>
    <w:rsid w:val="00943F59"/>
    <w:rsid w:val="00944216"/>
    <w:rsid w:val="009444C9"/>
    <w:rsid w:val="0094464C"/>
    <w:rsid w:val="00944751"/>
    <w:rsid w:val="0094675B"/>
    <w:rsid w:val="00946C9B"/>
    <w:rsid w:val="00950F98"/>
    <w:rsid w:val="00951C1C"/>
    <w:rsid w:val="00952305"/>
    <w:rsid w:val="00952918"/>
    <w:rsid w:val="00952D63"/>
    <w:rsid w:val="009548FF"/>
    <w:rsid w:val="00955AA9"/>
    <w:rsid w:val="00955BBA"/>
    <w:rsid w:val="00955C2F"/>
    <w:rsid w:val="00955DE6"/>
    <w:rsid w:val="00956C28"/>
    <w:rsid w:val="00956CBB"/>
    <w:rsid w:val="00957342"/>
    <w:rsid w:val="00957FC2"/>
    <w:rsid w:val="00960856"/>
    <w:rsid w:val="00960911"/>
    <w:rsid w:val="00960D3B"/>
    <w:rsid w:val="009631A2"/>
    <w:rsid w:val="00963E97"/>
    <w:rsid w:val="00964D87"/>
    <w:rsid w:val="00965516"/>
    <w:rsid w:val="009658DF"/>
    <w:rsid w:val="00965C98"/>
    <w:rsid w:val="00970F36"/>
    <w:rsid w:val="0097256D"/>
    <w:rsid w:val="009742F2"/>
    <w:rsid w:val="009744F6"/>
    <w:rsid w:val="009745F5"/>
    <w:rsid w:val="00974E64"/>
    <w:rsid w:val="0097526F"/>
    <w:rsid w:val="009768DE"/>
    <w:rsid w:val="00976921"/>
    <w:rsid w:val="009771D3"/>
    <w:rsid w:val="009777FA"/>
    <w:rsid w:val="00977B36"/>
    <w:rsid w:val="00977EE9"/>
    <w:rsid w:val="009808FD"/>
    <w:rsid w:val="0098093E"/>
    <w:rsid w:val="00980C6B"/>
    <w:rsid w:val="00981237"/>
    <w:rsid w:val="009812BF"/>
    <w:rsid w:val="00981844"/>
    <w:rsid w:val="00981DDE"/>
    <w:rsid w:val="00981F77"/>
    <w:rsid w:val="00983CF0"/>
    <w:rsid w:val="00984820"/>
    <w:rsid w:val="00985843"/>
    <w:rsid w:val="00986E48"/>
    <w:rsid w:val="009875F3"/>
    <w:rsid w:val="009878E3"/>
    <w:rsid w:val="009911D7"/>
    <w:rsid w:val="00991D6E"/>
    <w:rsid w:val="00991D83"/>
    <w:rsid w:val="00992296"/>
    <w:rsid w:val="00992944"/>
    <w:rsid w:val="00992AF2"/>
    <w:rsid w:val="00994D39"/>
    <w:rsid w:val="009956CC"/>
    <w:rsid w:val="0099642A"/>
    <w:rsid w:val="009965E0"/>
    <w:rsid w:val="00996CE9"/>
    <w:rsid w:val="009A1F87"/>
    <w:rsid w:val="009A2984"/>
    <w:rsid w:val="009A4760"/>
    <w:rsid w:val="009A4926"/>
    <w:rsid w:val="009A4ED3"/>
    <w:rsid w:val="009A58CF"/>
    <w:rsid w:val="009A60CE"/>
    <w:rsid w:val="009A7926"/>
    <w:rsid w:val="009A7C78"/>
    <w:rsid w:val="009A7DE1"/>
    <w:rsid w:val="009A7EA0"/>
    <w:rsid w:val="009A7EE5"/>
    <w:rsid w:val="009B0F61"/>
    <w:rsid w:val="009B13A0"/>
    <w:rsid w:val="009B1C88"/>
    <w:rsid w:val="009B1EDB"/>
    <w:rsid w:val="009B1F39"/>
    <w:rsid w:val="009B305B"/>
    <w:rsid w:val="009B49B1"/>
    <w:rsid w:val="009B54D3"/>
    <w:rsid w:val="009B57B0"/>
    <w:rsid w:val="009B586E"/>
    <w:rsid w:val="009B5EA3"/>
    <w:rsid w:val="009B5ED3"/>
    <w:rsid w:val="009B6003"/>
    <w:rsid w:val="009B6962"/>
    <w:rsid w:val="009C0086"/>
    <w:rsid w:val="009C01E5"/>
    <w:rsid w:val="009C0FBA"/>
    <w:rsid w:val="009C1170"/>
    <w:rsid w:val="009C178A"/>
    <w:rsid w:val="009C18B5"/>
    <w:rsid w:val="009C1B20"/>
    <w:rsid w:val="009C2074"/>
    <w:rsid w:val="009C323D"/>
    <w:rsid w:val="009C3320"/>
    <w:rsid w:val="009C3C75"/>
    <w:rsid w:val="009C4F05"/>
    <w:rsid w:val="009C5BC6"/>
    <w:rsid w:val="009C750B"/>
    <w:rsid w:val="009C7E66"/>
    <w:rsid w:val="009D2808"/>
    <w:rsid w:val="009D39D2"/>
    <w:rsid w:val="009D41D9"/>
    <w:rsid w:val="009D4760"/>
    <w:rsid w:val="009D505F"/>
    <w:rsid w:val="009D54C5"/>
    <w:rsid w:val="009D5509"/>
    <w:rsid w:val="009D5B74"/>
    <w:rsid w:val="009D6109"/>
    <w:rsid w:val="009D6ADB"/>
    <w:rsid w:val="009D7BDD"/>
    <w:rsid w:val="009E0B15"/>
    <w:rsid w:val="009E250B"/>
    <w:rsid w:val="009E319D"/>
    <w:rsid w:val="009E407D"/>
    <w:rsid w:val="009E4348"/>
    <w:rsid w:val="009E457B"/>
    <w:rsid w:val="009E45AF"/>
    <w:rsid w:val="009E4724"/>
    <w:rsid w:val="009E4EA6"/>
    <w:rsid w:val="009E4F31"/>
    <w:rsid w:val="009E556E"/>
    <w:rsid w:val="009E5907"/>
    <w:rsid w:val="009E5F08"/>
    <w:rsid w:val="009E6A6A"/>
    <w:rsid w:val="009E6FBF"/>
    <w:rsid w:val="009F0697"/>
    <w:rsid w:val="009F0A5C"/>
    <w:rsid w:val="009F169C"/>
    <w:rsid w:val="009F18AA"/>
    <w:rsid w:val="009F1C68"/>
    <w:rsid w:val="009F1F19"/>
    <w:rsid w:val="009F259C"/>
    <w:rsid w:val="009F2686"/>
    <w:rsid w:val="009F373C"/>
    <w:rsid w:val="009F4282"/>
    <w:rsid w:val="009F4EF6"/>
    <w:rsid w:val="009F511B"/>
    <w:rsid w:val="009F5192"/>
    <w:rsid w:val="009F5F4A"/>
    <w:rsid w:val="009F7813"/>
    <w:rsid w:val="00A0032A"/>
    <w:rsid w:val="00A005A3"/>
    <w:rsid w:val="00A018E3"/>
    <w:rsid w:val="00A031A7"/>
    <w:rsid w:val="00A04255"/>
    <w:rsid w:val="00A0464C"/>
    <w:rsid w:val="00A0496A"/>
    <w:rsid w:val="00A05C2C"/>
    <w:rsid w:val="00A06F4F"/>
    <w:rsid w:val="00A07223"/>
    <w:rsid w:val="00A07862"/>
    <w:rsid w:val="00A1076C"/>
    <w:rsid w:val="00A10FE0"/>
    <w:rsid w:val="00A117B9"/>
    <w:rsid w:val="00A11C6E"/>
    <w:rsid w:val="00A155FB"/>
    <w:rsid w:val="00A15E45"/>
    <w:rsid w:val="00A17693"/>
    <w:rsid w:val="00A17B74"/>
    <w:rsid w:val="00A2032D"/>
    <w:rsid w:val="00A209C1"/>
    <w:rsid w:val="00A20AA7"/>
    <w:rsid w:val="00A219FB"/>
    <w:rsid w:val="00A224E5"/>
    <w:rsid w:val="00A2379F"/>
    <w:rsid w:val="00A24FBD"/>
    <w:rsid w:val="00A25750"/>
    <w:rsid w:val="00A26537"/>
    <w:rsid w:val="00A2667E"/>
    <w:rsid w:val="00A2676D"/>
    <w:rsid w:val="00A26BD6"/>
    <w:rsid w:val="00A30AF7"/>
    <w:rsid w:val="00A30B45"/>
    <w:rsid w:val="00A30D5F"/>
    <w:rsid w:val="00A30FB9"/>
    <w:rsid w:val="00A318E5"/>
    <w:rsid w:val="00A31B0C"/>
    <w:rsid w:val="00A31C56"/>
    <w:rsid w:val="00A3248A"/>
    <w:rsid w:val="00A3309E"/>
    <w:rsid w:val="00A340F3"/>
    <w:rsid w:val="00A349BE"/>
    <w:rsid w:val="00A35476"/>
    <w:rsid w:val="00A3653D"/>
    <w:rsid w:val="00A36721"/>
    <w:rsid w:val="00A36A22"/>
    <w:rsid w:val="00A37B06"/>
    <w:rsid w:val="00A37B64"/>
    <w:rsid w:val="00A4187A"/>
    <w:rsid w:val="00A41EE4"/>
    <w:rsid w:val="00A42843"/>
    <w:rsid w:val="00A42D2F"/>
    <w:rsid w:val="00A43AE1"/>
    <w:rsid w:val="00A44624"/>
    <w:rsid w:val="00A450C7"/>
    <w:rsid w:val="00A454DE"/>
    <w:rsid w:val="00A46786"/>
    <w:rsid w:val="00A46F59"/>
    <w:rsid w:val="00A47E3C"/>
    <w:rsid w:val="00A506A1"/>
    <w:rsid w:val="00A50D49"/>
    <w:rsid w:val="00A50D69"/>
    <w:rsid w:val="00A51092"/>
    <w:rsid w:val="00A52370"/>
    <w:rsid w:val="00A52FA1"/>
    <w:rsid w:val="00A54BB0"/>
    <w:rsid w:val="00A5534B"/>
    <w:rsid w:val="00A55826"/>
    <w:rsid w:val="00A55B94"/>
    <w:rsid w:val="00A560BB"/>
    <w:rsid w:val="00A56238"/>
    <w:rsid w:val="00A57A80"/>
    <w:rsid w:val="00A63701"/>
    <w:rsid w:val="00A63DCF"/>
    <w:rsid w:val="00A654E1"/>
    <w:rsid w:val="00A658D0"/>
    <w:rsid w:val="00A65A52"/>
    <w:rsid w:val="00A65CF5"/>
    <w:rsid w:val="00A65DE9"/>
    <w:rsid w:val="00A66796"/>
    <w:rsid w:val="00A6680A"/>
    <w:rsid w:val="00A67054"/>
    <w:rsid w:val="00A67994"/>
    <w:rsid w:val="00A701D3"/>
    <w:rsid w:val="00A726F6"/>
    <w:rsid w:val="00A73AB8"/>
    <w:rsid w:val="00A7400E"/>
    <w:rsid w:val="00A745E4"/>
    <w:rsid w:val="00A74998"/>
    <w:rsid w:val="00A74F6B"/>
    <w:rsid w:val="00A758BD"/>
    <w:rsid w:val="00A7598F"/>
    <w:rsid w:val="00A761C7"/>
    <w:rsid w:val="00A76D72"/>
    <w:rsid w:val="00A7706B"/>
    <w:rsid w:val="00A77266"/>
    <w:rsid w:val="00A7790E"/>
    <w:rsid w:val="00A77FE1"/>
    <w:rsid w:val="00A80C3B"/>
    <w:rsid w:val="00A810C5"/>
    <w:rsid w:val="00A81AB1"/>
    <w:rsid w:val="00A81C7A"/>
    <w:rsid w:val="00A821D3"/>
    <w:rsid w:val="00A82BAC"/>
    <w:rsid w:val="00A82C24"/>
    <w:rsid w:val="00A82E7D"/>
    <w:rsid w:val="00A82F22"/>
    <w:rsid w:val="00A82F77"/>
    <w:rsid w:val="00A83963"/>
    <w:rsid w:val="00A839FA"/>
    <w:rsid w:val="00A83EB6"/>
    <w:rsid w:val="00A8478F"/>
    <w:rsid w:val="00A85974"/>
    <w:rsid w:val="00A87C08"/>
    <w:rsid w:val="00A90486"/>
    <w:rsid w:val="00A906B8"/>
    <w:rsid w:val="00A906CD"/>
    <w:rsid w:val="00A918FA"/>
    <w:rsid w:val="00A9311E"/>
    <w:rsid w:val="00A93DFC"/>
    <w:rsid w:val="00A943E0"/>
    <w:rsid w:val="00A94685"/>
    <w:rsid w:val="00A94B96"/>
    <w:rsid w:val="00A95675"/>
    <w:rsid w:val="00A95DB1"/>
    <w:rsid w:val="00A95EC2"/>
    <w:rsid w:val="00A96BA4"/>
    <w:rsid w:val="00A96C5F"/>
    <w:rsid w:val="00A971A4"/>
    <w:rsid w:val="00A97D31"/>
    <w:rsid w:val="00AA1194"/>
    <w:rsid w:val="00AA2A0E"/>
    <w:rsid w:val="00AA2D5E"/>
    <w:rsid w:val="00AA3A35"/>
    <w:rsid w:val="00AA3E7C"/>
    <w:rsid w:val="00AA43C9"/>
    <w:rsid w:val="00AA491E"/>
    <w:rsid w:val="00AA59A7"/>
    <w:rsid w:val="00AA5E72"/>
    <w:rsid w:val="00AA60E0"/>
    <w:rsid w:val="00AB0154"/>
    <w:rsid w:val="00AB0379"/>
    <w:rsid w:val="00AB0542"/>
    <w:rsid w:val="00AB0F46"/>
    <w:rsid w:val="00AB1260"/>
    <w:rsid w:val="00AB19A9"/>
    <w:rsid w:val="00AB19B8"/>
    <w:rsid w:val="00AB3A39"/>
    <w:rsid w:val="00AB3C63"/>
    <w:rsid w:val="00AB3D19"/>
    <w:rsid w:val="00AB4150"/>
    <w:rsid w:val="00AB4698"/>
    <w:rsid w:val="00AB4FAC"/>
    <w:rsid w:val="00AB56A4"/>
    <w:rsid w:val="00AB57E6"/>
    <w:rsid w:val="00AB60D1"/>
    <w:rsid w:val="00AB61B5"/>
    <w:rsid w:val="00AB61D6"/>
    <w:rsid w:val="00AB6B98"/>
    <w:rsid w:val="00AB6BCC"/>
    <w:rsid w:val="00AB70EB"/>
    <w:rsid w:val="00AB75FF"/>
    <w:rsid w:val="00AB76FC"/>
    <w:rsid w:val="00AB776F"/>
    <w:rsid w:val="00AB7D52"/>
    <w:rsid w:val="00AC0D8D"/>
    <w:rsid w:val="00AC0F64"/>
    <w:rsid w:val="00AC1B3F"/>
    <w:rsid w:val="00AC2CF8"/>
    <w:rsid w:val="00AC2DFA"/>
    <w:rsid w:val="00AC4995"/>
    <w:rsid w:val="00AC704B"/>
    <w:rsid w:val="00AC71AF"/>
    <w:rsid w:val="00AC74B2"/>
    <w:rsid w:val="00AD04D9"/>
    <w:rsid w:val="00AD1ACA"/>
    <w:rsid w:val="00AD303A"/>
    <w:rsid w:val="00AD330F"/>
    <w:rsid w:val="00AD356B"/>
    <w:rsid w:val="00AD4296"/>
    <w:rsid w:val="00AD4497"/>
    <w:rsid w:val="00AD51D4"/>
    <w:rsid w:val="00AD5A21"/>
    <w:rsid w:val="00AD6137"/>
    <w:rsid w:val="00AD66E5"/>
    <w:rsid w:val="00AD67EE"/>
    <w:rsid w:val="00AD6D2F"/>
    <w:rsid w:val="00AD7350"/>
    <w:rsid w:val="00AD7546"/>
    <w:rsid w:val="00AD7BCE"/>
    <w:rsid w:val="00AD7E72"/>
    <w:rsid w:val="00AD7E88"/>
    <w:rsid w:val="00AE01C8"/>
    <w:rsid w:val="00AE1D1D"/>
    <w:rsid w:val="00AE1EDE"/>
    <w:rsid w:val="00AE2A80"/>
    <w:rsid w:val="00AE465F"/>
    <w:rsid w:val="00AE481C"/>
    <w:rsid w:val="00AE4D8D"/>
    <w:rsid w:val="00AE50BB"/>
    <w:rsid w:val="00AE50D1"/>
    <w:rsid w:val="00AE5A42"/>
    <w:rsid w:val="00AE7179"/>
    <w:rsid w:val="00AE7860"/>
    <w:rsid w:val="00AF01AE"/>
    <w:rsid w:val="00AF0D78"/>
    <w:rsid w:val="00AF0E33"/>
    <w:rsid w:val="00AF19FD"/>
    <w:rsid w:val="00AF1D51"/>
    <w:rsid w:val="00AF1F2A"/>
    <w:rsid w:val="00AF236F"/>
    <w:rsid w:val="00AF2602"/>
    <w:rsid w:val="00AF2604"/>
    <w:rsid w:val="00AF466F"/>
    <w:rsid w:val="00AF58CA"/>
    <w:rsid w:val="00AF593A"/>
    <w:rsid w:val="00AF62B2"/>
    <w:rsid w:val="00AF6DDB"/>
    <w:rsid w:val="00AF7A5F"/>
    <w:rsid w:val="00B00ED3"/>
    <w:rsid w:val="00B01083"/>
    <w:rsid w:val="00B01474"/>
    <w:rsid w:val="00B024C4"/>
    <w:rsid w:val="00B02B9C"/>
    <w:rsid w:val="00B03235"/>
    <w:rsid w:val="00B0324E"/>
    <w:rsid w:val="00B0468E"/>
    <w:rsid w:val="00B04E0E"/>
    <w:rsid w:val="00B0520A"/>
    <w:rsid w:val="00B053B0"/>
    <w:rsid w:val="00B05FFE"/>
    <w:rsid w:val="00B0604B"/>
    <w:rsid w:val="00B06164"/>
    <w:rsid w:val="00B06544"/>
    <w:rsid w:val="00B07465"/>
    <w:rsid w:val="00B11C84"/>
    <w:rsid w:val="00B11F50"/>
    <w:rsid w:val="00B12B9D"/>
    <w:rsid w:val="00B13457"/>
    <w:rsid w:val="00B13720"/>
    <w:rsid w:val="00B139F9"/>
    <w:rsid w:val="00B15916"/>
    <w:rsid w:val="00B15A9D"/>
    <w:rsid w:val="00B16C13"/>
    <w:rsid w:val="00B17038"/>
    <w:rsid w:val="00B17EEB"/>
    <w:rsid w:val="00B20711"/>
    <w:rsid w:val="00B207F2"/>
    <w:rsid w:val="00B21543"/>
    <w:rsid w:val="00B21974"/>
    <w:rsid w:val="00B22B0F"/>
    <w:rsid w:val="00B23A6B"/>
    <w:rsid w:val="00B23F6D"/>
    <w:rsid w:val="00B2742A"/>
    <w:rsid w:val="00B306CD"/>
    <w:rsid w:val="00B31B52"/>
    <w:rsid w:val="00B33ED1"/>
    <w:rsid w:val="00B343C4"/>
    <w:rsid w:val="00B349D7"/>
    <w:rsid w:val="00B352FB"/>
    <w:rsid w:val="00B3542E"/>
    <w:rsid w:val="00B35A17"/>
    <w:rsid w:val="00B35B26"/>
    <w:rsid w:val="00B3616F"/>
    <w:rsid w:val="00B36DED"/>
    <w:rsid w:val="00B376B0"/>
    <w:rsid w:val="00B37C03"/>
    <w:rsid w:val="00B37CF8"/>
    <w:rsid w:val="00B410A8"/>
    <w:rsid w:val="00B4151C"/>
    <w:rsid w:val="00B418AE"/>
    <w:rsid w:val="00B41C0C"/>
    <w:rsid w:val="00B41C2B"/>
    <w:rsid w:val="00B428E6"/>
    <w:rsid w:val="00B42EAD"/>
    <w:rsid w:val="00B4319E"/>
    <w:rsid w:val="00B4391A"/>
    <w:rsid w:val="00B43D6E"/>
    <w:rsid w:val="00B4448F"/>
    <w:rsid w:val="00B44E2B"/>
    <w:rsid w:val="00B47518"/>
    <w:rsid w:val="00B5080B"/>
    <w:rsid w:val="00B51320"/>
    <w:rsid w:val="00B51902"/>
    <w:rsid w:val="00B51B75"/>
    <w:rsid w:val="00B51F35"/>
    <w:rsid w:val="00B527DC"/>
    <w:rsid w:val="00B5403E"/>
    <w:rsid w:val="00B545A0"/>
    <w:rsid w:val="00B55297"/>
    <w:rsid w:val="00B5563B"/>
    <w:rsid w:val="00B608B6"/>
    <w:rsid w:val="00B60E92"/>
    <w:rsid w:val="00B6171C"/>
    <w:rsid w:val="00B61CBB"/>
    <w:rsid w:val="00B6249B"/>
    <w:rsid w:val="00B625D4"/>
    <w:rsid w:val="00B62F8D"/>
    <w:rsid w:val="00B63B00"/>
    <w:rsid w:val="00B63B6B"/>
    <w:rsid w:val="00B64150"/>
    <w:rsid w:val="00B6468A"/>
    <w:rsid w:val="00B646B4"/>
    <w:rsid w:val="00B66692"/>
    <w:rsid w:val="00B67BF5"/>
    <w:rsid w:val="00B67E62"/>
    <w:rsid w:val="00B67F80"/>
    <w:rsid w:val="00B701E3"/>
    <w:rsid w:val="00B7028A"/>
    <w:rsid w:val="00B70FE6"/>
    <w:rsid w:val="00B717E4"/>
    <w:rsid w:val="00B71872"/>
    <w:rsid w:val="00B71E9B"/>
    <w:rsid w:val="00B72319"/>
    <w:rsid w:val="00B72661"/>
    <w:rsid w:val="00B72CB4"/>
    <w:rsid w:val="00B73AA8"/>
    <w:rsid w:val="00B747CE"/>
    <w:rsid w:val="00B75231"/>
    <w:rsid w:val="00B76179"/>
    <w:rsid w:val="00B768C3"/>
    <w:rsid w:val="00B76F89"/>
    <w:rsid w:val="00B77054"/>
    <w:rsid w:val="00B77512"/>
    <w:rsid w:val="00B802AF"/>
    <w:rsid w:val="00B8044D"/>
    <w:rsid w:val="00B80CAE"/>
    <w:rsid w:val="00B81936"/>
    <w:rsid w:val="00B825AD"/>
    <w:rsid w:val="00B83BE6"/>
    <w:rsid w:val="00B85DAE"/>
    <w:rsid w:val="00B865EB"/>
    <w:rsid w:val="00B900E2"/>
    <w:rsid w:val="00B90F8B"/>
    <w:rsid w:val="00B915F0"/>
    <w:rsid w:val="00B91C64"/>
    <w:rsid w:val="00B93359"/>
    <w:rsid w:val="00B93EA2"/>
    <w:rsid w:val="00B948EB"/>
    <w:rsid w:val="00B94942"/>
    <w:rsid w:val="00B96839"/>
    <w:rsid w:val="00B96CD8"/>
    <w:rsid w:val="00B96E53"/>
    <w:rsid w:val="00B9789A"/>
    <w:rsid w:val="00BA01F3"/>
    <w:rsid w:val="00BA1ACD"/>
    <w:rsid w:val="00BA2BD5"/>
    <w:rsid w:val="00BA34FD"/>
    <w:rsid w:val="00BA4596"/>
    <w:rsid w:val="00BA4F54"/>
    <w:rsid w:val="00BA5BDD"/>
    <w:rsid w:val="00BA6180"/>
    <w:rsid w:val="00BA6861"/>
    <w:rsid w:val="00BA6D9B"/>
    <w:rsid w:val="00BB24D1"/>
    <w:rsid w:val="00BB26F6"/>
    <w:rsid w:val="00BB27E0"/>
    <w:rsid w:val="00BB33C7"/>
    <w:rsid w:val="00BB3802"/>
    <w:rsid w:val="00BB3932"/>
    <w:rsid w:val="00BB4069"/>
    <w:rsid w:val="00BB5503"/>
    <w:rsid w:val="00BB5E5C"/>
    <w:rsid w:val="00BB611B"/>
    <w:rsid w:val="00BB6873"/>
    <w:rsid w:val="00BB6C84"/>
    <w:rsid w:val="00BB6D62"/>
    <w:rsid w:val="00BB72AA"/>
    <w:rsid w:val="00BC0338"/>
    <w:rsid w:val="00BC2222"/>
    <w:rsid w:val="00BC2F4E"/>
    <w:rsid w:val="00BC3B49"/>
    <w:rsid w:val="00BC3BAC"/>
    <w:rsid w:val="00BC3E8B"/>
    <w:rsid w:val="00BC4F2A"/>
    <w:rsid w:val="00BC4F55"/>
    <w:rsid w:val="00BC6512"/>
    <w:rsid w:val="00BC7491"/>
    <w:rsid w:val="00BC7852"/>
    <w:rsid w:val="00BD028D"/>
    <w:rsid w:val="00BD037C"/>
    <w:rsid w:val="00BD0C8D"/>
    <w:rsid w:val="00BD10A5"/>
    <w:rsid w:val="00BD153F"/>
    <w:rsid w:val="00BD18BE"/>
    <w:rsid w:val="00BD213D"/>
    <w:rsid w:val="00BD2625"/>
    <w:rsid w:val="00BD2B4E"/>
    <w:rsid w:val="00BD3665"/>
    <w:rsid w:val="00BD4C93"/>
    <w:rsid w:val="00BD5719"/>
    <w:rsid w:val="00BD69E8"/>
    <w:rsid w:val="00BD6C4F"/>
    <w:rsid w:val="00BD73E2"/>
    <w:rsid w:val="00BD76E3"/>
    <w:rsid w:val="00BE0227"/>
    <w:rsid w:val="00BE1EF8"/>
    <w:rsid w:val="00BE2323"/>
    <w:rsid w:val="00BE2488"/>
    <w:rsid w:val="00BE281A"/>
    <w:rsid w:val="00BE458D"/>
    <w:rsid w:val="00BE4E66"/>
    <w:rsid w:val="00BE5039"/>
    <w:rsid w:val="00BE53FE"/>
    <w:rsid w:val="00BE6932"/>
    <w:rsid w:val="00BE7683"/>
    <w:rsid w:val="00BE778D"/>
    <w:rsid w:val="00BE7CD9"/>
    <w:rsid w:val="00BE7F92"/>
    <w:rsid w:val="00BF0247"/>
    <w:rsid w:val="00BF052F"/>
    <w:rsid w:val="00BF135F"/>
    <w:rsid w:val="00BF2037"/>
    <w:rsid w:val="00BF27B0"/>
    <w:rsid w:val="00BF3CD2"/>
    <w:rsid w:val="00BF3E1D"/>
    <w:rsid w:val="00BF3FCF"/>
    <w:rsid w:val="00BF4B0E"/>
    <w:rsid w:val="00BF4E04"/>
    <w:rsid w:val="00BF51BE"/>
    <w:rsid w:val="00BF66E7"/>
    <w:rsid w:val="00BF6F2D"/>
    <w:rsid w:val="00BF7C14"/>
    <w:rsid w:val="00C00143"/>
    <w:rsid w:val="00C00EB9"/>
    <w:rsid w:val="00C01AD0"/>
    <w:rsid w:val="00C01DF4"/>
    <w:rsid w:val="00C0356A"/>
    <w:rsid w:val="00C04D46"/>
    <w:rsid w:val="00C04E8B"/>
    <w:rsid w:val="00C051C9"/>
    <w:rsid w:val="00C062BC"/>
    <w:rsid w:val="00C07365"/>
    <w:rsid w:val="00C07D1B"/>
    <w:rsid w:val="00C10FCF"/>
    <w:rsid w:val="00C110F9"/>
    <w:rsid w:val="00C11182"/>
    <w:rsid w:val="00C1250A"/>
    <w:rsid w:val="00C12DCD"/>
    <w:rsid w:val="00C136B5"/>
    <w:rsid w:val="00C137A3"/>
    <w:rsid w:val="00C15183"/>
    <w:rsid w:val="00C15855"/>
    <w:rsid w:val="00C15867"/>
    <w:rsid w:val="00C1626C"/>
    <w:rsid w:val="00C16B94"/>
    <w:rsid w:val="00C17386"/>
    <w:rsid w:val="00C17DF1"/>
    <w:rsid w:val="00C17E45"/>
    <w:rsid w:val="00C17E61"/>
    <w:rsid w:val="00C2066C"/>
    <w:rsid w:val="00C21F9D"/>
    <w:rsid w:val="00C22255"/>
    <w:rsid w:val="00C22425"/>
    <w:rsid w:val="00C22735"/>
    <w:rsid w:val="00C23114"/>
    <w:rsid w:val="00C245E5"/>
    <w:rsid w:val="00C2460A"/>
    <w:rsid w:val="00C25C8A"/>
    <w:rsid w:val="00C25F76"/>
    <w:rsid w:val="00C269DA"/>
    <w:rsid w:val="00C30069"/>
    <w:rsid w:val="00C34813"/>
    <w:rsid w:val="00C35E13"/>
    <w:rsid w:val="00C40075"/>
    <w:rsid w:val="00C40996"/>
    <w:rsid w:val="00C40A6F"/>
    <w:rsid w:val="00C40C03"/>
    <w:rsid w:val="00C412C7"/>
    <w:rsid w:val="00C41B36"/>
    <w:rsid w:val="00C426EB"/>
    <w:rsid w:val="00C42A7B"/>
    <w:rsid w:val="00C4396D"/>
    <w:rsid w:val="00C44E1B"/>
    <w:rsid w:val="00C45968"/>
    <w:rsid w:val="00C45C82"/>
    <w:rsid w:val="00C45CD9"/>
    <w:rsid w:val="00C45DCA"/>
    <w:rsid w:val="00C45E36"/>
    <w:rsid w:val="00C4789E"/>
    <w:rsid w:val="00C50692"/>
    <w:rsid w:val="00C50E7F"/>
    <w:rsid w:val="00C50FF7"/>
    <w:rsid w:val="00C51139"/>
    <w:rsid w:val="00C51321"/>
    <w:rsid w:val="00C51785"/>
    <w:rsid w:val="00C51DA9"/>
    <w:rsid w:val="00C52257"/>
    <w:rsid w:val="00C52F46"/>
    <w:rsid w:val="00C534E2"/>
    <w:rsid w:val="00C53727"/>
    <w:rsid w:val="00C5394A"/>
    <w:rsid w:val="00C552CA"/>
    <w:rsid w:val="00C55592"/>
    <w:rsid w:val="00C55EDF"/>
    <w:rsid w:val="00C56293"/>
    <w:rsid w:val="00C564CD"/>
    <w:rsid w:val="00C56672"/>
    <w:rsid w:val="00C57096"/>
    <w:rsid w:val="00C5789C"/>
    <w:rsid w:val="00C57C20"/>
    <w:rsid w:val="00C60B52"/>
    <w:rsid w:val="00C613E5"/>
    <w:rsid w:val="00C61B8F"/>
    <w:rsid w:val="00C67066"/>
    <w:rsid w:val="00C671D2"/>
    <w:rsid w:val="00C67372"/>
    <w:rsid w:val="00C674E4"/>
    <w:rsid w:val="00C71693"/>
    <w:rsid w:val="00C71811"/>
    <w:rsid w:val="00C71F43"/>
    <w:rsid w:val="00C722BD"/>
    <w:rsid w:val="00C7243C"/>
    <w:rsid w:val="00C73116"/>
    <w:rsid w:val="00C736A2"/>
    <w:rsid w:val="00C73891"/>
    <w:rsid w:val="00C73A96"/>
    <w:rsid w:val="00C73B03"/>
    <w:rsid w:val="00C73F5F"/>
    <w:rsid w:val="00C73F78"/>
    <w:rsid w:val="00C74409"/>
    <w:rsid w:val="00C75E91"/>
    <w:rsid w:val="00C7621B"/>
    <w:rsid w:val="00C763CA"/>
    <w:rsid w:val="00C76588"/>
    <w:rsid w:val="00C769FE"/>
    <w:rsid w:val="00C76F25"/>
    <w:rsid w:val="00C77500"/>
    <w:rsid w:val="00C777D0"/>
    <w:rsid w:val="00C77BD8"/>
    <w:rsid w:val="00C80210"/>
    <w:rsid w:val="00C80249"/>
    <w:rsid w:val="00C8059B"/>
    <w:rsid w:val="00C805A4"/>
    <w:rsid w:val="00C81D09"/>
    <w:rsid w:val="00C82476"/>
    <w:rsid w:val="00C82AFC"/>
    <w:rsid w:val="00C84898"/>
    <w:rsid w:val="00C85511"/>
    <w:rsid w:val="00C86956"/>
    <w:rsid w:val="00C86B84"/>
    <w:rsid w:val="00C87373"/>
    <w:rsid w:val="00C876A3"/>
    <w:rsid w:val="00C87990"/>
    <w:rsid w:val="00C91499"/>
    <w:rsid w:val="00C9225C"/>
    <w:rsid w:val="00C93B27"/>
    <w:rsid w:val="00C94429"/>
    <w:rsid w:val="00C9485D"/>
    <w:rsid w:val="00C94C66"/>
    <w:rsid w:val="00C95576"/>
    <w:rsid w:val="00C96269"/>
    <w:rsid w:val="00C96364"/>
    <w:rsid w:val="00C96E6E"/>
    <w:rsid w:val="00C97111"/>
    <w:rsid w:val="00CA11F2"/>
    <w:rsid w:val="00CA19D2"/>
    <w:rsid w:val="00CA2577"/>
    <w:rsid w:val="00CA3432"/>
    <w:rsid w:val="00CA3648"/>
    <w:rsid w:val="00CA3B39"/>
    <w:rsid w:val="00CA4B02"/>
    <w:rsid w:val="00CA4C66"/>
    <w:rsid w:val="00CA5475"/>
    <w:rsid w:val="00CA579C"/>
    <w:rsid w:val="00CA6BC0"/>
    <w:rsid w:val="00CA7375"/>
    <w:rsid w:val="00CA7450"/>
    <w:rsid w:val="00CA7753"/>
    <w:rsid w:val="00CA78BA"/>
    <w:rsid w:val="00CB0CA5"/>
    <w:rsid w:val="00CB18C8"/>
    <w:rsid w:val="00CB2CE8"/>
    <w:rsid w:val="00CB3776"/>
    <w:rsid w:val="00CB37DA"/>
    <w:rsid w:val="00CB3DA3"/>
    <w:rsid w:val="00CB4338"/>
    <w:rsid w:val="00CB4C79"/>
    <w:rsid w:val="00CB636A"/>
    <w:rsid w:val="00CB718D"/>
    <w:rsid w:val="00CB7CBA"/>
    <w:rsid w:val="00CC0C75"/>
    <w:rsid w:val="00CC1028"/>
    <w:rsid w:val="00CC1F3D"/>
    <w:rsid w:val="00CC218C"/>
    <w:rsid w:val="00CC2A1A"/>
    <w:rsid w:val="00CC312C"/>
    <w:rsid w:val="00CC34BD"/>
    <w:rsid w:val="00CC3849"/>
    <w:rsid w:val="00CC42A7"/>
    <w:rsid w:val="00CC45E8"/>
    <w:rsid w:val="00CC4BC0"/>
    <w:rsid w:val="00CC54CA"/>
    <w:rsid w:val="00CC592C"/>
    <w:rsid w:val="00CC616F"/>
    <w:rsid w:val="00CC6515"/>
    <w:rsid w:val="00CC72CF"/>
    <w:rsid w:val="00CD07B3"/>
    <w:rsid w:val="00CD0CD2"/>
    <w:rsid w:val="00CD146A"/>
    <w:rsid w:val="00CD2142"/>
    <w:rsid w:val="00CD25EB"/>
    <w:rsid w:val="00CD3B4A"/>
    <w:rsid w:val="00CD41E7"/>
    <w:rsid w:val="00CD45DF"/>
    <w:rsid w:val="00CD552F"/>
    <w:rsid w:val="00CD5598"/>
    <w:rsid w:val="00CD7C8A"/>
    <w:rsid w:val="00CD7ED9"/>
    <w:rsid w:val="00CE07A2"/>
    <w:rsid w:val="00CE0E0B"/>
    <w:rsid w:val="00CE3718"/>
    <w:rsid w:val="00CE3A80"/>
    <w:rsid w:val="00CE3C93"/>
    <w:rsid w:val="00CE402D"/>
    <w:rsid w:val="00CE512A"/>
    <w:rsid w:val="00CE5815"/>
    <w:rsid w:val="00CF0C96"/>
    <w:rsid w:val="00CF1148"/>
    <w:rsid w:val="00CF1407"/>
    <w:rsid w:val="00CF1757"/>
    <w:rsid w:val="00CF1ADD"/>
    <w:rsid w:val="00CF1F7F"/>
    <w:rsid w:val="00CF26C5"/>
    <w:rsid w:val="00CF47F6"/>
    <w:rsid w:val="00CF5157"/>
    <w:rsid w:val="00CF77E8"/>
    <w:rsid w:val="00CF7AD4"/>
    <w:rsid w:val="00D00BA1"/>
    <w:rsid w:val="00D01508"/>
    <w:rsid w:val="00D02D16"/>
    <w:rsid w:val="00D02D52"/>
    <w:rsid w:val="00D04D5A"/>
    <w:rsid w:val="00D05437"/>
    <w:rsid w:val="00D058B3"/>
    <w:rsid w:val="00D059F4"/>
    <w:rsid w:val="00D05BF5"/>
    <w:rsid w:val="00D06089"/>
    <w:rsid w:val="00D074FD"/>
    <w:rsid w:val="00D0775F"/>
    <w:rsid w:val="00D0776D"/>
    <w:rsid w:val="00D10A64"/>
    <w:rsid w:val="00D111C2"/>
    <w:rsid w:val="00D11379"/>
    <w:rsid w:val="00D12001"/>
    <w:rsid w:val="00D125B8"/>
    <w:rsid w:val="00D12BBE"/>
    <w:rsid w:val="00D130E4"/>
    <w:rsid w:val="00D13114"/>
    <w:rsid w:val="00D13166"/>
    <w:rsid w:val="00D1336D"/>
    <w:rsid w:val="00D1338E"/>
    <w:rsid w:val="00D13F59"/>
    <w:rsid w:val="00D1451E"/>
    <w:rsid w:val="00D14A73"/>
    <w:rsid w:val="00D155F5"/>
    <w:rsid w:val="00D15995"/>
    <w:rsid w:val="00D15C95"/>
    <w:rsid w:val="00D15D81"/>
    <w:rsid w:val="00D16008"/>
    <w:rsid w:val="00D161EB"/>
    <w:rsid w:val="00D166E9"/>
    <w:rsid w:val="00D17532"/>
    <w:rsid w:val="00D20489"/>
    <w:rsid w:val="00D213F6"/>
    <w:rsid w:val="00D23022"/>
    <w:rsid w:val="00D2389A"/>
    <w:rsid w:val="00D23AE7"/>
    <w:rsid w:val="00D25E31"/>
    <w:rsid w:val="00D27E09"/>
    <w:rsid w:val="00D301FE"/>
    <w:rsid w:val="00D303A7"/>
    <w:rsid w:val="00D30F08"/>
    <w:rsid w:val="00D30F2D"/>
    <w:rsid w:val="00D31529"/>
    <w:rsid w:val="00D342C5"/>
    <w:rsid w:val="00D34CE7"/>
    <w:rsid w:val="00D34F40"/>
    <w:rsid w:val="00D35311"/>
    <w:rsid w:val="00D355C9"/>
    <w:rsid w:val="00D3648A"/>
    <w:rsid w:val="00D36D00"/>
    <w:rsid w:val="00D37D3A"/>
    <w:rsid w:val="00D40354"/>
    <w:rsid w:val="00D40390"/>
    <w:rsid w:val="00D40F61"/>
    <w:rsid w:val="00D4103A"/>
    <w:rsid w:val="00D4122D"/>
    <w:rsid w:val="00D41474"/>
    <w:rsid w:val="00D41E3C"/>
    <w:rsid w:val="00D42073"/>
    <w:rsid w:val="00D42606"/>
    <w:rsid w:val="00D42B15"/>
    <w:rsid w:val="00D4417A"/>
    <w:rsid w:val="00D448E7"/>
    <w:rsid w:val="00D44B4C"/>
    <w:rsid w:val="00D44FFC"/>
    <w:rsid w:val="00D46195"/>
    <w:rsid w:val="00D46433"/>
    <w:rsid w:val="00D46468"/>
    <w:rsid w:val="00D4760B"/>
    <w:rsid w:val="00D47F8B"/>
    <w:rsid w:val="00D50057"/>
    <w:rsid w:val="00D503BE"/>
    <w:rsid w:val="00D509AA"/>
    <w:rsid w:val="00D50D1E"/>
    <w:rsid w:val="00D51A6A"/>
    <w:rsid w:val="00D52735"/>
    <w:rsid w:val="00D52823"/>
    <w:rsid w:val="00D52C1F"/>
    <w:rsid w:val="00D52EF9"/>
    <w:rsid w:val="00D53EFF"/>
    <w:rsid w:val="00D54675"/>
    <w:rsid w:val="00D56936"/>
    <w:rsid w:val="00D57B2A"/>
    <w:rsid w:val="00D605DA"/>
    <w:rsid w:val="00D6178F"/>
    <w:rsid w:val="00D6394B"/>
    <w:rsid w:val="00D640F7"/>
    <w:rsid w:val="00D64FC0"/>
    <w:rsid w:val="00D6541C"/>
    <w:rsid w:val="00D65FC8"/>
    <w:rsid w:val="00D66A92"/>
    <w:rsid w:val="00D66B98"/>
    <w:rsid w:val="00D67865"/>
    <w:rsid w:val="00D7028C"/>
    <w:rsid w:val="00D717B1"/>
    <w:rsid w:val="00D72307"/>
    <w:rsid w:val="00D73125"/>
    <w:rsid w:val="00D73BB0"/>
    <w:rsid w:val="00D745F9"/>
    <w:rsid w:val="00D763DA"/>
    <w:rsid w:val="00D772E7"/>
    <w:rsid w:val="00D8116C"/>
    <w:rsid w:val="00D8129C"/>
    <w:rsid w:val="00D81489"/>
    <w:rsid w:val="00D83F17"/>
    <w:rsid w:val="00D843CA"/>
    <w:rsid w:val="00D84518"/>
    <w:rsid w:val="00D849AA"/>
    <w:rsid w:val="00D8505A"/>
    <w:rsid w:val="00D85AF5"/>
    <w:rsid w:val="00D85FE1"/>
    <w:rsid w:val="00D863DD"/>
    <w:rsid w:val="00D86D46"/>
    <w:rsid w:val="00D87BA9"/>
    <w:rsid w:val="00D87D00"/>
    <w:rsid w:val="00D87D29"/>
    <w:rsid w:val="00D87EB4"/>
    <w:rsid w:val="00D90635"/>
    <w:rsid w:val="00D91AA3"/>
    <w:rsid w:val="00D92480"/>
    <w:rsid w:val="00D92A24"/>
    <w:rsid w:val="00D93F3A"/>
    <w:rsid w:val="00D9416D"/>
    <w:rsid w:val="00D94232"/>
    <w:rsid w:val="00D96063"/>
    <w:rsid w:val="00D963F0"/>
    <w:rsid w:val="00D9668E"/>
    <w:rsid w:val="00D96AFB"/>
    <w:rsid w:val="00D96C3E"/>
    <w:rsid w:val="00D97C87"/>
    <w:rsid w:val="00D97E31"/>
    <w:rsid w:val="00DA040D"/>
    <w:rsid w:val="00DA0B6B"/>
    <w:rsid w:val="00DA0C49"/>
    <w:rsid w:val="00DA1B1B"/>
    <w:rsid w:val="00DA2700"/>
    <w:rsid w:val="00DA35BA"/>
    <w:rsid w:val="00DA3F77"/>
    <w:rsid w:val="00DA429C"/>
    <w:rsid w:val="00DA4925"/>
    <w:rsid w:val="00DA54B2"/>
    <w:rsid w:val="00DA54C8"/>
    <w:rsid w:val="00DA66D6"/>
    <w:rsid w:val="00DA6718"/>
    <w:rsid w:val="00DA7456"/>
    <w:rsid w:val="00DA7ED8"/>
    <w:rsid w:val="00DB0C5A"/>
    <w:rsid w:val="00DB10A8"/>
    <w:rsid w:val="00DB1BA7"/>
    <w:rsid w:val="00DB2907"/>
    <w:rsid w:val="00DB3B29"/>
    <w:rsid w:val="00DB5078"/>
    <w:rsid w:val="00DB5AA6"/>
    <w:rsid w:val="00DB5B54"/>
    <w:rsid w:val="00DB6480"/>
    <w:rsid w:val="00DB6EEB"/>
    <w:rsid w:val="00DB6FF6"/>
    <w:rsid w:val="00DB7D7F"/>
    <w:rsid w:val="00DC05FB"/>
    <w:rsid w:val="00DC196C"/>
    <w:rsid w:val="00DC19A7"/>
    <w:rsid w:val="00DC19F0"/>
    <w:rsid w:val="00DC2B72"/>
    <w:rsid w:val="00DC2E51"/>
    <w:rsid w:val="00DC310E"/>
    <w:rsid w:val="00DC3627"/>
    <w:rsid w:val="00DC3C58"/>
    <w:rsid w:val="00DC3EED"/>
    <w:rsid w:val="00DC3FA3"/>
    <w:rsid w:val="00DC4948"/>
    <w:rsid w:val="00DC5726"/>
    <w:rsid w:val="00DC63FA"/>
    <w:rsid w:val="00DC647D"/>
    <w:rsid w:val="00DC7BBE"/>
    <w:rsid w:val="00DD0B26"/>
    <w:rsid w:val="00DD19E3"/>
    <w:rsid w:val="00DD1EA9"/>
    <w:rsid w:val="00DD2E16"/>
    <w:rsid w:val="00DD2F8A"/>
    <w:rsid w:val="00DD3D01"/>
    <w:rsid w:val="00DD48CF"/>
    <w:rsid w:val="00DD4F16"/>
    <w:rsid w:val="00DD5743"/>
    <w:rsid w:val="00DD5E2B"/>
    <w:rsid w:val="00DD5E70"/>
    <w:rsid w:val="00DD6F00"/>
    <w:rsid w:val="00DD78A7"/>
    <w:rsid w:val="00DD7BB8"/>
    <w:rsid w:val="00DE0196"/>
    <w:rsid w:val="00DE0437"/>
    <w:rsid w:val="00DE0597"/>
    <w:rsid w:val="00DE0852"/>
    <w:rsid w:val="00DE1388"/>
    <w:rsid w:val="00DE20C7"/>
    <w:rsid w:val="00DE2AF4"/>
    <w:rsid w:val="00DE2D63"/>
    <w:rsid w:val="00DE3144"/>
    <w:rsid w:val="00DE3645"/>
    <w:rsid w:val="00DE3B43"/>
    <w:rsid w:val="00DE5692"/>
    <w:rsid w:val="00DE6133"/>
    <w:rsid w:val="00DE61AF"/>
    <w:rsid w:val="00DE6373"/>
    <w:rsid w:val="00DE6CE2"/>
    <w:rsid w:val="00DE6F5A"/>
    <w:rsid w:val="00DE7178"/>
    <w:rsid w:val="00DF05E4"/>
    <w:rsid w:val="00DF0961"/>
    <w:rsid w:val="00DF0E10"/>
    <w:rsid w:val="00DF1441"/>
    <w:rsid w:val="00DF2029"/>
    <w:rsid w:val="00DF210C"/>
    <w:rsid w:val="00DF21D8"/>
    <w:rsid w:val="00DF354C"/>
    <w:rsid w:val="00DF524B"/>
    <w:rsid w:val="00DF6F43"/>
    <w:rsid w:val="00E00D62"/>
    <w:rsid w:val="00E0215E"/>
    <w:rsid w:val="00E021B9"/>
    <w:rsid w:val="00E027C8"/>
    <w:rsid w:val="00E02BBD"/>
    <w:rsid w:val="00E03927"/>
    <w:rsid w:val="00E0452D"/>
    <w:rsid w:val="00E047D6"/>
    <w:rsid w:val="00E05617"/>
    <w:rsid w:val="00E05A5F"/>
    <w:rsid w:val="00E05D81"/>
    <w:rsid w:val="00E078F5"/>
    <w:rsid w:val="00E07C6A"/>
    <w:rsid w:val="00E10948"/>
    <w:rsid w:val="00E10CBA"/>
    <w:rsid w:val="00E10D06"/>
    <w:rsid w:val="00E10E82"/>
    <w:rsid w:val="00E117DC"/>
    <w:rsid w:val="00E1182F"/>
    <w:rsid w:val="00E1224D"/>
    <w:rsid w:val="00E128A7"/>
    <w:rsid w:val="00E12914"/>
    <w:rsid w:val="00E12DB8"/>
    <w:rsid w:val="00E1336F"/>
    <w:rsid w:val="00E13D56"/>
    <w:rsid w:val="00E13FAE"/>
    <w:rsid w:val="00E144B7"/>
    <w:rsid w:val="00E167E6"/>
    <w:rsid w:val="00E17D9B"/>
    <w:rsid w:val="00E20164"/>
    <w:rsid w:val="00E20D04"/>
    <w:rsid w:val="00E20F72"/>
    <w:rsid w:val="00E20FE6"/>
    <w:rsid w:val="00E21CD1"/>
    <w:rsid w:val="00E21F75"/>
    <w:rsid w:val="00E229A8"/>
    <w:rsid w:val="00E23371"/>
    <w:rsid w:val="00E2477B"/>
    <w:rsid w:val="00E250B5"/>
    <w:rsid w:val="00E2588C"/>
    <w:rsid w:val="00E258CE"/>
    <w:rsid w:val="00E263EE"/>
    <w:rsid w:val="00E30013"/>
    <w:rsid w:val="00E30556"/>
    <w:rsid w:val="00E31448"/>
    <w:rsid w:val="00E31651"/>
    <w:rsid w:val="00E3347E"/>
    <w:rsid w:val="00E33782"/>
    <w:rsid w:val="00E3551A"/>
    <w:rsid w:val="00E3556F"/>
    <w:rsid w:val="00E36DA4"/>
    <w:rsid w:val="00E36E12"/>
    <w:rsid w:val="00E37630"/>
    <w:rsid w:val="00E40E44"/>
    <w:rsid w:val="00E415A6"/>
    <w:rsid w:val="00E419AC"/>
    <w:rsid w:val="00E42DC2"/>
    <w:rsid w:val="00E43BCE"/>
    <w:rsid w:val="00E46280"/>
    <w:rsid w:val="00E462D9"/>
    <w:rsid w:val="00E466F5"/>
    <w:rsid w:val="00E46C0C"/>
    <w:rsid w:val="00E46E7A"/>
    <w:rsid w:val="00E47475"/>
    <w:rsid w:val="00E47E59"/>
    <w:rsid w:val="00E50F05"/>
    <w:rsid w:val="00E51122"/>
    <w:rsid w:val="00E52078"/>
    <w:rsid w:val="00E52262"/>
    <w:rsid w:val="00E52B28"/>
    <w:rsid w:val="00E53761"/>
    <w:rsid w:val="00E537C1"/>
    <w:rsid w:val="00E53F9C"/>
    <w:rsid w:val="00E54925"/>
    <w:rsid w:val="00E561EF"/>
    <w:rsid w:val="00E5642F"/>
    <w:rsid w:val="00E5661A"/>
    <w:rsid w:val="00E57A3C"/>
    <w:rsid w:val="00E61039"/>
    <w:rsid w:val="00E611A4"/>
    <w:rsid w:val="00E61D18"/>
    <w:rsid w:val="00E629DB"/>
    <w:rsid w:val="00E630A4"/>
    <w:rsid w:val="00E63C2B"/>
    <w:rsid w:val="00E6402D"/>
    <w:rsid w:val="00E64856"/>
    <w:rsid w:val="00E64877"/>
    <w:rsid w:val="00E64CD6"/>
    <w:rsid w:val="00E66123"/>
    <w:rsid w:val="00E66A13"/>
    <w:rsid w:val="00E67407"/>
    <w:rsid w:val="00E675A0"/>
    <w:rsid w:val="00E70606"/>
    <w:rsid w:val="00E70847"/>
    <w:rsid w:val="00E70C45"/>
    <w:rsid w:val="00E70CA8"/>
    <w:rsid w:val="00E70F3D"/>
    <w:rsid w:val="00E71E1A"/>
    <w:rsid w:val="00E722B1"/>
    <w:rsid w:val="00E722BC"/>
    <w:rsid w:val="00E728E8"/>
    <w:rsid w:val="00E73B4B"/>
    <w:rsid w:val="00E7414D"/>
    <w:rsid w:val="00E74212"/>
    <w:rsid w:val="00E74671"/>
    <w:rsid w:val="00E74E47"/>
    <w:rsid w:val="00E755BA"/>
    <w:rsid w:val="00E7578A"/>
    <w:rsid w:val="00E75B15"/>
    <w:rsid w:val="00E762F7"/>
    <w:rsid w:val="00E76933"/>
    <w:rsid w:val="00E769D9"/>
    <w:rsid w:val="00E76D86"/>
    <w:rsid w:val="00E779AC"/>
    <w:rsid w:val="00E77AF0"/>
    <w:rsid w:val="00E807BD"/>
    <w:rsid w:val="00E808CC"/>
    <w:rsid w:val="00E8090A"/>
    <w:rsid w:val="00E81199"/>
    <w:rsid w:val="00E8259A"/>
    <w:rsid w:val="00E836E5"/>
    <w:rsid w:val="00E83DE9"/>
    <w:rsid w:val="00E84A10"/>
    <w:rsid w:val="00E855C9"/>
    <w:rsid w:val="00E867E1"/>
    <w:rsid w:val="00E870F0"/>
    <w:rsid w:val="00E90672"/>
    <w:rsid w:val="00E914CC"/>
    <w:rsid w:val="00E916D6"/>
    <w:rsid w:val="00E916E4"/>
    <w:rsid w:val="00E91B13"/>
    <w:rsid w:val="00E93861"/>
    <w:rsid w:val="00E939B2"/>
    <w:rsid w:val="00E93A80"/>
    <w:rsid w:val="00E93D92"/>
    <w:rsid w:val="00E95ED8"/>
    <w:rsid w:val="00E95F6D"/>
    <w:rsid w:val="00E96038"/>
    <w:rsid w:val="00E960FC"/>
    <w:rsid w:val="00E96533"/>
    <w:rsid w:val="00E96D70"/>
    <w:rsid w:val="00E970B0"/>
    <w:rsid w:val="00E970DB"/>
    <w:rsid w:val="00EA086A"/>
    <w:rsid w:val="00EA13E9"/>
    <w:rsid w:val="00EA151E"/>
    <w:rsid w:val="00EA194E"/>
    <w:rsid w:val="00EA1983"/>
    <w:rsid w:val="00EA19B7"/>
    <w:rsid w:val="00EA19C4"/>
    <w:rsid w:val="00EA1E68"/>
    <w:rsid w:val="00EA25C5"/>
    <w:rsid w:val="00EA3088"/>
    <w:rsid w:val="00EA3163"/>
    <w:rsid w:val="00EA31B0"/>
    <w:rsid w:val="00EA375C"/>
    <w:rsid w:val="00EA460F"/>
    <w:rsid w:val="00EA4B62"/>
    <w:rsid w:val="00EA4E8D"/>
    <w:rsid w:val="00EA52BF"/>
    <w:rsid w:val="00EA5548"/>
    <w:rsid w:val="00EA5772"/>
    <w:rsid w:val="00EA6790"/>
    <w:rsid w:val="00EA7DE5"/>
    <w:rsid w:val="00EB06DB"/>
    <w:rsid w:val="00EB0C6B"/>
    <w:rsid w:val="00EB1CB4"/>
    <w:rsid w:val="00EB2A24"/>
    <w:rsid w:val="00EB3BA1"/>
    <w:rsid w:val="00EB4BFC"/>
    <w:rsid w:val="00EB54C0"/>
    <w:rsid w:val="00EB5719"/>
    <w:rsid w:val="00EB63F1"/>
    <w:rsid w:val="00EB6A2B"/>
    <w:rsid w:val="00EB6B21"/>
    <w:rsid w:val="00EB777F"/>
    <w:rsid w:val="00EB7D44"/>
    <w:rsid w:val="00EC064B"/>
    <w:rsid w:val="00EC0A4A"/>
    <w:rsid w:val="00EC0E2C"/>
    <w:rsid w:val="00EC3131"/>
    <w:rsid w:val="00EC3558"/>
    <w:rsid w:val="00EC5699"/>
    <w:rsid w:val="00EC6267"/>
    <w:rsid w:val="00EC6607"/>
    <w:rsid w:val="00EC6FE4"/>
    <w:rsid w:val="00EC72E4"/>
    <w:rsid w:val="00EC7DBF"/>
    <w:rsid w:val="00ED1381"/>
    <w:rsid w:val="00ED21A6"/>
    <w:rsid w:val="00ED264D"/>
    <w:rsid w:val="00ED2896"/>
    <w:rsid w:val="00ED296C"/>
    <w:rsid w:val="00ED2F6D"/>
    <w:rsid w:val="00ED3077"/>
    <w:rsid w:val="00ED31DD"/>
    <w:rsid w:val="00ED415A"/>
    <w:rsid w:val="00ED4296"/>
    <w:rsid w:val="00ED4D08"/>
    <w:rsid w:val="00ED54A3"/>
    <w:rsid w:val="00ED5ADE"/>
    <w:rsid w:val="00ED5B38"/>
    <w:rsid w:val="00ED6D9A"/>
    <w:rsid w:val="00ED70CF"/>
    <w:rsid w:val="00ED725C"/>
    <w:rsid w:val="00ED739F"/>
    <w:rsid w:val="00EE07D6"/>
    <w:rsid w:val="00EE11C1"/>
    <w:rsid w:val="00EE15D6"/>
    <w:rsid w:val="00EE1713"/>
    <w:rsid w:val="00EE2228"/>
    <w:rsid w:val="00EE229F"/>
    <w:rsid w:val="00EE2319"/>
    <w:rsid w:val="00EE250D"/>
    <w:rsid w:val="00EE25BC"/>
    <w:rsid w:val="00EE3041"/>
    <w:rsid w:val="00EE3B4D"/>
    <w:rsid w:val="00EE3DD2"/>
    <w:rsid w:val="00EE41FB"/>
    <w:rsid w:val="00EE7588"/>
    <w:rsid w:val="00EE7ACF"/>
    <w:rsid w:val="00EF0894"/>
    <w:rsid w:val="00EF0F70"/>
    <w:rsid w:val="00EF115E"/>
    <w:rsid w:val="00EF1321"/>
    <w:rsid w:val="00EF1F08"/>
    <w:rsid w:val="00EF24DA"/>
    <w:rsid w:val="00EF3178"/>
    <w:rsid w:val="00EF328E"/>
    <w:rsid w:val="00EF396B"/>
    <w:rsid w:val="00EF5791"/>
    <w:rsid w:val="00EF57C4"/>
    <w:rsid w:val="00EF5813"/>
    <w:rsid w:val="00EF7B97"/>
    <w:rsid w:val="00EF7E15"/>
    <w:rsid w:val="00EF7EF0"/>
    <w:rsid w:val="00F00B0D"/>
    <w:rsid w:val="00F00B9F"/>
    <w:rsid w:val="00F024FD"/>
    <w:rsid w:val="00F03785"/>
    <w:rsid w:val="00F038E6"/>
    <w:rsid w:val="00F052A7"/>
    <w:rsid w:val="00F0559A"/>
    <w:rsid w:val="00F067DD"/>
    <w:rsid w:val="00F070FE"/>
    <w:rsid w:val="00F07B3F"/>
    <w:rsid w:val="00F07F09"/>
    <w:rsid w:val="00F07FBE"/>
    <w:rsid w:val="00F10C35"/>
    <w:rsid w:val="00F10CD9"/>
    <w:rsid w:val="00F1151D"/>
    <w:rsid w:val="00F135E0"/>
    <w:rsid w:val="00F13F8E"/>
    <w:rsid w:val="00F13F99"/>
    <w:rsid w:val="00F15588"/>
    <w:rsid w:val="00F15FC6"/>
    <w:rsid w:val="00F1621A"/>
    <w:rsid w:val="00F16787"/>
    <w:rsid w:val="00F16DF7"/>
    <w:rsid w:val="00F16EC6"/>
    <w:rsid w:val="00F17085"/>
    <w:rsid w:val="00F176BB"/>
    <w:rsid w:val="00F17B98"/>
    <w:rsid w:val="00F17CFC"/>
    <w:rsid w:val="00F20910"/>
    <w:rsid w:val="00F20EB0"/>
    <w:rsid w:val="00F211A6"/>
    <w:rsid w:val="00F226B9"/>
    <w:rsid w:val="00F22B1C"/>
    <w:rsid w:val="00F22BC8"/>
    <w:rsid w:val="00F237F5"/>
    <w:rsid w:val="00F24D55"/>
    <w:rsid w:val="00F255DB"/>
    <w:rsid w:val="00F2664B"/>
    <w:rsid w:val="00F26F7A"/>
    <w:rsid w:val="00F32B34"/>
    <w:rsid w:val="00F339E6"/>
    <w:rsid w:val="00F35081"/>
    <w:rsid w:val="00F35148"/>
    <w:rsid w:val="00F35B99"/>
    <w:rsid w:val="00F35C86"/>
    <w:rsid w:val="00F36D2E"/>
    <w:rsid w:val="00F3785B"/>
    <w:rsid w:val="00F40137"/>
    <w:rsid w:val="00F40318"/>
    <w:rsid w:val="00F40886"/>
    <w:rsid w:val="00F4095B"/>
    <w:rsid w:val="00F409E5"/>
    <w:rsid w:val="00F40D89"/>
    <w:rsid w:val="00F4163E"/>
    <w:rsid w:val="00F42379"/>
    <w:rsid w:val="00F42901"/>
    <w:rsid w:val="00F42E72"/>
    <w:rsid w:val="00F43124"/>
    <w:rsid w:val="00F435D4"/>
    <w:rsid w:val="00F43B7D"/>
    <w:rsid w:val="00F44136"/>
    <w:rsid w:val="00F45374"/>
    <w:rsid w:val="00F46880"/>
    <w:rsid w:val="00F46ABA"/>
    <w:rsid w:val="00F46B5F"/>
    <w:rsid w:val="00F4710C"/>
    <w:rsid w:val="00F50599"/>
    <w:rsid w:val="00F50E0A"/>
    <w:rsid w:val="00F510D3"/>
    <w:rsid w:val="00F51565"/>
    <w:rsid w:val="00F5273F"/>
    <w:rsid w:val="00F52A25"/>
    <w:rsid w:val="00F52A65"/>
    <w:rsid w:val="00F52DDD"/>
    <w:rsid w:val="00F5316A"/>
    <w:rsid w:val="00F532E0"/>
    <w:rsid w:val="00F53B75"/>
    <w:rsid w:val="00F541C4"/>
    <w:rsid w:val="00F54662"/>
    <w:rsid w:val="00F549C2"/>
    <w:rsid w:val="00F55123"/>
    <w:rsid w:val="00F55459"/>
    <w:rsid w:val="00F55FD4"/>
    <w:rsid w:val="00F573D9"/>
    <w:rsid w:val="00F57B14"/>
    <w:rsid w:val="00F57C43"/>
    <w:rsid w:val="00F6217A"/>
    <w:rsid w:val="00F63913"/>
    <w:rsid w:val="00F64832"/>
    <w:rsid w:val="00F653A7"/>
    <w:rsid w:val="00F65544"/>
    <w:rsid w:val="00F66067"/>
    <w:rsid w:val="00F66983"/>
    <w:rsid w:val="00F673A8"/>
    <w:rsid w:val="00F6775F"/>
    <w:rsid w:val="00F67AA0"/>
    <w:rsid w:val="00F67B33"/>
    <w:rsid w:val="00F67C92"/>
    <w:rsid w:val="00F70158"/>
    <w:rsid w:val="00F70FAF"/>
    <w:rsid w:val="00F72F7E"/>
    <w:rsid w:val="00F73F29"/>
    <w:rsid w:val="00F76F5C"/>
    <w:rsid w:val="00F77298"/>
    <w:rsid w:val="00F77C0A"/>
    <w:rsid w:val="00F800A4"/>
    <w:rsid w:val="00F8150A"/>
    <w:rsid w:val="00F81A34"/>
    <w:rsid w:val="00F81EA1"/>
    <w:rsid w:val="00F834E2"/>
    <w:rsid w:val="00F835FD"/>
    <w:rsid w:val="00F836BE"/>
    <w:rsid w:val="00F83B1E"/>
    <w:rsid w:val="00F84E59"/>
    <w:rsid w:val="00F85595"/>
    <w:rsid w:val="00F866E2"/>
    <w:rsid w:val="00F86CE1"/>
    <w:rsid w:val="00F86D39"/>
    <w:rsid w:val="00F90088"/>
    <w:rsid w:val="00F902B5"/>
    <w:rsid w:val="00F904C1"/>
    <w:rsid w:val="00F90E3D"/>
    <w:rsid w:val="00F9211A"/>
    <w:rsid w:val="00F92265"/>
    <w:rsid w:val="00F92D14"/>
    <w:rsid w:val="00F93721"/>
    <w:rsid w:val="00F945E0"/>
    <w:rsid w:val="00F94B4D"/>
    <w:rsid w:val="00F94E5C"/>
    <w:rsid w:val="00FA0511"/>
    <w:rsid w:val="00FA1907"/>
    <w:rsid w:val="00FA2663"/>
    <w:rsid w:val="00FA3D6E"/>
    <w:rsid w:val="00FA4840"/>
    <w:rsid w:val="00FA4F05"/>
    <w:rsid w:val="00FA5055"/>
    <w:rsid w:val="00FA5941"/>
    <w:rsid w:val="00FA6296"/>
    <w:rsid w:val="00FA695A"/>
    <w:rsid w:val="00FA7F21"/>
    <w:rsid w:val="00FB166E"/>
    <w:rsid w:val="00FB1D08"/>
    <w:rsid w:val="00FB2021"/>
    <w:rsid w:val="00FB24CE"/>
    <w:rsid w:val="00FB2E14"/>
    <w:rsid w:val="00FB2F2E"/>
    <w:rsid w:val="00FB3228"/>
    <w:rsid w:val="00FB3E24"/>
    <w:rsid w:val="00FB429B"/>
    <w:rsid w:val="00FB5316"/>
    <w:rsid w:val="00FB5F0D"/>
    <w:rsid w:val="00FB6856"/>
    <w:rsid w:val="00FB7162"/>
    <w:rsid w:val="00FC065C"/>
    <w:rsid w:val="00FC12D8"/>
    <w:rsid w:val="00FC1828"/>
    <w:rsid w:val="00FC3186"/>
    <w:rsid w:val="00FC321E"/>
    <w:rsid w:val="00FC3DB5"/>
    <w:rsid w:val="00FC4463"/>
    <w:rsid w:val="00FC47DB"/>
    <w:rsid w:val="00FC4DDE"/>
    <w:rsid w:val="00FC514F"/>
    <w:rsid w:val="00FC5498"/>
    <w:rsid w:val="00FC567C"/>
    <w:rsid w:val="00FD0DB4"/>
    <w:rsid w:val="00FD10BF"/>
    <w:rsid w:val="00FD2798"/>
    <w:rsid w:val="00FD2A6E"/>
    <w:rsid w:val="00FD30F1"/>
    <w:rsid w:val="00FD38E6"/>
    <w:rsid w:val="00FD3AA3"/>
    <w:rsid w:val="00FD3E4D"/>
    <w:rsid w:val="00FD3EA6"/>
    <w:rsid w:val="00FD4C0B"/>
    <w:rsid w:val="00FD6AE1"/>
    <w:rsid w:val="00FD7133"/>
    <w:rsid w:val="00FE017D"/>
    <w:rsid w:val="00FE12B5"/>
    <w:rsid w:val="00FE186A"/>
    <w:rsid w:val="00FE1967"/>
    <w:rsid w:val="00FE1F66"/>
    <w:rsid w:val="00FE2CE8"/>
    <w:rsid w:val="00FE4886"/>
    <w:rsid w:val="00FE4B26"/>
    <w:rsid w:val="00FE4FE0"/>
    <w:rsid w:val="00FE74B0"/>
    <w:rsid w:val="00FE79EE"/>
    <w:rsid w:val="00FF0ECC"/>
    <w:rsid w:val="00FF1272"/>
    <w:rsid w:val="00FF18AE"/>
    <w:rsid w:val="00FF1CA8"/>
    <w:rsid w:val="00FF3E77"/>
    <w:rsid w:val="00FF5673"/>
    <w:rsid w:val="00FF5C33"/>
    <w:rsid w:val="00FF5D04"/>
    <w:rsid w:val="00FF60F2"/>
    <w:rsid w:val="00FF6174"/>
    <w:rsid w:val="00FF6ABA"/>
    <w:rsid w:val="00FF7059"/>
    <w:rsid w:val="00FF775F"/>
    <w:rsid w:val="00FF7E9A"/>
  </w:rsids>
  <m:mathPr>
    <m:mathFont m:val="Cambria Math"/>
    <m:brkBin m:val="before"/>
    <m:brkBinSub m:val="--"/>
    <m:smallFrac m:val="0"/>
    <m:dispDef/>
    <m:lMargin m:val="480"/>
    <m:rMargin m:val="0"/>
    <m:defJc m:val="centerGroup"/>
    <m:wrapIndent m:val="1440"/>
    <m:intLim m:val="subSup"/>
    <m:naryLim m:val="undOvr"/>
  </m:mathPr>
  <w:attachedSchema w:val="urn:schemas:contacts"/>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1324D9"/>
  <w15:docId w15:val="{6BB08B5E-3A3F-4593-A3AE-3674CAA5C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iPriority="0"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677C"/>
    <w:pPr>
      <w:spacing w:line="360" w:lineRule="auto"/>
      <w:ind w:firstLine="720"/>
      <w:jc w:val="both"/>
    </w:pPr>
    <w:rPr>
      <w:sz w:val="24"/>
    </w:rPr>
  </w:style>
  <w:style w:type="paragraph" w:styleId="Heading1">
    <w:name w:val="heading 1"/>
    <w:basedOn w:val="Normal"/>
    <w:next w:val="Normal"/>
    <w:link w:val="Heading1Char"/>
    <w:qFormat/>
    <w:rsid w:val="00DD1EA9"/>
    <w:pPr>
      <w:keepNext/>
      <w:numPr>
        <w:numId w:val="4"/>
      </w:numPr>
      <w:spacing w:before="240" w:after="120"/>
      <w:jc w:val="center"/>
      <w:outlineLvl w:val="0"/>
    </w:pPr>
    <w:rPr>
      <w:b/>
      <w:kern w:val="28"/>
      <w:szCs w:val="32"/>
      <w:u w:val="single"/>
    </w:rPr>
  </w:style>
  <w:style w:type="paragraph" w:styleId="Heading2">
    <w:name w:val="heading 2"/>
    <w:basedOn w:val="Normal"/>
    <w:next w:val="BodyText"/>
    <w:link w:val="Heading2Char"/>
    <w:qFormat/>
    <w:rsid w:val="004D65BF"/>
    <w:pPr>
      <w:keepNext/>
      <w:numPr>
        <w:ilvl w:val="1"/>
        <w:numId w:val="4"/>
      </w:numPr>
      <w:spacing w:before="480" w:after="240"/>
      <w:outlineLvl w:val="1"/>
    </w:pPr>
    <w:rPr>
      <w:rFonts w:cs="Arial"/>
      <w:b/>
      <w:bCs/>
      <w:iCs/>
      <w:szCs w:val="24"/>
    </w:rPr>
  </w:style>
  <w:style w:type="paragraph" w:styleId="Heading3">
    <w:name w:val="heading 3"/>
    <w:basedOn w:val="Normal"/>
    <w:next w:val="BodyText"/>
    <w:link w:val="Heading3Char"/>
    <w:qFormat/>
    <w:rsid w:val="0051677C"/>
    <w:pPr>
      <w:keepNext/>
      <w:numPr>
        <w:ilvl w:val="2"/>
        <w:numId w:val="4"/>
      </w:numPr>
      <w:spacing w:before="240" w:after="240"/>
      <w:outlineLvl w:val="2"/>
    </w:pPr>
    <w:rPr>
      <w:rFonts w:cs="Arial"/>
      <w:bCs/>
      <w:szCs w:val="24"/>
      <w:u w:val="single"/>
    </w:rPr>
  </w:style>
  <w:style w:type="paragraph" w:styleId="Heading4">
    <w:name w:val="heading 4"/>
    <w:basedOn w:val="Normal"/>
    <w:next w:val="BodyText"/>
    <w:link w:val="Heading4Char"/>
    <w:qFormat/>
    <w:locked/>
    <w:rsid w:val="00F92D14"/>
    <w:pPr>
      <w:keepNext/>
      <w:keepLines/>
      <w:numPr>
        <w:ilvl w:val="3"/>
        <w:numId w:val="4"/>
      </w:numPr>
      <w:spacing w:after="120"/>
      <w:outlineLvl w:val="3"/>
    </w:pPr>
    <w:rPr>
      <w:bCs/>
      <w:i/>
      <w:iCs/>
    </w:rPr>
  </w:style>
  <w:style w:type="paragraph" w:styleId="Heading5">
    <w:name w:val="heading 5"/>
    <w:basedOn w:val="Normal"/>
    <w:next w:val="Normal"/>
    <w:link w:val="Heading5Char"/>
    <w:qFormat/>
    <w:locked/>
    <w:rsid w:val="00F052A7"/>
    <w:pPr>
      <w:keepNext/>
      <w:keepLines/>
      <w:spacing w:before="200"/>
      <w:ind w:left="1008" w:hanging="1008"/>
      <w:outlineLvl w:val="4"/>
    </w:pPr>
    <w:rPr>
      <w:rFonts w:ascii="Cambria" w:hAnsi="Cambria"/>
      <w:color w:val="243F60"/>
    </w:rPr>
  </w:style>
  <w:style w:type="paragraph" w:styleId="Heading6">
    <w:name w:val="heading 6"/>
    <w:basedOn w:val="Normal"/>
    <w:next w:val="Normal"/>
    <w:link w:val="Heading6Char"/>
    <w:uiPriority w:val="99"/>
    <w:qFormat/>
    <w:locked/>
    <w:rsid w:val="00F052A7"/>
    <w:pPr>
      <w:keepNext/>
      <w:keepLines/>
      <w:spacing w:before="200"/>
      <w:ind w:left="1152" w:hanging="1152"/>
      <w:outlineLvl w:val="5"/>
    </w:pPr>
    <w:rPr>
      <w:rFonts w:ascii="Cambria" w:hAnsi="Cambria"/>
      <w:i/>
      <w:iCs/>
      <w:color w:val="243F60"/>
    </w:rPr>
  </w:style>
  <w:style w:type="paragraph" w:styleId="Heading7">
    <w:name w:val="heading 7"/>
    <w:basedOn w:val="Normal"/>
    <w:next w:val="Normal"/>
    <w:link w:val="Heading7Char"/>
    <w:uiPriority w:val="99"/>
    <w:qFormat/>
    <w:locked/>
    <w:rsid w:val="00F052A7"/>
    <w:pPr>
      <w:keepNext/>
      <w:keepLines/>
      <w:spacing w:before="200"/>
      <w:ind w:left="1296" w:hanging="1296"/>
      <w:outlineLvl w:val="6"/>
    </w:pPr>
    <w:rPr>
      <w:rFonts w:ascii="Cambria" w:hAnsi="Cambria"/>
      <w:i/>
      <w:iCs/>
      <w:color w:val="404040"/>
    </w:rPr>
  </w:style>
  <w:style w:type="paragraph" w:styleId="Heading8">
    <w:name w:val="heading 8"/>
    <w:basedOn w:val="Normal"/>
    <w:next w:val="Normal"/>
    <w:link w:val="Heading8Char"/>
    <w:uiPriority w:val="99"/>
    <w:qFormat/>
    <w:locked/>
    <w:rsid w:val="00F052A7"/>
    <w:pPr>
      <w:keepNext/>
      <w:keepLines/>
      <w:spacing w:before="200"/>
      <w:ind w:left="1440" w:hanging="1440"/>
      <w:outlineLvl w:val="7"/>
    </w:pPr>
    <w:rPr>
      <w:rFonts w:ascii="Cambria" w:hAnsi="Cambria"/>
      <w:color w:val="404040"/>
      <w:sz w:val="20"/>
    </w:rPr>
  </w:style>
  <w:style w:type="paragraph" w:styleId="Heading9">
    <w:name w:val="heading 9"/>
    <w:basedOn w:val="Normal"/>
    <w:next w:val="Normal"/>
    <w:link w:val="Heading9Char"/>
    <w:uiPriority w:val="99"/>
    <w:qFormat/>
    <w:locked/>
    <w:rsid w:val="00F052A7"/>
    <w:pPr>
      <w:keepNext/>
      <w:keepLines/>
      <w:spacing w:before="200"/>
      <w:ind w:left="1584" w:hanging="1584"/>
      <w:outlineLvl w:val="8"/>
    </w:pPr>
    <w:rPr>
      <w:rFonts w:ascii="Cambria"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D1EA9"/>
    <w:rPr>
      <w:b/>
      <w:kern w:val="28"/>
      <w:sz w:val="24"/>
      <w:szCs w:val="32"/>
      <w:u w:val="single"/>
    </w:rPr>
  </w:style>
  <w:style w:type="character" w:customStyle="1" w:styleId="Heading2Char">
    <w:name w:val="Heading 2 Char"/>
    <w:basedOn w:val="DefaultParagraphFont"/>
    <w:link w:val="Heading2"/>
    <w:locked/>
    <w:rsid w:val="004D65BF"/>
    <w:rPr>
      <w:rFonts w:cs="Arial"/>
      <w:b/>
      <w:bCs/>
      <w:iCs/>
      <w:sz w:val="24"/>
      <w:szCs w:val="24"/>
    </w:rPr>
  </w:style>
  <w:style w:type="character" w:customStyle="1" w:styleId="Heading3Char">
    <w:name w:val="Heading 3 Char"/>
    <w:basedOn w:val="DefaultParagraphFont"/>
    <w:link w:val="Heading3"/>
    <w:locked/>
    <w:rsid w:val="0051677C"/>
    <w:rPr>
      <w:rFonts w:cs="Arial"/>
      <w:bCs/>
      <w:sz w:val="24"/>
      <w:szCs w:val="24"/>
      <w:u w:val="single"/>
    </w:rPr>
  </w:style>
  <w:style w:type="character" w:customStyle="1" w:styleId="Heading4Char">
    <w:name w:val="Heading 4 Char"/>
    <w:basedOn w:val="DefaultParagraphFont"/>
    <w:link w:val="Heading4"/>
    <w:locked/>
    <w:rsid w:val="00F92D14"/>
    <w:rPr>
      <w:bCs/>
      <w:i/>
      <w:iCs/>
      <w:sz w:val="24"/>
      <w:szCs w:val="20"/>
    </w:rPr>
  </w:style>
  <w:style w:type="character" w:customStyle="1" w:styleId="Heading5Char">
    <w:name w:val="Heading 5 Char"/>
    <w:basedOn w:val="DefaultParagraphFont"/>
    <w:link w:val="Heading5"/>
    <w:uiPriority w:val="99"/>
    <w:locked/>
    <w:rsid w:val="00F052A7"/>
    <w:rPr>
      <w:rFonts w:ascii="Cambria" w:hAnsi="Cambria"/>
      <w:color w:val="243F60"/>
      <w:sz w:val="24"/>
      <w:szCs w:val="20"/>
    </w:rPr>
  </w:style>
  <w:style w:type="character" w:customStyle="1" w:styleId="Heading6Char">
    <w:name w:val="Heading 6 Char"/>
    <w:basedOn w:val="DefaultParagraphFont"/>
    <w:link w:val="Heading6"/>
    <w:uiPriority w:val="99"/>
    <w:locked/>
    <w:rsid w:val="00F052A7"/>
    <w:rPr>
      <w:rFonts w:ascii="Cambria" w:hAnsi="Cambria"/>
      <w:i/>
      <w:iCs/>
      <w:color w:val="243F60"/>
      <w:sz w:val="24"/>
      <w:szCs w:val="20"/>
    </w:rPr>
  </w:style>
  <w:style w:type="character" w:customStyle="1" w:styleId="Heading7Char">
    <w:name w:val="Heading 7 Char"/>
    <w:basedOn w:val="DefaultParagraphFont"/>
    <w:link w:val="Heading7"/>
    <w:uiPriority w:val="99"/>
    <w:locked/>
    <w:rsid w:val="00F052A7"/>
    <w:rPr>
      <w:rFonts w:ascii="Cambria" w:hAnsi="Cambria"/>
      <w:i/>
      <w:iCs/>
      <w:color w:val="404040"/>
      <w:sz w:val="24"/>
      <w:szCs w:val="20"/>
    </w:rPr>
  </w:style>
  <w:style w:type="character" w:customStyle="1" w:styleId="Heading8Char">
    <w:name w:val="Heading 8 Char"/>
    <w:basedOn w:val="DefaultParagraphFont"/>
    <w:link w:val="Heading8"/>
    <w:uiPriority w:val="99"/>
    <w:locked/>
    <w:rsid w:val="00F052A7"/>
    <w:rPr>
      <w:rFonts w:ascii="Cambria" w:hAnsi="Cambria"/>
      <w:color w:val="404040"/>
      <w:sz w:val="20"/>
      <w:szCs w:val="20"/>
    </w:rPr>
  </w:style>
  <w:style w:type="character" w:customStyle="1" w:styleId="Heading9Char">
    <w:name w:val="Heading 9 Char"/>
    <w:basedOn w:val="DefaultParagraphFont"/>
    <w:link w:val="Heading9"/>
    <w:uiPriority w:val="99"/>
    <w:locked/>
    <w:rsid w:val="00F052A7"/>
    <w:rPr>
      <w:rFonts w:ascii="Cambria" w:hAnsi="Cambria"/>
      <w:i/>
      <w:iCs/>
      <w:color w:val="404040"/>
      <w:sz w:val="20"/>
      <w:szCs w:val="20"/>
    </w:rPr>
  </w:style>
  <w:style w:type="character" w:styleId="Hyperlink">
    <w:name w:val="Hyperlink"/>
    <w:basedOn w:val="DefaultParagraphFont"/>
    <w:uiPriority w:val="99"/>
    <w:rsid w:val="00321DA6"/>
    <w:rPr>
      <w:rFonts w:cs="Times New Roman"/>
      <w:color w:val="0000FF"/>
      <w:u w:val="single"/>
    </w:rPr>
  </w:style>
  <w:style w:type="character" w:styleId="FollowedHyperlink">
    <w:name w:val="FollowedHyperlink"/>
    <w:basedOn w:val="DefaultParagraphFont"/>
    <w:uiPriority w:val="99"/>
    <w:rsid w:val="00321DA6"/>
    <w:rPr>
      <w:rFonts w:cs="Times New Roman"/>
      <w:color w:val="800080"/>
      <w:u w:val="single"/>
    </w:rPr>
  </w:style>
  <w:style w:type="paragraph" w:styleId="BodyText">
    <w:name w:val="Body Text"/>
    <w:basedOn w:val="Normal"/>
    <w:link w:val="BodyTextChar"/>
    <w:rsid w:val="00CC616F"/>
  </w:style>
  <w:style w:type="character" w:customStyle="1" w:styleId="BodyTextChar">
    <w:name w:val="Body Text Char"/>
    <w:basedOn w:val="DefaultParagraphFont"/>
    <w:link w:val="BodyText"/>
    <w:locked/>
    <w:rsid w:val="00CC616F"/>
    <w:rPr>
      <w:rFonts w:cs="Times New Roman"/>
      <w:sz w:val="20"/>
      <w:szCs w:val="20"/>
    </w:rPr>
  </w:style>
  <w:style w:type="paragraph" w:styleId="TOC1">
    <w:name w:val="toc 1"/>
    <w:basedOn w:val="Normal"/>
    <w:next w:val="Normal"/>
    <w:autoRedefine/>
    <w:uiPriority w:val="39"/>
    <w:rsid w:val="00C25F76"/>
    <w:pPr>
      <w:ind w:left="475" w:hanging="475"/>
    </w:pPr>
    <w:rPr>
      <w:szCs w:val="24"/>
    </w:rPr>
  </w:style>
  <w:style w:type="paragraph" w:styleId="TOC2">
    <w:name w:val="toc 2"/>
    <w:basedOn w:val="Normal"/>
    <w:next w:val="Normal"/>
    <w:autoRedefine/>
    <w:uiPriority w:val="39"/>
    <w:rsid w:val="00A117B9"/>
    <w:pPr>
      <w:tabs>
        <w:tab w:val="right" w:leader="dot" w:pos="9360"/>
      </w:tabs>
      <w:ind w:left="720" w:hanging="475"/>
    </w:pPr>
  </w:style>
  <w:style w:type="paragraph" w:styleId="TOC3">
    <w:name w:val="toc 3"/>
    <w:basedOn w:val="Normal"/>
    <w:next w:val="Normal"/>
    <w:autoRedefine/>
    <w:uiPriority w:val="39"/>
    <w:rsid w:val="00C25F76"/>
    <w:pPr>
      <w:ind w:left="1195" w:hanging="720"/>
    </w:pPr>
  </w:style>
  <w:style w:type="paragraph" w:styleId="CommentText">
    <w:name w:val="annotation text"/>
    <w:basedOn w:val="Normal"/>
    <w:link w:val="CommentTextChar"/>
    <w:rsid w:val="00321DA6"/>
    <w:rPr>
      <w:sz w:val="20"/>
    </w:rPr>
  </w:style>
  <w:style w:type="character" w:customStyle="1" w:styleId="CommentTextChar">
    <w:name w:val="Comment Text Char"/>
    <w:basedOn w:val="DefaultParagraphFont"/>
    <w:link w:val="CommentText"/>
    <w:locked/>
    <w:rsid w:val="00321DA6"/>
    <w:rPr>
      <w:rFonts w:cs="Times New Roman"/>
    </w:rPr>
  </w:style>
  <w:style w:type="paragraph" w:styleId="Header">
    <w:name w:val="header"/>
    <w:basedOn w:val="Normal"/>
    <w:link w:val="HeaderChar"/>
    <w:rsid w:val="00321DA6"/>
    <w:pPr>
      <w:tabs>
        <w:tab w:val="center" w:pos="4320"/>
        <w:tab w:val="right" w:pos="8640"/>
      </w:tabs>
    </w:pPr>
  </w:style>
  <w:style w:type="character" w:customStyle="1" w:styleId="HeaderChar">
    <w:name w:val="Header Char"/>
    <w:basedOn w:val="DefaultParagraphFont"/>
    <w:link w:val="Header"/>
    <w:uiPriority w:val="99"/>
    <w:locked/>
    <w:rsid w:val="00321DA6"/>
    <w:rPr>
      <w:rFonts w:cs="Times New Roman"/>
      <w:sz w:val="24"/>
    </w:rPr>
  </w:style>
  <w:style w:type="paragraph" w:styleId="Footer">
    <w:name w:val="footer"/>
    <w:basedOn w:val="Normal"/>
    <w:link w:val="FooterChar"/>
    <w:uiPriority w:val="99"/>
    <w:rsid w:val="00321DA6"/>
    <w:pPr>
      <w:tabs>
        <w:tab w:val="center" w:pos="4320"/>
        <w:tab w:val="right" w:pos="8640"/>
      </w:tabs>
    </w:pPr>
  </w:style>
  <w:style w:type="character" w:customStyle="1" w:styleId="FooterChar">
    <w:name w:val="Footer Char"/>
    <w:basedOn w:val="DefaultParagraphFont"/>
    <w:link w:val="Footer"/>
    <w:uiPriority w:val="99"/>
    <w:locked/>
    <w:rsid w:val="00321DA6"/>
    <w:rPr>
      <w:rFonts w:cs="Times New Roman"/>
      <w:sz w:val="24"/>
    </w:rPr>
  </w:style>
  <w:style w:type="paragraph" w:styleId="Caption">
    <w:name w:val="caption"/>
    <w:basedOn w:val="Normal"/>
    <w:next w:val="BodyText"/>
    <w:uiPriority w:val="99"/>
    <w:qFormat/>
    <w:rsid w:val="0051677C"/>
    <w:pPr>
      <w:spacing w:before="60" w:after="240"/>
      <w:jc w:val="center"/>
    </w:pPr>
    <w:rPr>
      <w:b/>
      <w:bCs/>
    </w:rPr>
  </w:style>
  <w:style w:type="paragraph" w:styleId="TableofFigures">
    <w:name w:val="table of figures"/>
    <w:basedOn w:val="Normal"/>
    <w:next w:val="Normal"/>
    <w:uiPriority w:val="99"/>
    <w:rsid w:val="0009749E"/>
    <w:pPr>
      <w:tabs>
        <w:tab w:val="left" w:pos="1224"/>
        <w:tab w:val="right" w:leader="dot" w:pos="9360"/>
      </w:tabs>
      <w:ind w:left="1440" w:hanging="1440"/>
    </w:pPr>
  </w:style>
  <w:style w:type="paragraph" w:styleId="ListBullet">
    <w:name w:val="List Bullet"/>
    <w:basedOn w:val="Normal"/>
    <w:autoRedefine/>
    <w:uiPriority w:val="99"/>
    <w:rsid w:val="00321DA6"/>
    <w:pPr>
      <w:tabs>
        <w:tab w:val="num" w:pos="360"/>
      </w:tabs>
      <w:ind w:left="1080" w:hanging="360"/>
    </w:pPr>
    <w:rPr>
      <w:szCs w:val="24"/>
    </w:rPr>
  </w:style>
  <w:style w:type="paragraph" w:styleId="ListBullet2">
    <w:name w:val="List Bullet 2"/>
    <w:basedOn w:val="Normal"/>
    <w:autoRedefine/>
    <w:uiPriority w:val="99"/>
    <w:rsid w:val="00321DA6"/>
    <w:pPr>
      <w:tabs>
        <w:tab w:val="num" w:pos="720"/>
      </w:tabs>
      <w:ind w:left="720" w:hanging="360"/>
    </w:pPr>
    <w:rPr>
      <w:szCs w:val="24"/>
    </w:rPr>
  </w:style>
  <w:style w:type="paragraph" w:styleId="CommentSubject">
    <w:name w:val="annotation subject"/>
    <w:basedOn w:val="CommentText"/>
    <w:next w:val="CommentText"/>
    <w:link w:val="CommentSubjectChar"/>
    <w:uiPriority w:val="99"/>
    <w:rsid w:val="00321DA6"/>
    <w:rPr>
      <w:b/>
      <w:bCs/>
    </w:rPr>
  </w:style>
  <w:style w:type="character" w:customStyle="1" w:styleId="CommentSubjectChar">
    <w:name w:val="Comment Subject Char"/>
    <w:basedOn w:val="CommentTextChar"/>
    <w:link w:val="CommentSubject"/>
    <w:uiPriority w:val="99"/>
    <w:locked/>
    <w:rsid w:val="00321DA6"/>
    <w:rPr>
      <w:rFonts w:cs="Times New Roman"/>
      <w:b/>
      <w:bCs/>
    </w:rPr>
  </w:style>
  <w:style w:type="paragraph" w:styleId="BalloonText">
    <w:name w:val="Balloon Text"/>
    <w:basedOn w:val="Normal"/>
    <w:link w:val="BalloonTextChar"/>
    <w:uiPriority w:val="99"/>
    <w:rsid w:val="00321DA6"/>
    <w:rPr>
      <w:rFonts w:ascii="Tahoma" w:hAnsi="Tahoma" w:cs="Tahoma"/>
      <w:sz w:val="16"/>
      <w:szCs w:val="16"/>
    </w:rPr>
  </w:style>
  <w:style w:type="character" w:customStyle="1" w:styleId="BalloonTextChar">
    <w:name w:val="Balloon Text Char"/>
    <w:basedOn w:val="DefaultParagraphFont"/>
    <w:link w:val="BalloonText"/>
    <w:uiPriority w:val="99"/>
    <w:locked/>
    <w:rsid w:val="00321DA6"/>
    <w:rPr>
      <w:rFonts w:ascii="Tahoma" w:hAnsi="Tahoma" w:cs="Tahoma"/>
      <w:sz w:val="16"/>
      <w:szCs w:val="16"/>
    </w:rPr>
  </w:style>
  <w:style w:type="paragraph" w:customStyle="1" w:styleId="LOF">
    <w:name w:val="LOF"/>
    <w:basedOn w:val="TOC1"/>
    <w:uiPriority w:val="99"/>
    <w:rsid w:val="00321DA6"/>
    <w:pPr>
      <w:tabs>
        <w:tab w:val="left" w:pos="576"/>
      </w:tabs>
      <w:ind w:left="576" w:hanging="576"/>
    </w:pPr>
    <w:rPr>
      <w:b/>
      <w:szCs w:val="20"/>
    </w:rPr>
  </w:style>
  <w:style w:type="paragraph" w:customStyle="1" w:styleId="StyleCaptionFirstline0">
    <w:name w:val="Style Caption + First line:  0&quot;"/>
    <w:basedOn w:val="Caption"/>
    <w:uiPriority w:val="99"/>
    <w:rsid w:val="00321DA6"/>
    <w:pPr>
      <w:spacing w:before="480" w:after="480"/>
    </w:pPr>
  </w:style>
  <w:style w:type="paragraph" w:customStyle="1" w:styleId="Figure">
    <w:name w:val="Figure"/>
    <w:basedOn w:val="Normal"/>
    <w:next w:val="Caption"/>
    <w:uiPriority w:val="99"/>
    <w:rsid w:val="00321DA6"/>
    <w:pPr>
      <w:keepNext/>
      <w:ind w:left="720"/>
    </w:pPr>
    <w:rPr>
      <w:szCs w:val="24"/>
    </w:rPr>
  </w:style>
  <w:style w:type="paragraph" w:customStyle="1" w:styleId="Numbered">
    <w:name w:val="Numbered"/>
    <w:basedOn w:val="Normal"/>
    <w:uiPriority w:val="99"/>
    <w:rsid w:val="00321DA6"/>
    <w:pPr>
      <w:tabs>
        <w:tab w:val="num" w:pos="720"/>
      </w:tabs>
      <w:ind w:left="720" w:hanging="360"/>
    </w:pPr>
    <w:rPr>
      <w:szCs w:val="24"/>
    </w:rPr>
  </w:style>
  <w:style w:type="paragraph" w:customStyle="1" w:styleId="ThesisTitle">
    <w:name w:val="ThesisTitle"/>
    <w:basedOn w:val="Normal"/>
    <w:uiPriority w:val="99"/>
    <w:rsid w:val="00321DA6"/>
    <w:pPr>
      <w:jc w:val="center"/>
    </w:pPr>
  </w:style>
  <w:style w:type="paragraph" w:customStyle="1" w:styleId="TitlePageNormal">
    <w:name w:val="TitlePageNormal"/>
    <w:basedOn w:val="Normal"/>
    <w:uiPriority w:val="99"/>
    <w:rsid w:val="00321DA6"/>
    <w:pPr>
      <w:jc w:val="center"/>
    </w:pPr>
  </w:style>
  <w:style w:type="paragraph" w:customStyle="1" w:styleId="SignaturePageTitle">
    <w:name w:val="SignaturePageTitle"/>
    <w:basedOn w:val="Normal"/>
    <w:uiPriority w:val="99"/>
    <w:rsid w:val="00321DA6"/>
    <w:pPr>
      <w:spacing w:line="240" w:lineRule="auto"/>
      <w:jc w:val="center"/>
    </w:pPr>
  </w:style>
  <w:style w:type="paragraph" w:customStyle="1" w:styleId="SignaturePageNormal">
    <w:name w:val="SignaturePageNormal"/>
    <w:basedOn w:val="Normal"/>
    <w:uiPriority w:val="99"/>
    <w:rsid w:val="00321DA6"/>
    <w:pPr>
      <w:spacing w:line="240" w:lineRule="auto"/>
    </w:pPr>
  </w:style>
  <w:style w:type="paragraph" w:customStyle="1" w:styleId="SignaturePageName">
    <w:name w:val="SignaturePageName"/>
    <w:basedOn w:val="SignaturePageNormal"/>
    <w:uiPriority w:val="99"/>
    <w:rsid w:val="00321DA6"/>
    <w:pPr>
      <w:jc w:val="center"/>
    </w:pPr>
  </w:style>
  <w:style w:type="paragraph" w:customStyle="1" w:styleId="CommitteeSignature">
    <w:name w:val="CommitteeSignature"/>
    <w:basedOn w:val="BodyText"/>
    <w:uiPriority w:val="99"/>
    <w:rsid w:val="00321DA6"/>
    <w:pPr>
      <w:spacing w:line="240" w:lineRule="auto"/>
      <w:ind w:firstLine="0"/>
    </w:pPr>
  </w:style>
  <w:style w:type="paragraph" w:customStyle="1" w:styleId="LineSpace">
    <w:name w:val="LineSpace"/>
    <w:basedOn w:val="Normal"/>
    <w:uiPriority w:val="99"/>
    <w:rsid w:val="00321DA6"/>
    <w:pPr>
      <w:spacing w:line="240" w:lineRule="auto"/>
    </w:pPr>
  </w:style>
  <w:style w:type="paragraph" w:customStyle="1" w:styleId="StyleLeft0Hanging05">
    <w:name w:val="Style Left:  0&quot; Hanging:  0.5&quot;"/>
    <w:basedOn w:val="Normal"/>
    <w:uiPriority w:val="99"/>
    <w:rsid w:val="00321DA6"/>
    <w:pPr>
      <w:spacing w:after="480" w:line="240" w:lineRule="auto"/>
      <w:ind w:left="720" w:hanging="720"/>
    </w:pPr>
  </w:style>
  <w:style w:type="paragraph" w:customStyle="1" w:styleId="ListTitle">
    <w:name w:val="ListTitle"/>
    <w:basedOn w:val="LineSpace"/>
    <w:uiPriority w:val="99"/>
    <w:rsid w:val="00321DA6"/>
  </w:style>
  <w:style w:type="paragraph" w:customStyle="1" w:styleId="ListTitle2">
    <w:name w:val="List Title2"/>
    <w:basedOn w:val="SignaturePageTitle"/>
    <w:next w:val="ListTitle"/>
    <w:uiPriority w:val="99"/>
    <w:rsid w:val="00321DA6"/>
    <w:pPr>
      <w:spacing w:before="1440"/>
    </w:pPr>
  </w:style>
  <w:style w:type="paragraph" w:customStyle="1" w:styleId="SignatureText">
    <w:name w:val="Signature Text"/>
    <w:basedOn w:val="BodyText"/>
    <w:uiPriority w:val="99"/>
    <w:rsid w:val="00321DA6"/>
    <w:pPr>
      <w:spacing w:line="240" w:lineRule="auto"/>
      <w:ind w:firstLine="0"/>
    </w:pPr>
  </w:style>
  <w:style w:type="paragraph" w:customStyle="1" w:styleId="ReferenceText">
    <w:name w:val="Reference Text"/>
    <w:basedOn w:val="StyleLeft0Hanging05"/>
    <w:uiPriority w:val="99"/>
    <w:rsid w:val="00321DA6"/>
    <w:pPr>
      <w:spacing w:line="360" w:lineRule="auto"/>
    </w:pPr>
  </w:style>
  <w:style w:type="paragraph" w:customStyle="1" w:styleId="EquationCaption">
    <w:name w:val="EquationCaption"/>
    <w:basedOn w:val="Caption"/>
    <w:uiPriority w:val="99"/>
    <w:rsid w:val="00321DA6"/>
    <w:pPr>
      <w:tabs>
        <w:tab w:val="right" w:leader="dot" w:pos="8640"/>
      </w:tabs>
    </w:pPr>
  </w:style>
  <w:style w:type="paragraph" w:customStyle="1" w:styleId="StyleStyleCaptionFirstline0CenteredBefore12pt">
    <w:name w:val="Style Style Caption + First line:  0&quot; + Centered Before:  12 pt"/>
    <w:basedOn w:val="StyleCaptionFirstline0"/>
    <w:uiPriority w:val="99"/>
    <w:rsid w:val="00321DA6"/>
    <w:pPr>
      <w:spacing w:before="240" w:after="720"/>
    </w:pPr>
  </w:style>
  <w:style w:type="paragraph" w:customStyle="1" w:styleId="StyleCaptionCentered">
    <w:name w:val="Style Caption + Centered"/>
    <w:basedOn w:val="Caption"/>
    <w:uiPriority w:val="99"/>
    <w:rsid w:val="00321DA6"/>
    <w:pPr>
      <w:spacing w:before="720"/>
    </w:pPr>
  </w:style>
  <w:style w:type="paragraph" w:customStyle="1" w:styleId="StyleCaptionCentered1">
    <w:name w:val="Style Caption + Centered1"/>
    <w:basedOn w:val="Caption"/>
    <w:uiPriority w:val="99"/>
    <w:rsid w:val="00321DA6"/>
    <w:pPr>
      <w:spacing w:before="720"/>
    </w:pPr>
  </w:style>
  <w:style w:type="paragraph" w:customStyle="1" w:styleId="StyleHeading2Before18pt">
    <w:name w:val="Style Heading 2 + Before:  18 pt"/>
    <w:basedOn w:val="Heading2"/>
    <w:uiPriority w:val="99"/>
    <w:rsid w:val="00321DA6"/>
    <w:rPr>
      <w:rFonts w:cs="Times New Roman"/>
      <w:iCs w:val="0"/>
      <w:szCs w:val="20"/>
    </w:rPr>
  </w:style>
  <w:style w:type="paragraph" w:customStyle="1" w:styleId="Style1">
    <w:name w:val="Style1"/>
    <w:basedOn w:val="ListTitle2"/>
    <w:uiPriority w:val="99"/>
    <w:rsid w:val="00321DA6"/>
  </w:style>
  <w:style w:type="paragraph" w:customStyle="1" w:styleId="listtitle3">
    <w:name w:val="list title 3"/>
    <w:basedOn w:val="ListTitle2"/>
    <w:uiPriority w:val="99"/>
    <w:rsid w:val="00321DA6"/>
  </w:style>
  <w:style w:type="paragraph" w:customStyle="1" w:styleId="Style2">
    <w:name w:val="Style2"/>
    <w:basedOn w:val="ListTitle2"/>
    <w:uiPriority w:val="99"/>
    <w:rsid w:val="00321DA6"/>
    <w:pPr>
      <w:jc w:val="left"/>
    </w:pPr>
  </w:style>
  <w:style w:type="paragraph" w:customStyle="1" w:styleId="Level1">
    <w:name w:val="Level 1"/>
    <w:uiPriority w:val="99"/>
    <w:rsid w:val="00321DA6"/>
    <w:pPr>
      <w:autoSpaceDE w:val="0"/>
      <w:autoSpaceDN w:val="0"/>
      <w:adjustRightInd w:val="0"/>
      <w:ind w:left="720"/>
    </w:pPr>
    <w:rPr>
      <w:sz w:val="24"/>
      <w:szCs w:val="24"/>
    </w:rPr>
  </w:style>
  <w:style w:type="character" w:styleId="CommentReference">
    <w:name w:val="annotation reference"/>
    <w:basedOn w:val="DefaultParagraphFont"/>
    <w:rsid w:val="00321DA6"/>
    <w:rPr>
      <w:rFonts w:cs="Times New Roman"/>
      <w:sz w:val="16"/>
      <w:szCs w:val="16"/>
    </w:rPr>
  </w:style>
  <w:style w:type="table" w:styleId="TableClassic1">
    <w:name w:val="Table Classic 1"/>
    <w:basedOn w:val="TableNormal"/>
    <w:uiPriority w:val="99"/>
    <w:rsid w:val="00321DA6"/>
    <w:pPr>
      <w:spacing w:line="480" w:lineRule="auto"/>
      <w:ind w:firstLine="720"/>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Grid">
    <w:name w:val="Table Grid"/>
    <w:basedOn w:val="TableNormal"/>
    <w:uiPriority w:val="99"/>
    <w:rsid w:val="00E67407"/>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67407"/>
    <w:pPr>
      <w:spacing w:after="200" w:line="276" w:lineRule="auto"/>
      <w:ind w:left="720"/>
      <w:contextualSpacing/>
    </w:pPr>
    <w:rPr>
      <w:rFonts w:ascii="Calibri" w:hAnsi="Calibri"/>
      <w:sz w:val="22"/>
      <w:szCs w:val="22"/>
    </w:rPr>
  </w:style>
  <w:style w:type="paragraph" w:styleId="NoSpacing">
    <w:name w:val="No Spacing"/>
    <w:link w:val="NoSpacingChar"/>
    <w:uiPriority w:val="1"/>
    <w:qFormat/>
    <w:rsid w:val="006B7660"/>
    <w:rPr>
      <w:sz w:val="24"/>
    </w:rPr>
  </w:style>
  <w:style w:type="character" w:styleId="PlaceholderText">
    <w:name w:val="Placeholder Text"/>
    <w:basedOn w:val="DefaultParagraphFont"/>
    <w:uiPriority w:val="99"/>
    <w:semiHidden/>
    <w:rsid w:val="004A4EB2"/>
    <w:rPr>
      <w:rFonts w:cs="Times New Roman"/>
      <w:color w:val="808080"/>
    </w:rPr>
  </w:style>
  <w:style w:type="paragraph" w:styleId="Revision">
    <w:name w:val="Revision"/>
    <w:hidden/>
    <w:uiPriority w:val="99"/>
    <w:semiHidden/>
    <w:rsid w:val="00323897"/>
    <w:rPr>
      <w:sz w:val="24"/>
    </w:rPr>
  </w:style>
  <w:style w:type="character" w:customStyle="1" w:styleId="NoSpacingChar">
    <w:name w:val="No Spacing Char"/>
    <w:basedOn w:val="DefaultParagraphFont"/>
    <w:link w:val="NoSpacing"/>
    <w:uiPriority w:val="99"/>
    <w:locked/>
    <w:rsid w:val="004B6104"/>
    <w:rPr>
      <w:sz w:val="24"/>
      <w:lang w:val="en-US" w:eastAsia="en-US" w:bidi="ar-SA"/>
    </w:rPr>
  </w:style>
  <w:style w:type="character" w:customStyle="1" w:styleId="apple-style-span">
    <w:name w:val="apple-style-span"/>
    <w:basedOn w:val="DefaultParagraphFont"/>
    <w:uiPriority w:val="99"/>
    <w:rsid w:val="00D44B4C"/>
    <w:rPr>
      <w:rFonts w:cs="Times New Roman"/>
    </w:rPr>
  </w:style>
  <w:style w:type="character" w:customStyle="1" w:styleId="apple-converted-space">
    <w:name w:val="apple-converted-space"/>
    <w:basedOn w:val="DefaultParagraphFont"/>
    <w:uiPriority w:val="99"/>
    <w:rsid w:val="00D44B4C"/>
    <w:rPr>
      <w:rFonts w:cs="Times New Roman"/>
    </w:rPr>
  </w:style>
  <w:style w:type="paragraph" w:styleId="NormalWeb">
    <w:name w:val="Normal (Web)"/>
    <w:basedOn w:val="Normal"/>
    <w:uiPriority w:val="99"/>
    <w:rsid w:val="00FB429B"/>
    <w:pPr>
      <w:spacing w:before="100" w:beforeAutospacing="1" w:after="100" w:afterAutospacing="1" w:line="240" w:lineRule="auto"/>
    </w:pPr>
    <w:rPr>
      <w:szCs w:val="24"/>
    </w:rPr>
  </w:style>
  <w:style w:type="numbering" w:customStyle="1" w:styleId="NoList1">
    <w:name w:val="No List1"/>
    <w:next w:val="NoList"/>
    <w:semiHidden/>
    <w:rsid w:val="00EB63F1"/>
  </w:style>
  <w:style w:type="paragraph" w:styleId="Title">
    <w:name w:val="Title"/>
    <w:basedOn w:val="Normal"/>
    <w:link w:val="TitleChar"/>
    <w:qFormat/>
    <w:rsid w:val="00EB63F1"/>
    <w:pPr>
      <w:jc w:val="center"/>
    </w:pPr>
    <w:rPr>
      <w:b/>
      <w:szCs w:val="24"/>
    </w:rPr>
  </w:style>
  <w:style w:type="character" w:customStyle="1" w:styleId="TitleChar">
    <w:name w:val="Title Char"/>
    <w:basedOn w:val="DefaultParagraphFont"/>
    <w:link w:val="Title"/>
    <w:rsid w:val="00EB63F1"/>
    <w:rPr>
      <w:b/>
      <w:sz w:val="24"/>
      <w:szCs w:val="24"/>
    </w:rPr>
  </w:style>
  <w:style w:type="paragraph" w:styleId="Subtitle">
    <w:name w:val="Subtitle"/>
    <w:basedOn w:val="Normal"/>
    <w:link w:val="SubtitleChar"/>
    <w:qFormat/>
    <w:rsid w:val="00EB63F1"/>
    <w:pPr>
      <w:jc w:val="center"/>
    </w:pPr>
    <w:rPr>
      <w:b/>
      <w:szCs w:val="24"/>
    </w:rPr>
  </w:style>
  <w:style w:type="character" w:customStyle="1" w:styleId="SubtitleChar">
    <w:name w:val="Subtitle Char"/>
    <w:basedOn w:val="DefaultParagraphFont"/>
    <w:link w:val="Subtitle"/>
    <w:rsid w:val="00EB63F1"/>
    <w:rPr>
      <w:b/>
      <w:sz w:val="24"/>
      <w:szCs w:val="24"/>
    </w:rPr>
  </w:style>
  <w:style w:type="character" w:styleId="PageNumber">
    <w:name w:val="page number"/>
    <w:basedOn w:val="DefaultParagraphFont"/>
    <w:locked/>
    <w:rsid w:val="00EB63F1"/>
  </w:style>
  <w:style w:type="paragraph" w:styleId="BodyTextIndent2">
    <w:name w:val="Body Text Indent 2"/>
    <w:basedOn w:val="Normal"/>
    <w:link w:val="BodyTextIndent2Char"/>
    <w:locked/>
    <w:rsid w:val="00EB63F1"/>
    <w:rPr>
      <w:szCs w:val="24"/>
    </w:rPr>
  </w:style>
  <w:style w:type="character" w:customStyle="1" w:styleId="BodyTextIndent2Char">
    <w:name w:val="Body Text Indent 2 Char"/>
    <w:basedOn w:val="DefaultParagraphFont"/>
    <w:link w:val="BodyTextIndent2"/>
    <w:rsid w:val="00EB63F1"/>
    <w:rPr>
      <w:sz w:val="24"/>
      <w:szCs w:val="24"/>
    </w:rPr>
  </w:style>
  <w:style w:type="paragraph" w:styleId="BodyText3">
    <w:name w:val="Body Text 3"/>
    <w:basedOn w:val="Normal"/>
    <w:link w:val="BodyText3Char"/>
    <w:locked/>
    <w:rsid w:val="00EB63F1"/>
    <w:pPr>
      <w:jc w:val="center"/>
    </w:pPr>
    <w:rPr>
      <w:b/>
      <w:bCs/>
      <w:szCs w:val="24"/>
    </w:rPr>
  </w:style>
  <w:style w:type="character" w:customStyle="1" w:styleId="BodyText3Char">
    <w:name w:val="Body Text 3 Char"/>
    <w:basedOn w:val="DefaultParagraphFont"/>
    <w:link w:val="BodyText3"/>
    <w:rsid w:val="00EB63F1"/>
    <w:rPr>
      <w:b/>
      <w:bCs/>
      <w:sz w:val="24"/>
      <w:szCs w:val="24"/>
    </w:rPr>
  </w:style>
  <w:style w:type="paragraph" w:styleId="BodyTextIndent">
    <w:name w:val="Body Text Indent"/>
    <w:basedOn w:val="Normal"/>
    <w:link w:val="BodyTextIndentChar"/>
    <w:locked/>
    <w:rsid w:val="00EB63F1"/>
    <w:pPr>
      <w:spacing w:line="240" w:lineRule="auto"/>
      <w:ind w:left="720" w:firstLine="58"/>
    </w:pPr>
    <w:rPr>
      <w:szCs w:val="24"/>
    </w:rPr>
  </w:style>
  <w:style w:type="character" w:customStyle="1" w:styleId="BodyTextIndentChar">
    <w:name w:val="Body Text Indent Char"/>
    <w:basedOn w:val="DefaultParagraphFont"/>
    <w:link w:val="BodyTextIndent"/>
    <w:rsid w:val="00EB63F1"/>
    <w:rPr>
      <w:sz w:val="24"/>
      <w:szCs w:val="24"/>
    </w:rPr>
  </w:style>
  <w:style w:type="character" w:styleId="LineNumber">
    <w:name w:val="line number"/>
    <w:basedOn w:val="DefaultParagraphFont"/>
    <w:locked/>
    <w:rsid w:val="00EB63F1"/>
  </w:style>
  <w:style w:type="paragraph" w:customStyle="1" w:styleId="UDOTSubsection">
    <w:name w:val="UDOT Subsection"/>
    <w:basedOn w:val="Normal"/>
    <w:link w:val="UDOTSubsectionChar"/>
    <w:qFormat/>
    <w:rsid w:val="00EB63F1"/>
    <w:rPr>
      <w:szCs w:val="24"/>
      <w:u w:val="single"/>
    </w:rPr>
  </w:style>
  <w:style w:type="paragraph" w:customStyle="1" w:styleId="NoUnderline-UDOTTitle">
    <w:name w:val="No Underline - UDOT Title"/>
    <w:basedOn w:val="Normal"/>
    <w:link w:val="NoUnderline-UDOTTitleChar"/>
    <w:qFormat/>
    <w:rsid w:val="00DD1EA9"/>
    <w:pPr>
      <w:spacing w:before="240" w:after="240"/>
      <w:jc w:val="center"/>
    </w:pPr>
    <w:rPr>
      <w:b/>
      <w:bCs/>
      <w:caps/>
      <w:szCs w:val="24"/>
    </w:rPr>
  </w:style>
  <w:style w:type="character" w:customStyle="1" w:styleId="UDOTSubsectionChar">
    <w:name w:val="UDOT Subsection Char"/>
    <w:link w:val="UDOTSubsection"/>
    <w:rsid w:val="00EB63F1"/>
    <w:rPr>
      <w:sz w:val="24"/>
      <w:szCs w:val="24"/>
      <w:u w:val="single"/>
    </w:rPr>
  </w:style>
  <w:style w:type="paragraph" w:customStyle="1" w:styleId="UDOTSectionTitle">
    <w:name w:val="UDOT Section Title"/>
    <w:basedOn w:val="Normal"/>
    <w:link w:val="UDOTSectionTitleChar"/>
    <w:qFormat/>
    <w:rsid w:val="00EB63F1"/>
    <w:rPr>
      <w:b/>
      <w:szCs w:val="24"/>
    </w:rPr>
  </w:style>
  <w:style w:type="character" w:customStyle="1" w:styleId="NoUnderline-UDOTTitleChar">
    <w:name w:val="No Underline - UDOT Title Char"/>
    <w:link w:val="NoUnderline-UDOTTitle"/>
    <w:rsid w:val="00DD1EA9"/>
    <w:rPr>
      <w:b/>
      <w:bCs/>
      <w:caps/>
      <w:sz w:val="24"/>
      <w:szCs w:val="24"/>
    </w:rPr>
  </w:style>
  <w:style w:type="character" w:customStyle="1" w:styleId="UDOTSectionTitleChar">
    <w:name w:val="UDOT Section Title Char"/>
    <w:link w:val="UDOTSectionTitle"/>
    <w:rsid w:val="00EB63F1"/>
    <w:rPr>
      <w:b/>
      <w:sz w:val="24"/>
      <w:szCs w:val="24"/>
    </w:rPr>
  </w:style>
  <w:style w:type="paragraph" w:styleId="BodyTextIndent3">
    <w:name w:val="Body Text Indent 3"/>
    <w:basedOn w:val="Normal"/>
    <w:link w:val="BodyTextIndent3Char"/>
    <w:locked/>
    <w:rsid w:val="00EB63F1"/>
    <w:pPr>
      <w:spacing w:after="120" w:line="240" w:lineRule="auto"/>
      <w:ind w:left="360"/>
    </w:pPr>
    <w:rPr>
      <w:rFonts w:eastAsia="MS Mincho"/>
      <w:sz w:val="16"/>
      <w:szCs w:val="16"/>
      <w:lang w:eastAsia="ja-JP"/>
    </w:rPr>
  </w:style>
  <w:style w:type="character" w:customStyle="1" w:styleId="BodyTextIndent3Char">
    <w:name w:val="Body Text Indent 3 Char"/>
    <w:basedOn w:val="DefaultParagraphFont"/>
    <w:link w:val="BodyTextIndent3"/>
    <w:rsid w:val="00EB63F1"/>
    <w:rPr>
      <w:rFonts w:eastAsia="MS Mincho"/>
      <w:sz w:val="16"/>
      <w:szCs w:val="16"/>
      <w:lang w:eastAsia="ja-JP"/>
    </w:rPr>
  </w:style>
  <w:style w:type="character" w:styleId="Strong">
    <w:name w:val="Strong"/>
    <w:basedOn w:val="DefaultParagraphFont"/>
    <w:qFormat/>
    <w:rsid w:val="00B17038"/>
    <w:rPr>
      <w:b/>
      <w:bCs/>
    </w:rPr>
  </w:style>
  <w:style w:type="paragraph" w:customStyle="1" w:styleId="MTDisplayEquation">
    <w:name w:val="MTDisplayEquation"/>
    <w:basedOn w:val="Normal"/>
    <w:link w:val="MTDisplayEquationChar"/>
    <w:rsid w:val="00383379"/>
    <w:pPr>
      <w:spacing w:after="200" w:line="240" w:lineRule="auto"/>
    </w:pPr>
    <w:rPr>
      <w:rFonts w:ascii="Calibri" w:eastAsia="Calibri" w:hAnsi="Calibri"/>
      <w:sz w:val="22"/>
      <w:szCs w:val="22"/>
    </w:rPr>
  </w:style>
  <w:style w:type="character" w:customStyle="1" w:styleId="MTDisplayEquationChar">
    <w:name w:val="MTDisplayEquation Char"/>
    <w:link w:val="MTDisplayEquation"/>
    <w:rsid w:val="00383379"/>
    <w:rPr>
      <w:rFonts w:ascii="Calibri" w:eastAsia="Calibri" w:hAnsi="Calibri"/>
      <w:sz w:val="22"/>
      <w:szCs w:val="22"/>
    </w:rPr>
  </w:style>
  <w:style w:type="character" w:customStyle="1" w:styleId="MTEquationSection">
    <w:name w:val="MTEquationSection"/>
    <w:basedOn w:val="DefaultParagraphFont"/>
    <w:rsid w:val="00C15867"/>
    <w:rPr>
      <w:vanish/>
      <w:color w:val="FF0000"/>
    </w:rPr>
  </w:style>
  <w:style w:type="paragraph" w:customStyle="1" w:styleId="font5">
    <w:name w:val="font5"/>
    <w:basedOn w:val="Normal"/>
    <w:rsid w:val="00A155FB"/>
    <w:pPr>
      <w:spacing w:before="100" w:beforeAutospacing="1" w:after="100" w:afterAutospacing="1" w:line="240" w:lineRule="auto"/>
    </w:pPr>
    <w:rPr>
      <w:rFonts w:ascii="Tahoma" w:hAnsi="Tahoma" w:cs="Tahoma"/>
      <w:color w:val="000000"/>
      <w:sz w:val="18"/>
      <w:szCs w:val="18"/>
    </w:rPr>
  </w:style>
  <w:style w:type="paragraph" w:customStyle="1" w:styleId="font6">
    <w:name w:val="font6"/>
    <w:basedOn w:val="Normal"/>
    <w:rsid w:val="00A155FB"/>
    <w:pPr>
      <w:spacing w:before="100" w:beforeAutospacing="1" w:after="100" w:afterAutospacing="1" w:line="240" w:lineRule="auto"/>
    </w:pPr>
    <w:rPr>
      <w:rFonts w:ascii="Tahoma" w:hAnsi="Tahoma" w:cs="Tahoma"/>
      <w:b/>
      <w:bCs/>
      <w:color w:val="000000"/>
      <w:sz w:val="18"/>
      <w:szCs w:val="18"/>
    </w:rPr>
  </w:style>
  <w:style w:type="paragraph" w:customStyle="1" w:styleId="xl70">
    <w:name w:val="xl70"/>
    <w:basedOn w:val="Normal"/>
    <w:rsid w:val="00A155FB"/>
    <w:pPr>
      <w:pBdr>
        <w:top w:val="single" w:sz="4" w:space="0" w:color="auto"/>
        <w:left w:val="single" w:sz="4" w:space="0" w:color="auto"/>
        <w:bottom w:val="single" w:sz="4" w:space="0" w:color="auto"/>
      </w:pBdr>
      <w:spacing w:before="100" w:beforeAutospacing="1" w:after="100" w:afterAutospacing="1" w:line="240" w:lineRule="auto"/>
      <w:jc w:val="center"/>
    </w:pPr>
    <w:rPr>
      <w:szCs w:val="24"/>
    </w:rPr>
  </w:style>
  <w:style w:type="paragraph" w:customStyle="1" w:styleId="xl71">
    <w:name w:val="xl71"/>
    <w:basedOn w:val="Normal"/>
    <w:rsid w:val="00A155FB"/>
    <w:pPr>
      <w:pBdr>
        <w:top w:val="single" w:sz="4" w:space="0" w:color="auto"/>
        <w:bottom w:val="single" w:sz="4" w:space="0" w:color="auto"/>
      </w:pBdr>
      <w:spacing w:before="100" w:beforeAutospacing="1" w:after="100" w:afterAutospacing="1" w:line="240" w:lineRule="auto"/>
      <w:jc w:val="center"/>
    </w:pPr>
    <w:rPr>
      <w:szCs w:val="24"/>
    </w:rPr>
  </w:style>
  <w:style w:type="paragraph" w:customStyle="1" w:styleId="xl72">
    <w:name w:val="xl72"/>
    <w:basedOn w:val="Normal"/>
    <w:rsid w:val="00A155FB"/>
    <w:pPr>
      <w:pBdr>
        <w:top w:val="single" w:sz="4" w:space="0" w:color="auto"/>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73">
    <w:name w:val="xl73"/>
    <w:basedOn w:val="Normal"/>
    <w:rsid w:val="00A155FB"/>
    <w:pPr>
      <w:spacing w:before="100" w:beforeAutospacing="1" w:after="100" w:afterAutospacing="1" w:line="240" w:lineRule="auto"/>
      <w:jc w:val="center"/>
    </w:pPr>
    <w:rPr>
      <w:szCs w:val="24"/>
    </w:rPr>
  </w:style>
  <w:style w:type="paragraph" w:customStyle="1" w:styleId="xl74">
    <w:name w:val="xl74"/>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75">
    <w:name w:val="xl75"/>
    <w:basedOn w:val="Normal"/>
    <w:rsid w:val="00A155FB"/>
    <w:pPr>
      <w:spacing w:before="100" w:beforeAutospacing="1" w:after="100" w:afterAutospacing="1" w:line="240" w:lineRule="auto"/>
      <w:jc w:val="center"/>
    </w:pPr>
    <w:rPr>
      <w:szCs w:val="24"/>
    </w:rPr>
  </w:style>
  <w:style w:type="paragraph" w:customStyle="1" w:styleId="xl76">
    <w:name w:val="xl76"/>
    <w:basedOn w:val="Normal"/>
    <w:rsid w:val="00A155FB"/>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77">
    <w:name w:val="xl77"/>
    <w:basedOn w:val="Normal"/>
    <w:rsid w:val="00A155FB"/>
    <w:pPr>
      <w:pBdr>
        <w:top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78">
    <w:name w:val="xl78"/>
    <w:basedOn w:val="Normal"/>
    <w:rsid w:val="00A155FB"/>
    <w:pPr>
      <w:pBdr>
        <w:top w:val="single" w:sz="4" w:space="0" w:color="auto"/>
        <w:left w:val="single" w:sz="4" w:space="0" w:color="auto"/>
      </w:pBdr>
      <w:shd w:val="clear" w:color="000000" w:fill="F2F2F2"/>
      <w:spacing w:before="100" w:beforeAutospacing="1" w:after="100" w:afterAutospacing="1" w:line="240" w:lineRule="auto"/>
      <w:jc w:val="center"/>
    </w:pPr>
    <w:rPr>
      <w:szCs w:val="24"/>
    </w:rPr>
  </w:style>
  <w:style w:type="paragraph" w:customStyle="1" w:styleId="xl79">
    <w:name w:val="xl79"/>
    <w:basedOn w:val="Normal"/>
    <w:rsid w:val="00A155FB"/>
    <w:pPr>
      <w:pBdr>
        <w:top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80">
    <w:name w:val="xl80"/>
    <w:basedOn w:val="Normal"/>
    <w:rsid w:val="00A155FB"/>
    <w:pPr>
      <w:pBdr>
        <w:left w:val="single" w:sz="4" w:space="0" w:color="auto"/>
      </w:pBdr>
      <w:shd w:val="clear" w:color="000000" w:fill="F2F2F2"/>
      <w:spacing w:before="100" w:beforeAutospacing="1" w:after="100" w:afterAutospacing="1" w:line="240" w:lineRule="auto"/>
      <w:jc w:val="center"/>
    </w:pPr>
    <w:rPr>
      <w:szCs w:val="24"/>
    </w:rPr>
  </w:style>
  <w:style w:type="paragraph" w:customStyle="1" w:styleId="xl81">
    <w:name w:val="xl81"/>
    <w:basedOn w:val="Normal"/>
    <w:rsid w:val="00A155FB"/>
    <w:pPr>
      <w:pBdr>
        <w:right w:val="single" w:sz="4" w:space="0" w:color="auto"/>
      </w:pBdr>
      <w:shd w:val="clear" w:color="000000" w:fill="F2F2F2"/>
      <w:spacing w:before="100" w:beforeAutospacing="1" w:after="100" w:afterAutospacing="1" w:line="240" w:lineRule="auto"/>
      <w:jc w:val="center"/>
    </w:pPr>
    <w:rPr>
      <w:szCs w:val="24"/>
    </w:rPr>
  </w:style>
  <w:style w:type="paragraph" w:customStyle="1" w:styleId="xl82">
    <w:name w:val="xl82"/>
    <w:basedOn w:val="Normal"/>
    <w:rsid w:val="00A155FB"/>
    <w:pPr>
      <w:pBdr>
        <w:left w:val="single" w:sz="4" w:space="0" w:color="auto"/>
      </w:pBdr>
      <w:spacing w:before="100" w:beforeAutospacing="1" w:after="100" w:afterAutospacing="1" w:line="240" w:lineRule="auto"/>
      <w:jc w:val="center"/>
    </w:pPr>
    <w:rPr>
      <w:szCs w:val="24"/>
    </w:rPr>
  </w:style>
  <w:style w:type="paragraph" w:customStyle="1" w:styleId="xl83">
    <w:name w:val="xl83"/>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84">
    <w:name w:val="xl84"/>
    <w:basedOn w:val="Normal"/>
    <w:rsid w:val="00A155FB"/>
    <w:pPr>
      <w:pBdr>
        <w:left w:val="single" w:sz="4" w:space="0" w:color="auto"/>
        <w:bottom w:val="single" w:sz="4" w:space="0" w:color="auto"/>
      </w:pBdr>
      <w:spacing w:before="100" w:beforeAutospacing="1" w:after="100" w:afterAutospacing="1" w:line="240" w:lineRule="auto"/>
      <w:jc w:val="center"/>
    </w:pPr>
    <w:rPr>
      <w:szCs w:val="24"/>
    </w:rPr>
  </w:style>
  <w:style w:type="paragraph" w:customStyle="1" w:styleId="xl85">
    <w:name w:val="xl85"/>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86">
    <w:name w:val="xl86"/>
    <w:basedOn w:val="Normal"/>
    <w:rsid w:val="00A155FB"/>
    <w:pPr>
      <w:pBdr>
        <w:top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87">
    <w:name w:val="xl87"/>
    <w:basedOn w:val="Normal"/>
    <w:rsid w:val="00A155FB"/>
    <w:pPr>
      <w:shd w:val="clear" w:color="000000" w:fill="F2F2F2"/>
      <w:spacing w:before="100" w:beforeAutospacing="1" w:after="100" w:afterAutospacing="1" w:line="240" w:lineRule="auto"/>
      <w:jc w:val="center"/>
    </w:pPr>
    <w:rPr>
      <w:szCs w:val="24"/>
    </w:rPr>
  </w:style>
  <w:style w:type="paragraph" w:customStyle="1" w:styleId="xl88">
    <w:name w:val="xl88"/>
    <w:basedOn w:val="Normal"/>
    <w:rsid w:val="00A155FB"/>
    <w:pPr>
      <w:pBdr>
        <w:top w:val="single" w:sz="4" w:space="0" w:color="auto"/>
        <w:left w:val="single" w:sz="4" w:space="0" w:color="auto"/>
      </w:pBdr>
      <w:spacing w:before="100" w:beforeAutospacing="1" w:after="100" w:afterAutospacing="1" w:line="240" w:lineRule="auto"/>
      <w:jc w:val="center"/>
    </w:pPr>
    <w:rPr>
      <w:szCs w:val="24"/>
    </w:rPr>
  </w:style>
  <w:style w:type="paragraph" w:customStyle="1" w:styleId="xl89">
    <w:name w:val="xl89"/>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0">
    <w:name w:val="xl90"/>
    <w:basedOn w:val="Normal"/>
    <w:rsid w:val="00A155FB"/>
    <w:pPr>
      <w:pBdr>
        <w:top w:val="single" w:sz="4" w:space="0" w:color="auto"/>
      </w:pBdr>
      <w:shd w:val="clear" w:color="000000" w:fill="F2F2F2"/>
      <w:spacing w:before="100" w:beforeAutospacing="1" w:after="100" w:afterAutospacing="1" w:line="240" w:lineRule="auto"/>
      <w:jc w:val="center"/>
    </w:pPr>
    <w:rPr>
      <w:szCs w:val="24"/>
    </w:rPr>
  </w:style>
  <w:style w:type="paragraph" w:customStyle="1" w:styleId="xl91">
    <w:name w:val="xl91"/>
    <w:basedOn w:val="Normal"/>
    <w:rsid w:val="00A155FB"/>
    <w:pPr>
      <w:pBdr>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92">
    <w:name w:val="xl92"/>
    <w:basedOn w:val="Normal"/>
    <w:rsid w:val="00A155FB"/>
    <w:pPr>
      <w:pBdr>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93">
    <w:name w:val="xl93"/>
    <w:basedOn w:val="Normal"/>
    <w:rsid w:val="00A155FB"/>
    <w:pPr>
      <w:pBdr>
        <w:bottom w:val="single" w:sz="4" w:space="0" w:color="auto"/>
      </w:pBdr>
      <w:shd w:val="clear" w:color="000000" w:fill="F2F2F2"/>
      <w:spacing w:before="100" w:beforeAutospacing="1" w:after="100" w:afterAutospacing="1" w:line="240" w:lineRule="auto"/>
      <w:jc w:val="center"/>
    </w:pPr>
    <w:rPr>
      <w:szCs w:val="24"/>
    </w:rPr>
  </w:style>
  <w:style w:type="paragraph" w:customStyle="1" w:styleId="xl94">
    <w:name w:val="xl94"/>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5">
    <w:name w:val="xl95"/>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96">
    <w:name w:val="xl96"/>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7">
    <w:name w:val="xl97"/>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8">
    <w:name w:val="xl98"/>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99">
    <w:name w:val="xl99"/>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100">
    <w:name w:val="xl100"/>
    <w:basedOn w:val="Normal"/>
    <w:rsid w:val="00A155FB"/>
    <w:pPr>
      <w:shd w:val="clear" w:color="000000" w:fill="DDEBF7"/>
      <w:spacing w:before="100" w:beforeAutospacing="1" w:after="100" w:afterAutospacing="1" w:line="240" w:lineRule="auto"/>
      <w:jc w:val="center"/>
    </w:pPr>
    <w:rPr>
      <w:szCs w:val="24"/>
    </w:rPr>
  </w:style>
  <w:style w:type="paragraph" w:customStyle="1" w:styleId="xl101">
    <w:name w:val="xl101"/>
    <w:basedOn w:val="Normal"/>
    <w:rsid w:val="00A155FB"/>
    <w:pPr>
      <w:shd w:val="clear" w:color="000000" w:fill="FFF2CC"/>
      <w:spacing w:before="100" w:beforeAutospacing="1" w:after="100" w:afterAutospacing="1" w:line="240" w:lineRule="auto"/>
      <w:jc w:val="center"/>
    </w:pPr>
    <w:rPr>
      <w:szCs w:val="24"/>
    </w:rPr>
  </w:style>
  <w:style w:type="paragraph" w:customStyle="1" w:styleId="xl102">
    <w:name w:val="xl102"/>
    <w:basedOn w:val="Normal"/>
    <w:rsid w:val="00A155FB"/>
    <w:pPr>
      <w:shd w:val="clear" w:color="000000" w:fill="E2EFDA"/>
      <w:spacing w:before="100" w:beforeAutospacing="1" w:after="100" w:afterAutospacing="1" w:line="240" w:lineRule="auto"/>
      <w:jc w:val="center"/>
    </w:pPr>
    <w:rPr>
      <w:szCs w:val="24"/>
    </w:rPr>
  </w:style>
  <w:style w:type="paragraph" w:customStyle="1" w:styleId="xl103">
    <w:name w:val="xl103"/>
    <w:basedOn w:val="Normal"/>
    <w:rsid w:val="00A155FB"/>
    <w:pPr>
      <w:shd w:val="clear" w:color="000000" w:fill="5B9BD5"/>
      <w:spacing w:before="100" w:beforeAutospacing="1" w:after="100" w:afterAutospacing="1" w:line="240" w:lineRule="auto"/>
      <w:jc w:val="center"/>
    </w:pPr>
    <w:rPr>
      <w:szCs w:val="24"/>
    </w:rPr>
  </w:style>
  <w:style w:type="paragraph" w:customStyle="1" w:styleId="xl104">
    <w:name w:val="xl104"/>
    <w:basedOn w:val="Normal"/>
    <w:rsid w:val="00A155FB"/>
    <w:pPr>
      <w:shd w:val="clear" w:color="000000" w:fill="FFC000"/>
      <w:spacing w:before="100" w:beforeAutospacing="1" w:after="100" w:afterAutospacing="1" w:line="240" w:lineRule="auto"/>
      <w:jc w:val="center"/>
    </w:pPr>
    <w:rPr>
      <w:szCs w:val="24"/>
    </w:rPr>
  </w:style>
  <w:style w:type="paragraph" w:customStyle="1" w:styleId="xl105">
    <w:name w:val="xl105"/>
    <w:basedOn w:val="Normal"/>
    <w:rsid w:val="00A155FB"/>
    <w:pPr>
      <w:shd w:val="clear" w:color="000000" w:fill="70AD47"/>
      <w:spacing w:before="100" w:beforeAutospacing="1" w:after="100" w:afterAutospacing="1" w:line="240" w:lineRule="auto"/>
      <w:jc w:val="center"/>
    </w:pPr>
    <w:rPr>
      <w:szCs w:val="24"/>
    </w:rPr>
  </w:style>
  <w:style w:type="paragraph" w:customStyle="1" w:styleId="xl106">
    <w:name w:val="xl106"/>
    <w:basedOn w:val="Normal"/>
    <w:rsid w:val="00A155FB"/>
    <w:pPr>
      <w:spacing w:before="100" w:beforeAutospacing="1" w:after="100" w:afterAutospacing="1" w:line="240" w:lineRule="auto"/>
      <w:jc w:val="center"/>
    </w:pPr>
    <w:rPr>
      <w:szCs w:val="24"/>
    </w:rPr>
  </w:style>
  <w:style w:type="paragraph" w:styleId="FootnoteText">
    <w:name w:val="footnote text"/>
    <w:basedOn w:val="Normal"/>
    <w:link w:val="FootnoteTextChar"/>
    <w:uiPriority w:val="99"/>
    <w:semiHidden/>
    <w:locked/>
    <w:rsid w:val="00B9789A"/>
    <w:pPr>
      <w:spacing w:after="200" w:line="276" w:lineRule="auto"/>
    </w:pPr>
    <w:rPr>
      <w:rFonts w:ascii="Calibri" w:eastAsia="Calibri" w:hAnsi="Calibri"/>
      <w:sz w:val="20"/>
      <w:lang w:eastAsia="ko-KR"/>
    </w:rPr>
  </w:style>
  <w:style w:type="character" w:customStyle="1" w:styleId="FootnoteTextChar">
    <w:name w:val="Footnote Text Char"/>
    <w:basedOn w:val="DefaultParagraphFont"/>
    <w:link w:val="FootnoteText"/>
    <w:uiPriority w:val="99"/>
    <w:semiHidden/>
    <w:rsid w:val="00B9789A"/>
    <w:rPr>
      <w:rFonts w:ascii="Calibri" w:eastAsia="Calibri" w:hAnsi="Calibri"/>
      <w:lang w:eastAsia="ko-KR"/>
    </w:rPr>
  </w:style>
  <w:style w:type="character" w:customStyle="1" w:styleId="nlmstring-name">
    <w:name w:val="nlm_string-name"/>
    <w:basedOn w:val="DefaultParagraphFont"/>
    <w:rsid w:val="0053632C"/>
  </w:style>
  <w:style w:type="paragraph" w:customStyle="1" w:styleId="EndNoteBibliographyTitle">
    <w:name w:val="EndNote Bibliography Title"/>
    <w:basedOn w:val="Normal"/>
    <w:link w:val="EndNoteBibliographyTitleChar"/>
    <w:rsid w:val="00670AB3"/>
    <w:pPr>
      <w:jc w:val="center"/>
    </w:pPr>
    <w:rPr>
      <w:noProof/>
    </w:rPr>
  </w:style>
  <w:style w:type="character" w:customStyle="1" w:styleId="EndNoteBibliographyTitleChar">
    <w:name w:val="EndNote Bibliography Title Char"/>
    <w:basedOn w:val="DefaultParagraphFont"/>
    <w:link w:val="EndNoteBibliographyTitle"/>
    <w:rsid w:val="00670AB3"/>
    <w:rPr>
      <w:noProof/>
      <w:sz w:val="24"/>
    </w:rPr>
  </w:style>
  <w:style w:type="paragraph" w:customStyle="1" w:styleId="EndNoteBibliography">
    <w:name w:val="EndNote Bibliography"/>
    <w:basedOn w:val="Normal"/>
    <w:link w:val="EndNoteBibliographyChar"/>
    <w:rsid w:val="00670AB3"/>
    <w:rPr>
      <w:noProof/>
    </w:rPr>
  </w:style>
  <w:style w:type="character" w:customStyle="1" w:styleId="EndNoteBibliographyChar">
    <w:name w:val="EndNote Bibliography Char"/>
    <w:basedOn w:val="DefaultParagraphFont"/>
    <w:link w:val="EndNoteBibliography"/>
    <w:rsid w:val="00670AB3"/>
    <w:rPr>
      <w:noProof/>
      <w:sz w:val="24"/>
    </w:rPr>
  </w:style>
  <w:style w:type="paragraph" w:customStyle="1" w:styleId="Normal2">
    <w:name w:val="Normal 2"/>
    <w:basedOn w:val="Normal"/>
    <w:link w:val="Normal2Char"/>
    <w:qFormat/>
    <w:rsid w:val="00BF4E04"/>
    <w:pPr>
      <w:jc w:val="center"/>
    </w:pPr>
    <w:rPr>
      <w:szCs w:val="24"/>
    </w:rPr>
  </w:style>
  <w:style w:type="character" w:customStyle="1" w:styleId="Normal2Char">
    <w:name w:val="Normal 2 Char"/>
    <w:basedOn w:val="DefaultParagraphFont"/>
    <w:link w:val="Normal2"/>
    <w:rsid w:val="00BF4E04"/>
    <w:rPr>
      <w:sz w:val="24"/>
      <w:szCs w:val="24"/>
    </w:rPr>
  </w:style>
  <w:style w:type="paragraph" w:styleId="EndnoteText">
    <w:name w:val="endnote text"/>
    <w:basedOn w:val="Normal"/>
    <w:link w:val="EndnoteTextChar"/>
    <w:uiPriority w:val="99"/>
    <w:semiHidden/>
    <w:unhideWhenUsed/>
    <w:locked/>
    <w:rsid w:val="00293A94"/>
    <w:pPr>
      <w:spacing w:line="240" w:lineRule="auto"/>
    </w:pPr>
    <w:rPr>
      <w:sz w:val="20"/>
    </w:rPr>
  </w:style>
  <w:style w:type="character" w:customStyle="1" w:styleId="EndnoteTextChar">
    <w:name w:val="Endnote Text Char"/>
    <w:basedOn w:val="DefaultParagraphFont"/>
    <w:link w:val="EndnoteText"/>
    <w:uiPriority w:val="99"/>
    <w:semiHidden/>
    <w:rsid w:val="00293A94"/>
  </w:style>
  <w:style w:type="character" w:styleId="EndnoteReference">
    <w:name w:val="endnote reference"/>
    <w:basedOn w:val="DefaultParagraphFont"/>
    <w:uiPriority w:val="99"/>
    <w:semiHidden/>
    <w:unhideWhenUsed/>
    <w:locked/>
    <w:rsid w:val="00293A94"/>
    <w:rPr>
      <w:vertAlign w:val="superscript"/>
    </w:rPr>
  </w:style>
  <w:style w:type="character" w:customStyle="1" w:styleId="MTConvertedEquation">
    <w:name w:val="MTConvertedEquation"/>
    <w:basedOn w:val="DefaultParagraphFont"/>
    <w:rsid w:val="008E3AA8"/>
    <w:rPr>
      <w:rFonts w:ascii="Cambria Math" w:hAnsi="Cambria Math"/>
      <w:i/>
    </w:rPr>
  </w:style>
  <w:style w:type="table" w:customStyle="1" w:styleId="MTEBNumberedEquation">
    <w:name w:val="MTEBNumberedEquation"/>
    <w:basedOn w:val="TableNormal"/>
    <w:rsid w:val="00D14A73"/>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22715">
      <w:bodyDiv w:val="1"/>
      <w:marLeft w:val="0"/>
      <w:marRight w:val="0"/>
      <w:marTop w:val="0"/>
      <w:marBottom w:val="0"/>
      <w:divBdr>
        <w:top w:val="none" w:sz="0" w:space="0" w:color="auto"/>
        <w:left w:val="none" w:sz="0" w:space="0" w:color="auto"/>
        <w:bottom w:val="none" w:sz="0" w:space="0" w:color="auto"/>
        <w:right w:val="none" w:sz="0" w:space="0" w:color="auto"/>
      </w:divBdr>
    </w:div>
    <w:div w:id="91367701">
      <w:bodyDiv w:val="1"/>
      <w:marLeft w:val="0"/>
      <w:marRight w:val="0"/>
      <w:marTop w:val="0"/>
      <w:marBottom w:val="0"/>
      <w:divBdr>
        <w:top w:val="none" w:sz="0" w:space="0" w:color="auto"/>
        <w:left w:val="none" w:sz="0" w:space="0" w:color="auto"/>
        <w:bottom w:val="none" w:sz="0" w:space="0" w:color="auto"/>
        <w:right w:val="none" w:sz="0" w:space="0" w:color="auto"/>
      </w:divBdr>
    </w:div>
    <w:div w:id="173419325">
      <w:bodyDiv w:val="1"/>
      <w:marLeft w:val="0"/>
      <w:marRight w:val="0"/>
      <w:marTop w:val="0"/>
      <w:marBottom w:val="0"/>
      <w:divBdr>
        <w:top w:val="none" w:sz="0" w:space="0" w:color="auto"/>
        <w:left w:val="none" w:sz="0" w:space="0" w:color="auto"/>
        <w:bottom w:val="none" w:sz="0" w:space="0" w:color="auto"/>
        <w:right w:val="none" w:sz="0" w:space="0" w:color="auto"/>
      </w:divBdr>
    </w:div>
    <w:div w:id="202718777">
      <w:bodyDiv w:val="1"/>
      <w:marLeft w:val="0"/>
      <w:marRight w:val="0"/>
      <w:marTop w:val="0"/>
      <w:marBottom w:val="0"/>
      <w:divBdr>
        <w:top w:val="none" w:sz="0" w:space="0" w:color="auto"/>
        <w:left w:val="none" w:sz="0" w:space="0" w:color="auto"/>
        <w:bottom w:val="none" w:sz="0" w:space="0" w:color="auto"/>
        <w:right w:val="none" w:sz="0" w:space="0" w:color="auto"/>
      </w:divBdr>
    </w:div>
    <w:div w:id="203518668">
      <w:bodyDiv w:val="1"/>
      <w:marLeft w:val="0"/>
      <w:marRight w:val="0"/>
      <w:marTop w:val="0"/>
      <w:marBottom w:val="0"/>
      <w:divBdr>
        <w:top w:val="none" w:sz="0" w:space="0" w:color="auto"/>
        <w:left w:val="none" w:sz="0" w:space="0" w:color="auto"/>
        <w:bottom w:val="none" w:sz="0" w:space="0" w:color="auto"/>
        <w:right w:val="none" w:sz="0" w:space="0" w:color="auto"/>
      </w:divBdr>
      <w:divsChild>
        <w:div w:id="493374533">
          <w:marLeft w:val="0"/>
          <w:marRight w:val="0"/>
          <w:marTop w:val="0"/>
          <w:marBottom w:val="0"/>
          <w:divBdr>
            <w:top w:val="none" w:sz="0" w:space="0" w:color="auto"/>
            <w:left w:val="none" w:sz="0" w:space="0" w:color="auto"/>
            <w:bottom w:val="none" w:sz="0" w:space="0" w:color="auto"/>
            <w:right w:val="none" w:sz="0" w:space="0" w:color="auto"/>
          </w:divBdr>
        </w:div>
        <w:div w:id="775828998">
          <w:marLeft w:val="0"/>
          <w:marRight w:val="0"/>
          <w:marTop w:val="0"/>
          <w:marBottom w:val="0"/>
          <w:divBdr>
            <w:top w:val="none" w:sz="0" w:space="0" w:color="auto"/>
            <w:left w:val="none" w:sz="0" w:space="0" w:color="auto"/>
            <w:bottom w:val="none" w:sz="0" w:space="0" w:color="auto"/>
            <w:right w:val="none" w:sz="0" w:space="0" w:color="auto"/>
          </w:divBdr>
        </w:div>
      </w:divsChild>
    </w:div>
    <w:div w:id="620111529">
      <w:marLeft w:val="0"/>
      <w:marRight w:val="0"/>
      <w:marTop w:val="0"/>
      <w:marBottom w:val="0"/>
      <w:divBdr>
        <w:top w:val="none" w:sz="0" w:space="0" w:color="auto"/>
        <w:left w:val="none" w:sz="0" w:space="0" w:color="auto"/>
        <w:bottom w:val="none" w:sz="0" w:space="0" w:color="auto"/>
        <w:right w:val="none" w:sz="0" w:space="0" w:color="auto"/>
      </w:divBdr>
    </w:div>
    <w:div w:id="620111530">
      <w:marLeft w:val="0"/>
      <w:marRight w:val="0"/>
      <w:marTop w:val="0"/>
      <w:marBottom w:val="0"/>
      <w:divBdr>
        <w:top w:val="none" w:sz="0" w:space="0" w:color="auto"/>
        <w:left w:val="none" w:sz="0" w:space="0" w:color="auto"/>
        <w:bottom w:val="none" w:sz="0" w:space="0" w:color="auto"/>
        <w:right w:val="none" w:sz="0" w:space="0" w:color="auto"/>
      </w:divBdr>
    </w:div>
    <w:div w:id="620111531">
      <w:marLeft w:val="0"/>
      <w:marRight w:val="0"/>
      <w:marTop w:val="0"/>
      <w:marBottom w:val="0"/>
      <w:divBdr>
        <w:top w:val="none" w:sz="0" w:space="0" w:color="auto"/>
        <w:left w:val="none" w:sz="0" w:space="0" w:color="auto"/>
        <w:bottom w:val="none" w:sz="0" w:space="0" w:color="auto"/>
        <w:right w:val="none" w:sz="0" w:space="0" w:color="auto"/>
      </w:divBdr>
    </w:div>
    <w:div w:id="620111532">
      <w:marLeft w:val="0"/>
      <w:marRight w:val="0"/>
      <w:marTop w:val="0"/>
      <w:marBottom w:val="0"/>
      <w:divBdr>
        <w:top w:val="none" w:sz="0" w:space="0" w:color="auto"/>
        <w:left w:val="none" w:sz="0" w:space="0" w:color="auto"/>
        <w:bottom w:val="none" w:sz="0" w:space="0" w:color="auto"/>
        <w:right w:val="none" w:sz="0" w:space="0" w:color="auto"/>
      </w:divBdr>
    </w:div>
    <w:div w:id="620111533">
      <w:marLeft w:val="0"/>
      <w:marRight w:val="0"/>
      <w:marTop w:val="0"/>
      <w:marBottom w:val="0"/>
      <w:divBdr>
        <w:top w:val="none" w:sz="0" w:space="0" w:color="auto"/>
        <w:left w:val="none" w:sz="0" w:space="0" w:color="auto"/>
        <w:bottom w:val="none" w:sz="0" w:space="0" w:color="auto"/>
        <w:right w:val="none" w:sz="0" w:space="0" w:color="auto"/>
      </w:divBdr>
    </w:div>
    <w:div w:id="620111534">
      <w:marLeft w:val="0"/>
      <w:marRight w:val="0"/>
      <w:marTop w:val="0"/>
      <w:marBottom w:val="0"/>
      <w:divBdr>
        <w:top w:val="none" w:sz="0" w:space="0" w:color="auto"/>
        <w:left w:val="none" w:sz="0" w:space="0" w:color="auto"/>
        <w:bottom w:val="none" w:sz="0" w:space="0" w:color="auto"/>
        <w:right w:val="none" w:sz="0" w:space="0" w:color="auto"/>
      </w:divBdr>
    </w:div>
    <w:div w:id="620111535">
      <w:marLeft w:val="0"/>
      <w:marRight w:val="0"/>
      <w:marTop w:val="0"/>
      <w:marBottom w:val="0"/>
      <w:divBdr>
        <w:top w:val="none" w:sz="0" w:space="0" w:color="auto"/>
        <w:left w:val="none" w:sz="0" w:space="0" w:color="auto"/>
        <w:bottom w:val="none" w:sz="0" w:space="0" w:color="auto"/>
        <w:right w:val="none" w:sz="0" w:space="0" w:color="auto"/>
      </w:divBdr>
    </w:div>
    <w:div w:id="620111536">
      <w:marLeft w:val="0"/>
      <w:marRight w:val="0"/>
      <w:marTop w:val="0"/>
      <w:marBottom w:val="0"/>
      <w:divBdr>
        <w:top w:val="none" w:sz="0" w:space="0" w:color="auto"/>
        <w:left w:val="none" w:sz="0" w:space="0" w:color="auto"/>
        <w:bottom w:val="none" w:sz="0" w:space="0" w:color="auto"/>
        <w:right w:val="none" w:sz="0" w:space="0" w:color="auto"/>
      </w:divBdr>
    </w:div>
    <w:div w:id="620111537">
      <w:marLeft w:val="0"/>
      <w:marRight w:val="0"/>
      <w:marTop w:val="0"/>
      <w:marBottom w:val="0"/>
      <w:divBdr>
        <w:top w:val="none" w:sz="0" w:space="0" w:color="auto"/>
        <w:left w:val="none" w:sz="0" w:space="0" w:color="auto"/>
        <w:bottom w:val="none" w:sz="0" w:space="0" w:color="auto"/>
        <w:right w:val="none" w:sz="0" w:space="0" w:color="auto"/>
      </w:divBdr>
    </w:div>
    <w:div w:id="620111538">
      <w:marLeft w:val="0"/>
      <w:marRight w:val="0"/>
      <w:marTop w:val="0"/>
      <w:marBottom w:val="0"/>
      <w:divBdr>
        <w:top w:val="none" w:sz="0" w:space="0" w:color="auto"/>
        <w:left w:val="none" w:sz="0" w:space="0" w:color="auto"/>
        <w:bottom w:val="none" w:sz="0" w:space="0" w:color="auto"/>
        <w:right w:val="none" w:sz="0" w:space="0" w:color="auto"/>
      </w:divBdr>
    </w:div>
    <w:div w:id="620111539">
      <w:marLeft w:val="0"/>
      <w:marRight w:val="0"/>
      <w:marTop w:val="0"/>
      <w:marBottom w:val="0"/>
      <w:divBdr>
        <w:top w:val="none" w:sz="0" w:space="0" w:color="auto"/>
        <w:left w:val="none" w:sz="0" w:space="0" w:color="auto"/>
        <w:bottom w:val="none" w:sz="0" w:space="0" w:color="auto"/>
        <w:right w:val="none" w:sz="0" w:space="0" w:color="auto"/>
      </w:divBdr>
    </w:div>
    <w:div w:id="620111540">
      <w:marLeft w:val="0"/>
      <w:marRight w:val="0"/>
      <w:marTop w:val="0"/>
      <w:marBottom w:val="0"/>
      <w:divBdr>
        <w:top w:val="none" w:sz="0" w:space="0" w:color="auto"/>
        <w:left w:val="none" w:sz="0" w:space="0" w:color="auto"/>
        <w:bottom w:val="none" w:sz="0" w:space="0" w:color="auto"/>
        <w:right w:val="none" w:sz="0" w:space="0" w:color="auto"/>
      </w:divBdr>
    </w:div>
    <w:div w:id="620111541">
      <w:marLeft w:val="0"/>
      <w:marRight w:val="0"/>
      <w:marTop w:val="0"/>
      <w:marBottom w:val="0"/>
      <w:divBdr>
        <w:top w:val="none" w:sz="0" w:space="0" w:color="auto"/>
        <w:left w:val="none" w:sz="0" w:space="0" w:color="auto"/>
        <w:bottom w:val="none" w:sz="0" w:space="0" w:color="auto"/>
        <w:right w:val="none" w:sz="0" w:space="0" w:color="auto"/>
      </w:divBdr>
    </w:div>
    <w:div w:id="620111542">
      <w:marLeft w:val="0"/>
      <w:marRight w:val="0"/>
      <w:marTop w:val="0"/>
      <w:marBottom w:val="0"/>
      <w:divBdr>
        <w:top w:val="none" w:sz="0" w:space="0" w:color="auto"/>
        <w:left w:val="none" w:sz="0" w:space="0" w:color="auto"/>
        <w:bottom w:val="none" w:sz="0" w:space="0" w:color="auto"/>
        <w:right w:val="none" w:sz="0" w:space="0" w:color="auto"/>
      </w:divBdr>
    </w:div>
    <w:div w:id="620111543">
      <w:marLeft w:val="0"/>
      <w:marRight w:val="0"/>
      <w:marTop w:val="0"/>
      <w:marBottom w:val="0"/>
      <w:divBdr>
        <w:top w:val="none" w:sz="0" w:space="0" w:color="auto"/>
        <w:left w:val="none" w:sz="0" w:space="0" w:color="auto"/>
        <w:bottom w:val="none" w:sz="0" w:space="0" w:color="auto"/>
        <w:right w:val="none" w:sz="0" w:space="0" w:color="auto"/>
      </w:divBdr>
    </w:div>
    <w:div w:id="620111544">
      <w:marLeft w:val="0"/>
      <w:marRight w:val="0"/>
      <w:marTop w:val="0"/>
      <w:marBottom w:val="0"/>
      <w:divBdr>
        <w:top w:val="none" w:sz="0" w:space="0" w:color="auto"/>
        <w:left w:val="none" w:sz="0" w:space="0" w:color="auto"/>
        <w:bottom w:val="none" w:sz="0" w:space="0" w:color="auto"/>
        <w:right w:val="none" w:sz="0" w:space="0" w:color="auto"/>
      </w:divBdr>
    </w:div>
    <w:div w:id="620111545">
      <w:marLeft w:val="0"/>
      <w:marRight w:val="0"/>
      <w:marTop w:val="0"/>
      <w:marBottom w:val="0"/>
      <w:divBdr>
        <w:top w:val="none" w:sz="0" w:space="0" w:color="auto"/>
        <w:left w:val="none" w:sz="0" w:space="0" w:color="auto"/>
        <w:bottom w:val="none" w:sz="0" w:space="0" w:color="auto"/>
        <w:right w:val="none" w:sz="0" w:space="0" w:color="auto"/>
      </w:divBdr>
    </w:div>
    <w:div w:id="620111546">
      <w:marLeft w:val="0"/>
      <w:marRight w:val="0"/>
      <w:marTop w:val="0"/>
      <w:marBottom w:val="0"/>
      <w:divBdr>
        <w:top w:val="none" w:sz="0" w:space="0" w:color="auto"/>
        <w:left w:val="none" w:sz="0" w:space="0" w:color="auto"/>
        <w:bottom w:val="none" w:sz="0" w:space="0" w:color="auto"/>
        <w:right w:val="none" w:sz="0" w:space="0" w:color="auto"/>
      </w:divBdr>
    </w:div>
    <w:div w:id="620111547">
      <w:marLeft w:val="0"/>
      <w:marRight w:val="0"/>
      <w:marTop w:val="0"/>
      <w:marBottom w:val="0"/>
      <w:divBdr>
        <w:top w:val="none" w:sz="0" w:space="0" w:color="auto"/>
        <w:left w:val="none" w:sz="0" w:space="0" w:color="auto"/>
        <w:bottom w:val="none" w:sz="0" w:space="0" w:color="auto"/>
        <w:right w:val="none" w:sz="0" w:space="0" w:color="auto"/>
      </w:divBdr>
    </w:div>
    <w:div w:id="620111548">
      <w:marLeft w:val="0"/>
      <w:marRight w:val="0"/>
      <w:marTop w:val="0"/>
      <w:marBottom w:val="0"/>
      <w:divBdr>
        <w:top w:val="none" w:sz="0" w:space="0" w:color="auto"/>
        <w:left w:val="none" w:sz="0" w:space="0" w:color="auto"/>
        <w:bottom w:val="none" w:sz="0" w:space="0" w:color="auto"/>
        <w:right w:val="none" w:sz="0" w:space="0" w:color="auto"/>
      </w:divBdr>
    </w:div>
    <w:div w:id="620111549">
      <w:marLeft w:val="0"/>
      <w:marRight w:val="0"/>
      <w:marTop w:val="0"/>
      <w:marBottom w:val="0"/>
      <w:divBdr>
        <w:top w:val="none" w:sz="0" w:space="0" w:color="auto"/>
        <w:left w:val="none" w:sz="0" w:space="0" w:color="auto"/>
        <w:bottom w:val="none" w:sz="0" w:space="0" w:color="auto"/>
        <w:right w:val="none" w:sz="0" w:space="0" w:color="auto"/>
      </w:divBdr>
    </w:div>
    <w:div w:id="620111550">
      <w:marLeft w:val="0"/>
      <w:marRight w:val="0"/>
      <w:marTop w:val="0"/>
      <w:marBottom w:val="0"/>
      <w:divBdr>
        <w:top w:val="none" w:sz="0" w:space="0" w:color="auto"/>
        <w:left w:val="none" w:sz="0" w:space="0" w:color="auto"/>
        <w:bottom w:val="none" w:sz="0" w:space="0" w:color="auto"/>
        <w:right w:val="none" w:sz="0" w:space="0" w:color="auto"/>
      </w:divBdr>
    </w:div>
    <w:div w:id="620111551">
      <w:marLeft w:val="0"/>
      <w:marRight w:val="0"/>
      <w:marTop w:val="0"/>
      <w:marBottom w:val="0"/>
      <w:divBdr>
        <w:top w:val="none" w:sz="0" w:space="0" w:color="auto"/>
        <w:left w:val="none" w:sz="0" w:space="0" w:color="auto"/>
        <w:bottom w:val="none" w:sz="0" w:space="0" w:color="auto"/>
        <w:right w:val="none" w:sz="0" w:space="0" w:color="auto"/>
      </w:divBdr>
    </w:div>
    <w:div w:id="620111552">
      <w:marLeft w:val="0"/>
      <w:marRight w:val="0"/>
      <w:marTop w:val="0"/>
      <w:marBottom w:val="0"/>
      <w:divBdr>
        <w:top w:val="none" w:sz="0" w:space="0" w:color="auto"/>
        <w:left w:val="none" w:sz="0" w:space="0" w:color="auto"/>
        <w:bottom w:val="none" w:sz="0" w:space="0" w:color="auto"/>
        <w:right w:val="none" w:sz="0" w:space="0" w:color="auto"/>
      </w:divBdr>
    </w:div>
    <w:div w:id="620111553">
      <w:marLeft w:val="0"/>
      <w:marRight w:val="0"/>
      <w:marTop w:val="0"/>
      <w:marBottom w:val="0"/>
      <w:divBdr>
        <w:top w:val="none" w:sz="0" w:space="0" w:color="auto"/>
        <w:left w:val="none" w:sz="0" w:space="0" w:color="auto"/>
        <w:bottom w:val="none" w:sz="0" w:space="0" w:color="auto"/>
        <w:right w:val="none" w:sz="0" w:space="0" w:color="auto"/>
      </w:divBdr>
    </w:div>
    <w:div w:id="620111554">
      <w:marLeft w:val="0"/>
      <w:marRight w:val="0"/>
      <w:marTop w:val="0"/>
      <w:marBottom w:val="0"/>
      <w:divBdr>
        <w:top w:val="none" w:sz="0" w:space="0" w:color="auto"/>
        <w:left w:val="none" w:sz="0" w:space="0" w:color="auto"/>
        <w:bottom w:val="none" w:sz="0" w:space="0" w:color="auto"/>
        <w:right w:val="none" w:sz="0" w:space="0" w:color="auto"/>
      </w:divBdr>
    </w:div>
    <w:div w:id="620111555">
      <w:marLeft w:val="0"/>
      <w:marRight w:val="0"/>
      <w:marTop w:val="0"/>
      <w:marBottom w:val="0"/>
      <w:divBdr>
        <w:top w:val="none" w:sz="0" w:space="0" w:color="auto"/>
        <w:left w:val="none" w:sz="0" w:space="0" w:color="auto"/>
        <w:bottom w:val="none" w:sz="0" w:space="0" w:color="auto"/>
        <w:right w:val="none" w:sz="0" w:space="0" w:color="auto"/>
      </w:divBdr>
    </w:div>
    <w:div w:id="620111556">
      <w:marLeft w:val="0"/>
      <w:marRight w:val="0"/>
      <w:marTop w:val="0"/>
      <w:marBottom w:val="0"/>
      <w:divBdr>
        <w:top w:val="none" w:sz="0" w:space="0" w:color="auto"/>
        <w:left w:val="none" w:sz="0" w:space="0" w:color="auto"/>
        <w:bottom w:val="none" w:sz="0" w:space="0" w:color="auto"/>
        <w:right w:val="none" w:sz="0" w:space="0" w:color="auto"/>
      </w:divBdr>
    </w:div>
    <w:div w:id="620111557">
      <w:marLeft w:val="0"/>
      <w:marRight w:val="0"/>
      <w:marTop w:val="0"/>
      <w:marBottom w:val="0"/>
      <w:divBdr>
        <w:top w:val="none" w:sz="0" w:space="0" w:color="auto"/>
        <w:left w:val="none" w:sz="0" w:space="0" w:color="auto"/>
        <w:bottom w:val="none" w:sz="0" w:space="0" w:color="auto"/>
        <w:right w:val="none" w:sz="0" w:space="0" w:color="auto"/>
      </w:divBdr>
    </w:div>
    <w:div w:id="620111558">
      <w:marLeft w:val="0"/>
      <w:marRight w:val="0"/>
      <w:marTop w:val="0"/>
      <w:marBottom w:val="0"/>
      <w:divBdr>
        <w:top w:val="none" w:sz="0" w:space="0" w:color="auto"/>
        <w:left w:val="none" w:sz="0" w:space="0" w:color="auto"/>
        <w:bottom w:val="none" w:sz="0" w:space="0" w:color="auto"/>
        <w:right w:val="none" w:sz="0" w:space="0" w:color="auto"/>
      </w:divBdr>
    </w:div>
    <w:div w:id="620111559">
      <w:marLeft w:val="0"/>
      <w:marRight w:val="0"/>
      <w:marTop w:val="0"/>
      <w:marBottom w:val="0"/>
      <w:divBdr>
        <w:top w:val="none" w:sz="0" w:space="0" w:color="auto"/>
        <w:left w:val="none" w:sz="0" w:space="0" w:color="auto"/>
        <w:bottom w:val="none" w:sz="0" w:space="0" w:color="auto"/>
        <w:right w:val="none" w:sz="0" w:space="0" w:color="auto"/>
      </w:divBdr>
    </w:div>
    <w:div w:id="620111560">
      <w:marLeft w:val="0"/>
      <w:marRight w:val="0"/>
      <w:marTop w:val="0"/>
      <w:marBottom w:val="0"/>
      <w:divBdr>
        <w:top w:val="none" w:sz="0" w:space="0" w:color="auto"/>
        <w:left w:val="none" w:sz="0" w:space="0" w:color="auto"/>
        <w:bottom w:val="none" w:sz="0" w:space="0" w:color="auto"/>
        <w:right w:val="none" w:sz="0" w:space="0" w:color="auto"/>
      </w:divBdr>
    </w:div>
    <w:div w:id="620111561">
      <w:marLeft w:val="0"/>
      <w:marRight w:val="0"/>
      <w:marTop w:val="0"/>
      <w:marBottom w:val="0"/>
      <w:divBdr>
        <w:top w:val="none" w:sz="0" w:space="0" w:color="auto"/>
        <w:left w:val="none" w:sz="0" w:space="0" w:color="auto"/>
        <w:bottom w:val="none" w:sz="0" w:space="0" w:color="auto"/>
        <w:right w:val="none" w:sz="0" w:space="0" w:color="auto"/>
      </w:divBdr>
    </w:div>
    <w:div w:id="620111562">
      <w:marLeft w:val="0"/>
      <w:marRight w:val="0"/>
      <w:marTop w:val="0"/>
      <w:marBottom w:val="0"/>
      <w:divBdr>
        <w:top w:val="none" w:sz="0" w:space="0" w:color="auto"/>
        <w:left w:val="none" w:sz="0" w:space="0" w:color="auto"/>
        <w:bottom w:val="none" w:sz="0" w:space="0" w:color="auto"/>
        <w:right w:val="none" w:sz="0" w:space="0" w:color="auto"/>
      </w:divBdr>
    </w:div>
    <w:div w:id="620111563">
      <w:marLeft w:val="0"/>
      <w:marRight w:val="0"/>
      <w:marTop w:val="0"/>
      <w:marBottom w:val="0"/>
      <w:divBdr>
        <w:top w:val="none" w:sz="0" w:space="0" w:color="auto"/>
        <w:left w:val="none" w:sz="0" w:space="0" w:color="auto"/>
        <w:bottom w:val="none" w:sz="0" w:space="0" w:color="auto"/>
        <w:right w:val="none" w:sz="0" w:space="0" w:color="auto"/>
      </w:divBdr>
    </w:div>
    <w:div w:id="620111564">
      <w:marLeft w:val="0"/>
      <w:marRight w:val="0"/>
      <w:marTop w:val="0"/>
      <w:marBottom w:val="0"/>
      <w:divBdr>
        <w:top w:val="none" w:sz="0" w:space="0" w:color="auto"/>
        <w:left w:val="none" w:sz="0" w:space="0" w:color="auto"/>
        <w:bottom w:val="none" w:sz="0" w:space="0" w:color="auto"/>
        <w:right w:val="none" w:sz="0" w:space="0" w:color="auto"/>
      </w:divBdr>
    </w:div>
    <w:div w:id="620111565">
      <w:marLeft w:val="0"/>
      <w:marRight w:val="0"/>
      <w:marTop w:val="0"/>
      <w:marBottom w:val="0"/>
      <w:divBdr>
        <w:top w:val="none" w:sz="0" w:space="0" w:color="auto"/>
        <w:left w:val="none" w:sz="0" w:space="0" w:color="auto"/>
        <w:bottom w:val="none" w:sz="0" w:space="0" w:color="auto"/>
        <w:right w:val="none" w:sz="0" w:space="0" w:color="auto"/>
      </w:divBdr>
    </w:div>
    <w:div w:id="620111566">
      <w:marLeft w:val="0"/>
      <w:marRight w:val="0"/>
      <w:marTop w:val="0"/>
      <w:marBottom w:val="0"/>
      <w:divBdr>
        <w:top w:val="none" w:sz="0" w:space="0" w:color="auto"/>
        <w:left w:val="none" w:sz="0" w:space="0" w:color="auto"/>
        <w:bottom w:val="none" w:sz="0" w:space="0" w:color="auto"/>
        <w:right w:val="none" w:sz="0" w:space="0" w:color="auto"/>
      </w:divBdr>
    </w:div>
    <w:div w:id="620111567">
      <w:marLeft w:val="0"/>
      <w:marRight w:val="0"/>
      <w:marTop w:val="0"/>
      <w:marBottom w:val="0"/>
      <w:divBdr>
        <w:top w:val="none" w:sz="0" w:space="0" w:color="auto"/>
        <w:left w:val="none" w:sz="0" w:space="0" w:color="auto"/>
        <w:bottom w:val="none" w:sz="0" w:space="0" w:color="auto"/>
        <w:right w:val="none" w:sz="0" w:space="0" w:color="auto"/>
      </w:divBdr>
    </w:div>
    <w:div w:id="620111568">
      <w:marLeft w:val="0"/>
      <w:marRight w:val="0"/>
      <w:marTop w:val="0"/>
      <w:marBottom w:val="0"/>
      <w:divBdr>
        <w:top w:val="none" w:sz="0" w:space="0" w:color="auto"/>
        <w:left w:val="none" w:sz="0" w:space="0" w:color="auto"/>
        <w:bottom w:val="none" w:sz="0" w:space="0" w:color="auto"/>
        <w:right w:val="none" w:sz="0" w:space="0" w:color="auto"/>
      </w:divBdr>
    </w:div>
    <w:div w:id="620111569">
      <w:marLeft w:val="0"/>
      <w:marRight w:val="0"/>
      <w:marTop w:val="0"/>
      <w:marBottom w:val="0"/>
      <w:divBdr>
        <w:top w:val="none" w:sz="0" w:space="0" w:color="auto"/>
        <w:left w:val="none" w:sz="0" w:space="0" w:color="auto"/>
        <w:bottom w:val="none" w:sz="0" w:space="0" w:color="auto"/>
        <w:right w:val="none" w:sz="0" w:space="0" w:color="auto"/>
      </w:divBdr>
    </w:div>
    <w:div w:id="620111570">
      <w:marLeft w:val="0"/>
      <w:marRight w:val="0"/>
      <w:marTop w:val="0"/>
      <w:marBottom w:val="0"/>
      <w:divBdr>
        <w:top w:val="none" w:sz="0" w:space="0" w:color="auto"/>
        <w:left w:val="none" w:sz="0" w:space="0" w:color="auto"/>
        <w:bottom w:val="none" w:sz="0" w:space="0" w:color="auto"/>
        <w:right w:val="none" w:sz="0" w:space="0" w:color="auto"/>
      </w:divBdr>
    </w:div>
    <w:div w:id="620111571">
      <w:marLeft w:val="0"/>
      <w:marRight w:val="0"/>
      <w:marTop w:val="0"/>
      <w:marBottom w:val="0"/>
      <w:divBdr>
        <w:top w:val="none" w:sz="0" w:space="0" w:color="auto"/>
        <w:left w:val="none" w:sz="0" w:space="0" w:color="auto"/>
        <w:bottom w:val="none" w:sz="0" w:space="0" w:color="auto"/>
        <w:right w:val="none" w:sz="0" w:space="0" w:color="auto"/>
      </w:divBdr>
    </w:div>
    <w:div w:id="620111572">
      <w:marLeft w:val="0"/>
      <w:marRight w:val="0"/>
      <w:marTop w:val="0"/>
      <w:marBottom w:val="0"/>
      <w:divBdr>
        <w:top w:val="none" w:sz="0" w:space="0" w:color="auto"/>
        <w:left w:val="none" w:sz="0" w:space="0" w:color="auto"/>
        <w:bottom w:val="none" w:sz="0" w:space="0" w:color="auto"/>
        <w:right w:val="none" w:sz="0" w:space="0" w:color="auto"/>
      </w:divBdr>
    </w:div>
    <w:div w:id="620111573">
      <w:marLeft w:val="0"/>
      <w:marRight w:val="0"/>
      <w:marTop w:val="0"/>
      <w:marBottom w:val="0"/>
      <w:divBdr>
        <w:top w:val="none" w:sz="0" w:space="0" w:color="auto"/>
        <w:left w:val="none" w:sz="0" w:space="0" w:color="auto"/>
        <w:bottom w:val="none" w:sz="0" w:space="0" w:color="auto"/>
        <w:right w:val="none" w:sz="0" w:space="0" w:color="auto"/>
      </w:divBdr>
    </w:div>
    <w:div w:id="620111574">
      <w:marLeft w:val="0"/>
      <w:marRight w:val="0"/>
      <w:marTop w:val="0"/>
      <w:marBottom w:val="0"/>
      <w:divBdr>
        <w:top w:val="none" w:sz="0" w:space="0" w:color="auto"/>
        <w:left w:val="none" w:sz="0" w:space="0" w:color="auto"/>
        <w:bottom w:val="none" w:sz="0" w:space="0" w:color="auto"/>
        <w:right w:val="none" w:sz="0" w:space="0" w:color="auto"/>
      </w:divBdr>
    </w:div>
    <w:div w:id="620111575">
      <w:marLeft w:val="0"/>
      <w:marRight w:val="0"/>
      <w:marTop w:val="0"/>
      <w:marBottom w:val="0"/>
      <w:divBdr>
        <w:top w:val="none" w:sz="0" w:space="0" w:color="auto"/>
        <w:left w:val="none" w:sz="0" w:space="0" w:color="auto"/>
        <w:bottom w:val="none" w:sz="0" w:space="0" w:color="auto"/>
        <w:right w:val="none" w:sz="0" w:space="0" w:color="auto"/>
      </w:divBdr>
    </w:div>
    <w:div w:id="620111576">
      <w:marLeft w:val="0"/>
      <w:marRight w:val="0"/>
      <w:marTop w:val="0"/>
      <w:marBottom w:val="0"/>
      <w:divBdr>
        <w:top w:val="none" w:sz="0" w:space="0" w:color="auto"/>
        <w:left w:val="none" w:sz="0" w:space="0" w:color="auto"/>
        <w:bottom w:val="none" w:sz="0" w:space="0" w:color="auto"/>
        <w:right w:val="none" w:sz="0" w:space="0" w:color="auto"/>
      </w:divBdr>
    </w:div>
    <w:div w:id="620111577">
      <w:marLeft w:val="0"/>
      <w:marRight w:val="0"/>
      <w:marTop w:val="0"/>
      <w:marBottom w:val="0"/>
      <w:divBdr>
        <w:top w:val="none" w:sz="0" w:space="0" w:color="auto"/>
        <w:left w:val="none" w:sz="0" w:space="0" w:color="auto"/>
        <w:bottom w:val="none" w:sz="0" w:space="0" w:color="auto"/>
        <w:right w:val="none" w:sz="0" w:space="0" w:color="auto"/>
      </w:divBdr>
    </w:div>
    <w:div w:id="620111578">
      <w:marLeft w:val="0"/>
      <w:marRight w:val="0"/>
      <w:marTop w:val="0"/>
      <w:marBottom w:val="0"/>
      <w:divBdr>
        <w:top w:val="none" w:sz="0" w:space="0" w:color="auto"/>
        <w:left w:val="none" w:sz="0" w:space="0" w:color="auto"/>
        <w:bottom w:val="none" w:sz="0" w:space="0" w:color="auto"/>
        <w:right w:val="none" w:sz="0" w:space="0" w:color="auto"/>
      </w:divBdr>
    </w:div>
    <w:div w:id="620111579">
      <w:marLeft w:val="0"/>
      <w:marRight w:val="0"/>
      <w:marTop w:val="0"/>
      <w:marBottom w:val="0"/>
      <w:divBdr>
        <w:top w:val="none" w:sz="0" w:space="0" w:color="auto"/>
        <w:left w:val="none" w:sz="0" w:space="0" w:color="auto"/>
        <w:bottom w:val="none" w:sz="0" w:space="0" w:color="auto"/>
        <w:right w:val="none" w:sz="0" w:space="0" w:color="auto"/>
      </w:divBdr>
    </w:div>
    <w:div w:id="620111580">
      <w:marLeft w:val="0"/>
      <w:marRight w:val="0"/>
      <w:marTop w:val="0"/>
      <w:marBottom w:val="0"/>
      <w:divBdr>
        <w:top w:val="none" w:sz="0" w:space="0" w:color="auto"/>
        <w:left w:val="none" w:sz="0" w:space="0" w:color="auto"/>
        <w:bottom w:val="none" w:sz="0" w:space="0" w:color="auto"/>
        <w:right w:val="none" w:sz="0" w:space="0" w:color="auto"/>
      </w:divBdr>
    </w:div>
    <w:div w:id="620111581">
      <w:marLeft w:val="0"/>
      <w:marRight w:val="0"/>
      <w:marTop w:val="0"/>
      <w:marBottom w:val="0"/>
      <w:divBdr>
        <w:top w:val="none" w:sz="0" w:space="0" w:color="auto"/>
        <w:left w:val="none" w:sz="0" w:space="0" w:color="auto"/>
        <w:bottom w:val="none" w:sz="0" w:space="0" w:color="auto"/>
        <w:right w:val="none" w:sz="0" w:space="0" w:color="auto"/>
      </w:divBdr>
    </w:div>
    <w:div w:id="620111582">
      <w:marLeft w:val="0"/>
      <w:marRight w:val="0"/>
      <w:marTop w:val="0"/>
      <w:marBottom w:val="0"/>
      <w:divBdr>
        <w:top w:val="none" w:sz="0" w:space="0" w:color="auto"/>
        <w:left w:val="none" w:sz="0" w:space="0" w:color="auto"/>
        <w:bottom w:val="none" w:sz="0" w:space="0" w:color="auto"/>
        <w:right w:val="none" w:sz="0" w:space="0" w:color="auto"/>
      </w:divBdr>
    </w:div>
    <w:div w:id="620111583">
      <w:marLeft w:val="0"/>
      <w:marRight w:val="0"/>
      <w:marTop w:val="0"/>
      <w:marBottom w:val="0"/>
      <w:divBdr>
        <w:top w:val="none" w:sz="0" w:space="0" w:color="auto"/>
        <w:left w:val="none" w:sz="0" w:space="0" w:color="auto"/>
        <w:bottom w:val="none" w:sz="0" w:space="0" w:color="auto"/>
        <w:right w:val="none" w:sz="0" w:space="0" w:color="auto"/>
      </w:divBdr>
    </w:div>
    <w:div w:id="620111584">
      <w:marLeft w:val="0"/>
      <w:marRight w:val="0"/>
      <w:marTop w:val="0"/>
      <w:marBottom w:val="0"/>
      <w:divBdr>
        <w:top w:val="none" w:sz="0" w:space="0" w:color="auto"/>
        <w:left w:val="none" w:sz="0" w:space="0" w:color="auto"/>
        <w:bottom w:val="none" w:sz="0" w:space="0" w:color="auto"/>
        <w:right w:val="none" w:sz="0" w:space="0" w:color="auto"/>
      </w:divBdr>
    </w:div>
    <w:div w:id="620111585">
      <w:marLeft w:val="0"/>
      <w:marRight w:val="0"/>
      <w:marTop w:val="0"/>
      <w:marBottom w:val="0"/>
      <w:divBdr>
        <w:top w:val="none" w:sz="0" w:space="0" w:color="auto"/>
        <w:left w:val="none" w:sz="0" w:space="0" w:color="auto"/>
        <w:bottom w:val="none" w:sz="0" w:space="0" w:color="auto"/>
        <w:right w:val="none" w:sz="0" w:space="0" w:color="auto"/>
      </w:divBdr>
    </w:div>
    <w:div w:id="620111586">
      <w:marLeft w:val="0"/>
      <w:marRight w:val="0"/>
      <w:marTop w:val="0"/>
      <w:marBottom w:val="0"/>
      <w:divBdr>
        <w:top w:val="none" w:sz="0" w:space="0" w:color="auto"/>
        <w:left w:val="none" w:sz="0" w:space="0" w:color="auto"/>
        <w:bottom w:val="none" w:sz="0" w:space="0" w:color="auto"/>
        <w:right w:val="none" w:sz="0" w:space="0" w:color="auto"/>
      </w:divBdr>
    </w:div>
    <w:div w:id="620111587">
      <w:marLeft w:val="0"/>
      <w:marRight w:val="0"/>
      <w:marTop w:val="0"/>
      <w:marBottom w:val="0"/>
      <w:divBdr>
        <w:top w:val="none" w:sz="0" w:space="0" w:color="auto"/>
        <w:left w:val="none" w:sz="0" w:space="0" w:color="auto"/>
        <w:bottom w:val="none" w:sz="0" w:space="0" w:color="auto"/>
        <w:right w:val="none" w:sz="0" w:space="0" w:color="auto"/>
      </w:divBdr>
    </w:div>
    <w:div w:id="620111588">
      <w:marLeft w:val="0"/>
      <w:marRight w:val="0"/>
      <w:marTop w:val="0"/>
      <w:marBottom w:val="0"/>
      <w:divBdr>
        <w:top w:val="none" w:sz="0" w:space="0" w:color="auto"/>
        <w:left w:val="none" w:sz="0" w:space="0" w:color="auto"/>
        <w:bottom w:val="none" w:sz="0" w:space="0" w:color="auto"/>
        <w:right w:val="none" w:sz="0" w:space="0" w:color="auto"/>
      </w:divBdr>
    </w:div>
    <w:div w:id="620111589">
      <w:marLeft w:val="0"/>
      <w:marRight w:val="0"/>
      <w:marTop w:val="0"/>
      <w:marBottom w:val="0"/>
      <w:divBdr>
        <w:top w:val="none" w:sz="0" w:space="0" w:color="auto"/>
        <w:left w:val="none" w:sz="0" w:space="0" w:color="auto"/>
        <w:bottom w:val="none" w:sz="0" w:space="0" w:color="auto"/>
        <w:right w:val="none" w:sz="0" w:space="0" w:color="auto"/>
      </w:divBdr>
    </w:div>
    <w:div w:id="620111590">
      <w:marLeft w:val="0"/>
      <w:marRight w:val="0"/>
      <w:marTop w:val="0"/>
      <w:marBottom w:val="0"/>
      <w:divBdr>
        <w:top w:val="none" w:sz="0" w:space="0" w:color="auto"/>
        <w:left w:val="none" w:sz="0" w:space="0" w:color="auto"/>
        <w:bottom w:val="none" w:sz="0" w:space="0" w:color="auto"/>
        <w:right w:val="none" w:sz="0" w:space="0" w:color="auto"/>
      </w:divBdr>
    </w:div>
    <w:div w:id="620111591">
      <w:marLeft w:val="0"/>
      <w:marRight w:val="0"/>
      <w:marTop w:val="0"/>
      <w:marBottom w:val="0"/>
      <w:divBdr>
        <w:top w:val="none" w:sz="0" w:space="0" w:color="auto"/>
        <w:left w:val="none" w:sz="0" w:space="0" w:color="auto"/>
        <w:bottom w:val="none" w:sz="0" w:space="0" w:color="auto"/>
        <w:right w:val="none" w:sz="0" w:space="0" w:color="auto"/>
      </w:divBdr>
    </w:div>
    <w:div w:id="620111592">
      <w:marLeft w:val="0"/>
      <w:marRight w:val="0"/>
      <w:marTop w:val="0"/>
      <w:marBottom w:val="0"/>
      <w:divBdr>
        <w:top w:val="none" w:sz="0" w:space="0" w:color="auto"/>
        <w:left w:val="none" w:sz="0" w:space="0" w:color="auto"/>
        <w:bottom w:val="none" w:sz="0" w:space="0" w:color="auto"/>
        <w:right w:val="none" w:sz="0" w:space="0" w:color="auto"/>
      </w:divBdr>
    </w:div>
    <w:div w:id="620111593">
      <w:marLeft w:val="0"/>
      <w:marRight w:val="0"/>
      <w:marTop w:val="0"/>
      <w:marBottom w:val="0"/>
      <w:divBdr>
        <w:top w:val="none" w:sz="0" w:space="0" w:color="auto"/>
        <w:left w:val="none" w:sz="0" w:space="0" w:color="auto"/>
        <w:bottom w:val="none" w:sz="0" w:space="0" w:color="auto"/>
        <w:right w:val="none" w:sz="0" w:space="0" w:color="auto"/>
      </w:divBdr>
    </w:div>
    <w:div w:id="620111594">
      <w:marLeft w:val="0"/>
      <w:marRight w:val="0"/>
      <w:marTop w:val="0"/>
      <w:marBottom w:val="0"/>
      <w:divBdr>
        <w:top w:val="none" w:sz="0" w:space="0" w:color="auto"/>
        <w:left w:val="none" w:sz="0" w:space="0" w:color="auto"/>
        <w:bottom w:val="none" w:sz="0" w:space="0" w:color="auto"/>
        <w:right w:val="none" w:sz="0" w:space="0" w:color="auto"/>
      </w:divBdr>
    </w:div>
    <w:div w:id="620111595">
      <w:marLeft w:val="0"/>
      <w:marRight w:val="0"/>
      <w:marTop w:val="0"/>
      <w:marBottom w:val="0"/>
      <w:divBdr>
        <w:top w:val="none" w:sz="0" w:space="0" w:color="auto"/>
        <w:left w:val="none" w:sz="0" w:space="0" w:color="auto"/>
        <w:bottom w:val="none" w:sz="0" w:space="0" w:color="auto"/>
        <w:right w:val="none" w:sz="0" w:space="0" w:color="auto"/>
      </w:divBdr>
    </w:div>
    <w:div w:id="620111596">
      <w:marLeft w:val="0"/>
      <w:marRight w:val="0"/>
      <w:marTop w:val="0"/>
      <w:marBottom w:val="0"/>
      <w:divBdr>
        <w:top w:val="none" w:sz="0" w:space="0" w:color="auto"/>
        <w:left w:val="none" w:sz="0" w:space="0" w:color="auto"/>
        <w:bottom w:val="none" w:sz="0" w:space="0" w:color="auto"/>
        <w:right w:val="none" w:sz="0" w:space="0" w:color="auto"/>
      </w:divBdr>
    </w:div>
    <w:div w:id="620111597">
      <w:marLeft w:val="0"/>
      <w:marRight w:val="0"/>
      <w:marTop w:val="0"/>
      <w:marBottom w:val="0"/>
      <w:divBdr>
        <w:top w:val="none" w:sz="0" w:space="0" w:color="auto"/>
        <w:left w:val="none" w:sz="0" w:space="0" w:color="auto"/>
        <w:bottom w:val="none" w:sz="0" w:space="0" w:color="auto"/>
        <w:right w:val="none" w:sz="0" w:space="0" w:color="auto"/>
      </w:divBdr>
    </w:div>
    <w:div w:id="620111598">
      <w:marLeft w:val="0"/>
      <w:marRight w:val="0"/>
      <w:marTop w:val="0"/>
      <w:marBottom w:val="0"/>
      <w:divBdr>
        <w:top w:val="none" w:sz="0" w:space="0" w:color="auto"/>
        <w:left w:val="none" w:sz="0" w:space="0" w:color="auto"/>
        <w:bottom w:val="none" w:sz="0" w:space="0" w:color="auto"/>
        <w:right w:val="none" w:sz="0" w:space="0" w:color="auto"/>
      </w:divBdr>
    </w:div>
    <w:div w:id="721438686">
      <w:bodyDiv w:val="1"/>
      <w:marLeft w:val="0"/>
      <w:marRight w:val="0"/>
      <w:marTop w:val="0"/>
      <w:marBottom w:val="0"/>
      <w:divBdr>
        <w:top w:val="none" w:sz="0" w:space="0" w:color="auto"/>
        <w:left w:val="none" w:sz="0" w:space="0" w:color="auto"/>
        <w:bottom w:val="none" w:sz="0" w:space="0" w:color="auto"/>
        <w:right w:val="none" w:sz="0" w:space="0" w:color="auto"/>
      </w:divBdr>
      <w:divsChild>
        <w:div w:id="19475927">
          <w:marLeft w:val="432"/>
          <w:marRight w:val="0"/>
          <w:marTop w:val="120"/>
          <w:marBottom w:val="0"/>
          <w:divBdr>
            <w:top w:val="none" w:sz="0" w:space="0" w:color="auto"/>
            <w:left w:val="none" w:sz="0" w:space="0" w:color="auto"/>
            <w:bottom w:val="none" w:sz="0" w:space="0" w:color="auto"/>
            <w:right w:val="none" w:sz="0" w:space="0" w:color="auto"/>
          </w:divBdr>
        </w:div>
      </w:divsChild>
    </w:div>
    <w:div w:id="752508965">
      <w:bodyDiv w:val="1"/>
      <w:marLeft w:val="0"/>
      <w:marRight w:val="0"/>
      <w:marTop w:val="0"/>
      <w:marBottom w:val="0"/>
      <w:divBdr>
        <w:top w:val="none" w:sz="0" w:space="0" w:color="auto"/>
        <w:left w:val="none" w:sz="0" w:space="0" w:color="auto"/>
        <w:bottom w:val="none" w:sz="0" w:space="0" w:color="auto"/>
        <w:right w:val="none" w:sz="0" w:space="0" w:color="auto"/>
      </w:divBdr>
    </w:div>
    <w:div w:id="951786602">
      <w:bodyDiv w:val="1"/>
      <w:marLeft w:val="0"/>
      <w:marRight w:val="0"/>
      <w:marTop w:val="0"/>
      <w:marBottom w:val="0"/>
      <w:divBdr>
        <w:top w:val="none" w:sz="0" w:space="0" w:color="auto"/>
        <w:left w:val="none" w:sz="0" w:space="0" w:color="auto"/>
        <w:bottom w:val="none" w:sz="0" w:space="0" w:color="auto"/>
        <w:right w:val="none" w:sz="0" w:space="0" w:color="auto"/>
      </w:divBdr>
    </w:div>
    <w:div w:id="1107114523">
      <w:bodyDiv w:val="1"/>
      <w:marLeft w:val="0"/>
      <w:marRight w:val="0"/>
      <w:marTop w:val="0"/>
      <w:marBottom w:val="0"/>
      <w:divBdr>
        <w:top w:val="none" w:sz="0" w:space="0" w:color="auto"/>
        <w:left w:val="none" w:sz="0" w:space="0" w:color="auto"/>
        <w:bottom w:val="none" w:sz="0" w:space="0" w:color="auto"/>
        <w:right w:val="none" w:sz="0" w:space="0" w:color="auto"/>
      </w:divBdr>
    </w:div>
    <w:div w:id="1221748631">
      <w:marLeft w:val="0"/>
      <w:marRight w:val="0"/>
      <w:marTop w:val="0"/>
      <w:marBottom w:val="0"/>
      <w:divBdr>
        <w:top w:val="none" w:sz="0" w:space="0" w:color="auto"/>
        <w:left w:val="none" w:sz="0" w:space="0" w:color="auto"/>
        <w:bottom w:val="none" w:sz="0" w:space="0" w:color="auto"/>
        <w:right w:val="none" w:sz="0" w:space="0" w:color="auto"/>
      </w:divBdr>
    </w:div>
    <w:div w:id="1221748632">
      <w:marLeft w:val="0"/>
      <w:marRight w:val="0"/>
      <w:marTop w:val="0"/>
      <w:marBottom w:val="0"/>
      <w:divBdr>
        <w:top w:val="none" w:sz="0" w:space="0" w:color="auto"/>
        <w:left w:val="none" w:sz="0" w:space="0" w:color="auto"/>
        <w:bottom w:val="none" w:sz="0" w:space="0" w:color="auto"/>
        <w:right w:val="none" w:sz="0" w:space="0" w:color="auto"/>
      </w:divBdr>
    </w:div>
    <w:div w:id="1221748633">
      <w:marLeft w:val="0"/>
      <w:marRight w:val="0"/>
      <w:marTop w:val="0"/>
      <w:marBottom w:val="0"/>
      <w:divBdr>
        <w:top w:val="none" w:sz="0" w:space="0" w:color="auto"/>
        <w:left w:val="none" w:sz="0" w:space="0" w:color="auto"/>
        <w:bottom w:val="none" w:sz="0" w:space="0" w:color="auto"/>
        <w:right w:val="none" w:sz="0" w:space="0" w:color="auto"/>
      </w:divBdr>
    </w:div>
    <w:div w:id="1221748634">
      <w:marLeft w:val="0"/>
      <w:marRight w:val="0"/>
      <w:marTop w:val="0"/>
      <w:marBottom w:val="0"/>
      <w:divBdr>
        <w:top w:val="none" w:sz="0" w:space="0" w:color="auto"/>
        <w:left w:val="none" w:sz="0" w:space="0" w:color="auto"/>
        <w:bottom w:val="none" w:sz="0" w:space="0" w:color="auto"/>
        <w:right w:val="none" w:sz="0" w:space="0" w:color="auto"/>
      </w:divBdr>
    </w:div>
    <w:div w:id="1221748635">
      <w:marLeft w:val="0"/>
      <w:marRight w:val="0"/>
      <w:marTop w:val="0"/>
      <w:marBottom w:val="0"/>
      <w:divBdr>
        <w:top w:val="none" w:sz="0" w:space="0" w:color="auto"/>
        <w:left w:val="none" w:sz="0" w:space="0" w:color="auto"/>
        <w:bottom w:val="none" w:sz="0" w:space="0" w:color="auto"/>
        <w:right w:val="none" w:sz="0" w:space="0" w:color="auto"/>
      </w:divBdr>
    </w:div>
    <w:div w:id="1221748636">
      <w:marLeft w:val="0"/>
      <w:marRight w:val="0"/>
      <w:marTop w:val="0"/>
      <w:marBottom w:val="0"/>
      <w:divBdr>
        <w:top w:val="none" w:sz="0" w:space="0" w:color="auto"/>
        <w:left w:val="none" w:sz="0" w:space="0" w:color="auto"/>
        <w:bottom w:val="none" w:sz="0" w:space="0" w:color="auto"/>
        <w:right w:val="none" w:sz="0" w:space="0" w:color="auto"/>
      </w:divBdr>
    </w:div>
    <w:div w:id="1221748637">
      <w:marLeft w:val="0"/>
      <w:marRight w:val="0"/>
      <w:marTop w:val="0"/>
      <w:marBottom w:val="0"/>
      <w:divBdr>
        <w:top w:val="none" w:sz="0" w:space="0" w:color="auto"/>
        <w:left w:val="none" w:sz="0" w:space="0" w:color="auto"/>
        <w:bottom w:val="none" w:sz="0" w:space="0" w:color="auto"/>
        <w:right w:val="none" w:sz="0" w:space="0" w:color="auto"/>
      </w:divBdr>
    </w:div>
    <w:div w:id="1221748638">
      <w:marLeft w:val="0"/>
      <w:marRight w:val="0"/>
      <w:marTop w:val="0"/>
      <w:marBottom w:val="0"/>
      <w:divBdr>
        <w:top w:val="none" w:sz="0" w:space="0" w:color="auto"/>
        <w:left w:val="none" w:sz="0" w:space="0" w:color="auto"/>
        <w:bottom w:val="none" w:sz="0" w:space="0" w:color="auto"/>
        <w:right w:val="none" w:sz="0" w:space="0" w:color="auto"/>
      </w:divBdr>
    </w:div>
    <w:div w:id="1221748639">
      <w:marLeft w:val="0"/>
      <w:marRight w:val="0"/>
      <w:marTop w:val="0"/>
      <w:marBottom w:val="0"/>
      <w:divBdr>
        <w:top w:val="none" w:sz="0" w:space="0" w:color="auto"/>
        <w:left w:val="none" w:sz="0" w:space="0" w:color="auto"/>
        <w:bottom w:val="none" w:sz="0" w:space="0" w:color="auto"/>
        <w:right w:val="none" w:sz="0" w:space="0" w:color="auto"/>
      </w:divBdr>
    </w:div>
    <w:div w:id="1221748640">
      <w:marLeft w:val="0"/>
      <w:marRight w:val="0"/>
      <w:marTop w:val="0"/>
      <w:marBottom w:val="0"/>
      <w:divBdr>
        <w:top w:val="none" w:sz="0" w:space="0" w:color="auto"/>
        <w:left w:val="none" w:sz="0" w:space="0" w:color="auto"/>
        <w:bottom w:val="none" w:sz="0" w:space="0" w:color="auto"/>
        <w:right w:val="none" w:sz="0" w:space="0" w:color="auto"/>
      </w:divBdr>
    </w:div>
    <w:div w:id="1221748641">
      <w:marLeft w:val="0"/>
      <w:marRight w:val="0"/>
      <w:marTop w:val="0"/>
      <w:marBottom w:val="0"/>
      <w:divBdr>
        <w:top w:val="none" w:sz="0" w:space="0" w:color="auto"/>
        <w:left w:val="none" w:sz="0" w:space="0" w:color="auto"/>
        <w:bottom w:val="none" w:sz="0" w:space="0" w:color="auto"/>
        <w:right w:val="none" w:sz="0" w:space="0" w:color="auto"/>
      </w:divBdr>
    </w:div>
    <w:div w:id="1221748642">
      <w:marLeft w:val="0"/>
      <w:marRight w:val="0"/>
      <w:marTop w:val="0"/>
      <w:marBottom w:val="0"/>
      <w:divBdr>
        <w:top w:val="none" w:sz="0" w:space="0" w:color="auto"/>
        <w:left w:val="none" w:sz="0" w:space="0" w:color="auto"/>
        <w:bottom w:val="none" w:sz="0" w:space="0" w:color="auto"/>
        <w:right w:val="none" w:sz="0" w:space="0" w:color="auto"/>
      </w:divBdr>
    </w:div>
    <w:div w:id="1221748643">
      <w:marLeft w:val="0"/>
      <w:marRight w:val="0"/>
      <w:marTop w:val="0"/>
      <w:marBottom w:val="0"/>
      <w:divBdr>
        <w:top w:val="none" w:sz="0" w:space="0" w:color="auto"/>
        <w:left w:val="none" w:sz="0" w:space="0" w:color="auto"/>
        <w:bottom w:val="none" w:sz="0" w:space="0" w:color="auto"/>
        <w:right w:val="none" w:sz="0" w:space="0" w:color="auto"/>
      </w:divBdr>
    </w:div>
    <w:div w:id="1221748644">
      <w:marLeft w:val="0"/>
      <w:marRight w:val="0"/>
      <w:marTop w:val="0"/>
      <w:marBottom w:val="0"/>
      <w:divBdr>
        <w:top w:val="none" w:sz="0" w:space="0" w:color="auto"/>
        <w:left w:val="none" w:sz="0" w:space="0" w:color="auto"/>
        <w:bottom w:val="none" w:sz="0" w:space="0" w:color="auto"/>
        <w:right w:val="none" w:sz="0" w:space="0" w:color="auto"/>
      </w:divBdr>
    </w:div>
    <w:div w:id="1221748645">
      <w:marLeft w:val="0"/>
      <w:marRight w:val="0"/>
      <w:marTop w:val="0"/>
      <w:marBottom w:val="0"/>
      <w:divBdr>
        <w:top w:val="none" w:sz="0" w:space="0" w:color="auto"/>
        <w:left w:val="none" w:sz="0" w:space="0" w:color="auto"/>
        <w:bottom w:val="none" w:sz="0" w:space="0" w:color="auto"/>
        <w:right w:val="none" w:sz="0" w:space="0" w:color="auto"/>
      </w:divBdr>
    </w:div>
    <w:div w:id="1221748646">
      <w:marLeft w:val="0"/>
      <w:marRight w:val="0"/>
      <w:marTop w:val="0"/>
      <w:marBottom w:val="0"/>
      <w:divBdr>
        <w:top w:val="none" w:sz="0" w:space="0" w:color="auto"/>
        <w:left w:val="none" w:sz="0" w:space="0" w:color="auto"/>
        <w:bottom w:val="none" w:sz="0" w:space="0" w:color="auto"/>
        <w:right w:val="none" w:sz="0" w:space="0" w:color="auto"/>
      </w:divBdr>
    </w:div>
    <w:div w:id="1221748647">
      <w:marLeft w:val="0"/>
      <w:marRight w:val="0"/>
      <w:marTop w:val="0"/>
      <w:marBottom w:val="0"/>
      <w:divBdr>
        <w:top w:val="none" w:sz="0" w:space="0" w:color="auto"/>
        <w:left w:val="none" w:sz="0" w:space="0" w:color="auto"/>
        <w:bottom w:val="none" w:sz="0" w:space="0" w:color="auto"/>
        <w:right w:val="none" w:sz="0" w:space="0" w:color="auto"/>
      </w:divBdr>
    </w:div>
    <w:div w:id="1221748648">
      <w:marLeft w:val="0"/>
      <w:marRight w:val="0"/>
      <w:marTop w:val="0"/>
      <w:marBottom w:val="0"/>
      <w:divBdr>
        <w:top w:val="none" w:sz="0" w:space="0" w:color="auto"/>
        <w:left w:val="none" w:sz="0" w:space="0" w:color="auto"/>
        <w:bottom w:val="none" w:sz="0" w:space="0" w:color="auto"/>
        <w:right w:val="none" w:sz="0" w:space="0" w:color="auto"/>
      </w:divBdr>
    </w:div>
    <w:div w:id="1221748649">
      <w:marLeft w:val="0"/>
      <w:marRight w:val="0"/>
      <w:marTop w:val="0"/>
      <w:marBottom w:val="0"/>
      <w:divBdr>
        <w:top w:val="none" w:sz="0" w:space="0" w:color="auto"/>
        <w:left w:val="none" w:sz="0" w:space="0" w:color="auto"/>
        <w:bottom w:val="none" w:sz="0" w:space="0" w:color="auto"/>
        <w:right w:val="none" w:sz="0" w:space="0" w:color="auto"/>
      </w:divBdr>
    </w:div>
    <w:div w:id="1221748650">
      <w:marLeft w:val="0"/>
      <w:marRight w:val="0"/>
      <w:marTop w:val="0"/>
      <w:marBottom w:val="0"/>
      <w:divBdr>
        <w:top w:val="none" w:sz="0" w:space="0" w:color="auto"/>
        <w:left w:val="none" w:sz="0" w:space="0" w:color="auto"/>
        <w:bottom w:val="none" w:sz="0" w:space="0" w:color="auto"/>
        <w:right w:val="none" w:sz="0" w:space="0" w:color="auto"/>
      </w:divBdr>
    </w:div>
    <w:div w:id="1221748651">
      <w:marLeft w:val="0"/>
      <w:marRight w:val="0"/>
      <w:marTop w:val="0"/>
      <w:marBottom w:val="0"/>
      <w:divBdr>
        <w:top w:val="none" w:sz="0" w:space="0" w:color="auto"/>
        <w:left w:val="none" w:sz="0" w:space="0" w:color="auto"/>
        <w:bottom w:val="none" w:sz="0" w:space="0" w:color="auto"/>
        <w:right w:val="none" w:sz="0" w:space="0" w:color="auto"/>
      </w:divBdr>
    </w:div>
    <w:div w:id="1221748652">
      <w:marLeft w:val="0"/>
      <w:marRight w:val="0"/>
      <w:marTop w:val="0"/>
      <w:marBottom w:val="0"/>
      <w:divBdr>
        <w:top w:val="none" w:sz="0" w:space="0" w:color="auto"/>
        <w:left w:val="none" w:sz="0" w:space="0" w:color="auto"/>
        <w:bottom w:val="none" w:sz="0" w:space="0" w:color="auto"/>
        <w:right w:val="none" w:sz="0" w:space="0" w:color="auto"/>
      </w:divBdr>
    </w:div>
    <w:div w:id="1221748653">
      <w:marLeft w:val="0"/>
      <w:marRight w:val="0"/>
      <w:marTop w:val="0"/>
      <w:marBottom w:val="0"/>
      <w:divBdr>
        <w:top w:val="none" w:sz="0" w:space="0" w:color="auto"/>
        <w:left w:val="none" w:sz="0" w:space="0" w:color="auto"/>
        <w:bottom w:val="none" w:sz="0" w:space="0" w:color="auto"/>
        <w:right w:val="none" w:sz="0" w:space="0" w:color="auto"/>
      </w:divBdr>
    </w:div>
    <w:div w:id="1221748654">
      <w:marLeft w:val="0"/>
      <w:marRight w:val="0"/>
      <w:marTop w:val="0"/>
      <w:marBottom w:val="0"/>
      <w:divBdr>
        <w:top w:val="none" w:sz="0" w:space="0" w:color="auto"/>
        <w:left w:val="none" w:sz="0" w:space="0" w:color="auto"/>
        <w:bottom w:val="none" w:sz="0" w:space="0" w:color="auto"/>
        <w:right w:val="none" w:sz="0" w:space="0" w:color="auto"/>
      </w:divBdr>
    </w:div>
    <w:div w:id="1221748655">
      <w:marLeft w:val="0"/>
      <w:marRight w:val="0"/>
      <w:marTop w:val="0"/>
      <w:marBottom w:val="0"/>
      <w:divBdr>
        <w:top w:val="none" w:sz="0" w:space="0" w:color="auto"/>
        <w:left w:val="none" w:sz="0" w:space="0" w:color="auto"/>
        <w:bottom w:val="none" w:sz="0" w:space="0" w:color="auto"/>
        <w:right w:val="none" w:sz="0" w:space="0" w:color="auto"/>
      </w:divBdr>
    </w:div>
    <w:div w:id="1221748656">
      <w:marLeft w:val="0"/>
      <w:marRight w:val="0"/>
      <w:marTop w:val="0"/>
      <w:marBottom w:val="0"/>
      <w:divBdr>
        <w:top w:val="none" w:sz="0" w:space="0" w:color="auto"/>
        <w:left w:val="none" w:sz="0" w:space="0" w:color="auto"/>
        <w:bottom w:val="none" w:sz="0" w:space="0" w:color="auto"/>
        <w:right w:val="none" w:sz="0" w:space="0" w:color="auto"/>
      </w:divBdr>
    </w:div>
    <w:div w:id="1221748657">
      <w:marLeft w:val="0"/>
      <w:marRight w:val="0"/>
      <w:marTop w:val="0"/>
      <w:marBottom w:val="0"/>
      <w:divBdr>
        <w:top w:val="none" w:sz="0" w:space="0" w:color="auto"/>
        <w:left w:val="none" w:sz="0" w:space="0" w:color="auto"/>
        <w:bottom w:val="none" w:sz="0" w:space="0" w:color="auto"/>
        <w:right w:val="none" w:sz="0" w:space="0" w:color="auto"/>
      </w:divBdr>
    </w:div>
    <w:div w:id="1221748658">
      <w:marLeft w:val="0"/>
      <w:marRight w:val="0"/>
      <w:marTop w:val="0"/>
      <w:marBottom w:val="0"/>
      <w:divBdr>
        <w:top w:val="none" w:sz="0" w:space="0" w:color="auto"/>
        <w:left w:val="none" w:sz="0" w:space="0" w:color="auto"/>
        <w:bottom w:val="none" w:sz="0" w:space="0" w:color="auto"/>
        <w:right w:val="none" w:sz="0" w:space="0" w:color="auto"/>
      </w:divBdr>
    </w:div>
    <w:div w:id="1221748659">
      <w:marLeft w:val="0"/>
      <w:marRight w:val="0"/>
      <w:marTop w:val="0"/>
      <w:marBottom w:val="0"/>
      <w:divBdr>
        <w:top w:val="none" w:sz="0" w:space="0" w:color="auto"/>
        <w:left w:val="none" w:sz="0" w:space="0" w:color="auto"/>
        <w:bottom w:val="none" w:sz="0" w:space="0" w:color="auto"/>
        <w:right w:val="none" w:sz="0" w:space="0" w:color="auto"/>
      </w:divBdr>
    </w:div>
    <w:div w:id="1221748660">
      <w:marLeft w:val="0"/>
      <w:marRight w:val="0"/>
      <w:marTop w:val="0"/>
      <w:marBottom w:val="0"/>
      <w:divBdr>
        <w:top w:val="none" w:sz="0" w:space="0" w:color="auto"/>
        <w:left w:val="none" w:sz="0" w:space="0" w:color="auto"/>
        <w:bottom w:val="none" w:sz="0" w:space="0" w:color="auto"/>
        <w:right w:val="none" w:sz="0" w:space="0" w:color="auto"/>
      </w:divBdr>
    </w:div>
    <w:div w:id="1221748661">
      <w:marLeft w:val="0"/>
      <w:marRight w:val="0"/>
      <w:marTop w:val="0"/>
      <w:marBottom w:val="0"/>
      <w:divBdr>
        <w:top w:val="none" w:sz="0" w:space="0" w:color="auto"/>
        <w:left w:val="none" w:sz="0" w:space="0" w:color="auto"/>
        <w:bottom w:val="none" w:sz="0" w:space="0" w:color="auto"/>
        <w:right w:val="none" w:sz="0" w:space="0" w:color="auto"/>
      </w:divBdr>
    </w:div>
    <w:div w:id="1221748662">
      <w:marLeft w:val="0"/>
      <w:marRight w:val="0"/>
      <w:marTop w:val="0"/>
      <w:marBottom w:val="0"/>
      <w:divBdr>
        <w:top w:val="none" w:sz="0" w:space="0" w:color="auto"/>
        <w:left w:val="none" w:sz="0" w:space="0" w:color="auto"/>
        <w:bottom w:val="none" w:sz="0" w:space="0" w:color="auto"/>
        <w:right w:val="none" w:sz="0" w:space="0" w:color="auto"/>
      </w:divBdr>
    </w:div>
    <w:div w:id="1221748663">
      <w:marLeft w:val="0"/>
      <w:marRight w:val="0"/>
      <w:marTop w:val="0"/>
      <w:marBottom w:val="0"/>
      <w:divBdr>
        <w:top w:val="none" w:sz="0" w:space="0" w:color="auto"/>
        <w:left w:val="none" w:sz="0" w:space="0" w:color="auto"/>
        <w:bottom w:val="none" w:sz="0" w:space="0" w:color="auto"/>
        <w:right w:val="none" w:sz="0" w:space="0" w:color="auto"/>
      </w:divBdr>
    </w:div>
    <w:div w:id="1221748664">
      <w:marLeft w:val="0"/>
      <w:marRight w:val="0"/>
      <w:marTop w:val="0"/>
      <w:marBottom w:val="0"/>
      <w:divBdr>
        <w:top w:val="none" w:sz="0" w:space="0" w:color="auto"/>
        <w:left w:val="none" w:sz="0" w:space="0" w:color="auto"/>
        <w:bottom w:val="none" w:sz="0" w:space="0" w:color="auto"/>
        <w:right w:val="none" w:sz="0" w:space="0" w:color="auto"/>
      </w:divBdr>
    </w:div>
    <w:div w:id="1221748665">
      <w:marLeft w:val="0"/>
      <w:marRight w:val="0"/>
      <w:marTop w:val="0"/>
      <w:marBottom w:val="0"/>
      <w:divBdr>
        <w:top w:val="none" w:sz="0" w:space="0" w:color="auto"/>
        <w:left w:val="none" w:sz="0" w:space="0" w:color="auto"/>
        <w:bottom w:val="none" w:sz="0" w:space="0" w:color="auto"/>
        <w:right w:val="none" w:sz="0" w:space="0" w:color="auto"/>
      </w:divBdr>
    </w:div>
    <w:div w:id="1221748666">
      <w:marLeft w:val="0"/>
      <w:marRight w:val="0"/>
      <w:marTop w:val="0"/>
      <w:marBottom w:val="0"/>
      <w:divBdr>
        <w:top w:val="none" w:sz="0" w:space="0" w:color="auto"/>
        <w:left w:val="none" w:sz="0" w:space="0" w:color="auto"/>
        <w:bottom w:val="none" w:sz="0" w:space="0" w:color="auto"/>
        <w:right w:val="none" w:sz="0" w:space="0" w:color="auto"/>
      </w:divBdr>
    </w:div>
    <w:div w:id="1221748667">
      <w:marLeft w:val="0"/>
      <w:marRight w:val="0"/>
      <w:marTop w:val="0"/>
      <w:marBottom w:val="0"/>
      <w:divBdr>
        <w:top w:val="none" w:sz="0" w:space="0" w:color="auto"/>
        <w:left w:val="none" w:sz="0" w:space="0" w:color="auto"/>
        <w:bottom w:val="none" w:sz="0" w:space="0" w:color="auto"/>
        <w:right w:val="none" w:sz="0" w:space="0" w:color="auto"/>
      </w:divBdr>
    </w:div>
    <w:div w:id="1221748668">
      <w:marLeft w:val="0"/>
      <w:marRight w:val="0"/>
      <w:marTop w:val="0"/>
      <w:marBottom w:val="0"/>
      <w:divBdr>
        <w:top w:val="none" w:sz="0" w:space="0" w:color="auto"/>
        <w:left w:val="none" w:sz="0" w:space="0" w:color="auto"/>
        <w:bottom w:val="none" w:sz="0" w:space="0" w:color="auto"/>
        <w:right w:val="none" w:sz="0" w:space="0" w:color="auto"/>
      </w:divBdr>
    </w:div>
    <w:div w:id="1221748669">
      <w:marLeft w:val="0"/>
      <w:marRight w:val="0"/>
      <w:marTop w:val="0"/>
      <w:marBottom w:val="0"/>
      <w:divBdr>
        <w:top w:val="none" w:sz="0" w:space="0" w:color="auto"/>
        <w:left w:val="none" w:sz="0" w:space="0" w:color="auto"/>
        <w:bottom w:val="none" w:sz="0" w:space="0" w:color="auto"/>
        <w:right w:val="none" w:sz="0" w:space="0" w:color="auto"/>
      </w:divBdr>
    </w:div>
    <w:div w:id="1221748670">
      <w:marLeft w:val="0"/>
      <w:marRight w:val="0"/>
      <w:marTop w:val="0"/>
      <w:marBottom w:val="0"/>
      <w:divBdr>
        <w:top w:val="none" w:sz="0" w:space="0" w:color="auto"/>
        <w:left w:val="none" w:sz="0" w:space="0" w:color="auto"/>
        <w:bottom w:val="none" w:sz="0" w:space="0" w:color="auto"/>
        <w:right w:val="none" w:sz="0" w:space="0" w:color="auto"/>
      </w:divBdr>
    </w:div>
    <w:div w:id="1221748671">
      <w:marLeft w:val="0"/>
      <w:marRight w:val="0"/>
      <w:marTop w:val="0"/>
      <w:marBottom w:val="0"/>
      <w:divBdr>
        <w:top w:val="none" w:sz="0" w:space="0" w:color="auto"/>
        <w:left w:val="none" w:sz="0" w:space="0" w:color="auto"/>
        <w:bottom w:val="none" w:sz="0" w:space="0" w:color="auto"/>
        <w:right w:val="none" w:sz="0" w:space="0" w:color="auto"/>
      </w:divBdr>
    </w:div>
    <w:div w:id="1221748672">
      <w:marLeft w:val="0"/>
      <w:marRight w:val="0"/>
      <w:marTop w:val="0"/>
      <w:marBottom w:val="0"/>
      <w:divBdr>
        <w:top w:val="none" w:sz="0" w:space="0" w:color="auto"/>
        <w:left w:val="none" w:sz="0" w:space="0" w:color="auto"/>
        <w:bottom w:val="none" w:sz="0" w:space="0" w:color="auto"/>
        <w:right w:val="none" w:sz="0" w:space="0" w:color="auto"/>
      </w:divBdr>
    </w:div>
    <w:div w:id="1221748673">
      <w:marLeft w:val="0"/>
      <w:marRight w:val="0"/>
      <w:marTop w:val="0"/>
      <w:marBottom w:val="0"/>
      <w:divBdr>
        <w:top w:val="none" w:sz="0" w:space="0" w:color="auto"/>
        <w:left w:val="none" w:sz="0" w:space="0" w:color="auto"/>
        <w:bottom w:val="none" w:sz="0" w:space="0" w:color="auto"/>
        <w:right w:val="none" w:sz="0" w:space="0" w:color="auto"/>
      </w:divBdr>
    </w:div>
    <w:div w:id="1221748674">
      <w:marLeft w:val="0"/>
      <w:marRight w:val="0"/>
      <w:marTop w:val="0"/>
      <w:marBottom w:val="0"/>
      <w:divBdr>
        <w:top w:val="none" w:sz="0" w:space="0" w:color="auto"/>
        <w:left w:val="none" w:sz="0" w:space="0" w:color="auto"/>
        <w:bottom w:val="none" w:sz="0" w:space="0" w:color="auto"/>
        <w:right w:val="none" w:sz="0" w:space="0" w:color="auto"/>
      </w:divBdr>
    </w:div>
    <w:div w:id="1221748675">
      <w:marLeft w:val="0"/>
      <w:marRight w:val="0"/>
      <w:marTop w:val="0"/>
      <w:marBottom w:val="0"/>
      <w:divBdr>
        <w:top w:val="none" w:sz="0" w:space="0" w:color="auto"/>
        <w:left w:val="none" w:sz="0" w:space="0" w:color="auto"/>
        <w:bottom w:val="none" w:sz="0" w:space="0" w:color="auto"/>
        <w:right w:val="none" w:sz="0" w:space="0" w:color="auto"/>
      </w:divBdr>
    </w:div>
    <w:div w:id="1221748676">
      <w:marLeft w:val="0"/>
      <w:marRight w:val="0"/>
      <w:marTop w:val="0"/>
      <w:marBottom w:val="0"/>
      <w:divBdr>
        <w:top w:val="none" w:sz="0" w:space="0" w:color="auto"/>
        <w:left w:val="none" w:sz="0" w:space="0" w:color="auto"/>
        <w:bottom w:val="none" w:sz="0" w:space="0" w:color="auto"/>
        <w:right w:val="none" w:sz="0" w:space="0" w:color="auto"/>
      </w:divBdr>
    </w:div>
    <w:div w:id="1221748677">
      <w:marLeft w:val="0"/>
      <w:marRight w:val="0"/>
      <w:marTop w:val="0"/>
      <w:marBottom w:val="0"/>
      <w:divBdr>
        <w:top w:val="none" w:sz="0" w:space="0" w:color="auto"/>
        <w:left w:val="none" w:sz="0" w:space="0" w:color="auto"/>
        <w:bottom w:val="none" w:sz="0" w:space="0" w:color="auto"/>
        <w:right w:val="none" w:sz="0" w:space="0" w:color="auto"/>
      </w:divBdr>
    </w:div>
    <w:div w:id="1221748678">
      <w:marLeft w:val="0"/>
      <w:marRight w:val="0"/>
      <w:marTop w:val="0"/>
      <w:marBottom w:val="0"/>
      <w:divBdr>
        <w:top w:val="none" w:sz="0" w:space="0" w:color="auto"/>
        <w:left w:val="none" w:sz="0" w:space="0" w:color="auto"/>
        <w:bottom w:val="none" w:sz="0" w:space="0" w:color="auto"/>
        <w:right w:val="none" w:sz="0" w:space="0" w:color="auto"/>
      </w:divBdr>
    </w:div>
    <w:div w:id="1221748679">
      <w:marLeft w:val="0"/>
      <w:marRight w:val="0"/>
      <w:marTop w:val="0"/>
      <w:marBottom w:val="0"/>
      <w:divBdr>
        <w:top w:val="none" w:sz="0" w:space="0" w:color="auto"/>
        <w:left w:val="none" w:sz="0" w:space="0" w:color="auto"/>
        <w:bottom w:val="none" w:sz="0" w:space="0" w:color="auto"/>
        <w:right w:val="none" w:sz="0" w:space="0" w:color="auto"/>
      </w:divBdr>
    </w:div>
    <w:div w:id="1221748680">
      <w:marLeft w:val="0"/>
      <w:marRight w:val="0"/>
      <w:marTop w:val="0"/>
      <w:marBottom w:val="0"/>
      <w:divBdr>
        <w:top w:val="none" w:sz="0" w:space="0" w:color="auto"/>
        <w:left w:val="none" w:sz="0" w:space="0" w:color="auto"/>
        <w:bottom w:val="none" w:sz="0" w:space="0" w:color="auto"/>
        <w:right w:val="none" w:sz="0" w:space="0" w:color="auto"/>
      </w:divBdr>
    </w:div>
    <w:div w:id="1221748681">
      <w:marLeft w:val="0"/>
      <w:marRight w:val="0"/>
      <w:marTop w:val="0"/>
      <w:marBottom w:val="0"/>
      <w:divBdr>
        <w:top w:val="none" w:sz="0" w:space="0" w:color="auto"/>
        <w:left w:val="none" w:sz="0" w:space="0" w:color="auto"/>
        <w:bottom w:val="none" w:sz="0" w:space="0" w:color="auto"/>
        <w:right w:val="none" w:sz="0" w:space="0" w:color="auto"/>
      </w:divBdr>
    </w:div>
    <w:div w:id="1221748682">
      <w:marLeft w:val="0"/>
      <w:marRight w:val="0"/>
      <w:marTop w:val="0"/>
      <w:marBottom w:val="0"/>
      <w:divBdr>
        <w:top w:val="none" w:sz="0" w:space="0" w:color="auto"/>
        <w:left w:val="none" w:sz="0" w:space="0" w:color="auto"/>
        <w:bottom w:val="none" w:sz="0" w:space="0" w:color="auto"/>
        <w:right w:val="none" w:sz="0" w:space="0" w:color="auto"/>
      </w:divBdr>
    </w:div>
    <w:div w:id="1221748683">
      <w:marLeft w:val="0"/>
      <w:marRight w:val="0"/>
      <w:marTop w:val="0"/>
      <w:marBottom w:val="0"/>
      <w:divBdr>
        <w:top w:val="none" w:sz="0" w:space="0" w:color="auto"/>
        <w:left w:val="none" w:sz="0" w:space="0" w:color="auto"/>
        <w:bottom w:val="none" w:sz="0" w:space="0" w:color="auto"/>
        <w:right w:val="none" w:sz="0" w:space="0" w:color="auto"/>
      </w:divBdr>
    </w:div>
    <w:div w:id="1221748684">
      <w:marLeft w:val="0"/>
      <w:marRight w:val="0"/>
      <w:marTop w:val="0"/>
      <w:marBottom w:val="0"/>
      <w:divBdr>
        <w:top w:val="none" w:sz="0" w:space="0" w:color="auto"/>
        <w:left w:val="none" w:sz="0" w:space="0" w:color="auto"/>
        <w:bottom w:val="none" w:sz="0" w:space="0" w:color="auto"/>
        <w:right w:val="none" w:sz="0" w:space="0" w:color="auto"/>
      </w:divBdr>
    </w:div>
    <w:div w:id="1221748685">
      <w:marLeft w:val="0"/>
      <w:marRight w:val="0"/>
      <w:marTop w:val="0"/>
      <w:marBottom w:val="0"/>
      <w:divBdr>
        <w:top w:val="none" w:sz="0" w:space="0" w:color="auto"/>
        <w:left w:val="none" w:sz="0" w:space="0" w:color="auto"/>
        <w:bottom w:val="none" w:sz="0" w:space="0" w:color="auto"/>
        <w:right w:val="none" w:sz="0" w:space="0" w:color="auto"/>
      </w:divBdr>
    </w:div>
    <w:div w:id="1221748686">
      <w:marLeft w:val="0"/>
      <w:marRight w:val="0"/>
      <w:marTop w:val="0"/>
      <w:marBottom w:val="0"/>
      <w:divBdr>
        <w:top w:val="none" w:sz="0" w:space="0" w:color="auto"/>
        <w:left w:val="none" w:sz="0" w:space="0" w:color="auto"/>
        <w:bottom w:val="none" w:sz="0" w:space="0" w:color="auto"/>
        <w:right w:val="none" w:sz="0" w:space="0" w:color="auto"/>
      </w:divBdr>
    </w:div>
    <w:div w:id="1221748687">
      <w:marLeft w:val="0"/>
      <w:marRight w:val="0"/>
      <w:marTop w:val="0"/>
      <w:marBottom w:val="0"/>
      <w:divBdr>
        <w:top w:val="none" w:sz="0" w:space="0" w:color="auto"/>
        <w:left w:val="none" w:sz="0" w:space="0" w:color="auto"/>
        <w:bottom w:val="none" w:sz="0" w:space="0" w:color="auto"/>
        <w:right w:val="none" w:sz="0" w:space="0" w:color="auto"/>
      </w:divBdr>
    </w:div>
    <w:div w:id="1221748688">
      <w:marLeft w:val="0"/>
      <w:marRight w:val="0"/>
      <w:marTop w:val="0"/>
      <w:marBottom w:val="0"/>
      <w:divBdr>
        <w:top w:val="none" w:sz="0" w:space="0" w:color="auto"/>
        <w:left w:val="none" w:sz="0" w:space="0" w:color="auto"/>
        <w:bottom w:val="none" w:sz="0" w:space="0" w:color="auto"/>
        <w:right w:val="none" w:sz="0" w:space="0" w:color="auto"/>
      </w:divBdr>
    </w:div>
    <w:div w:id="1221748689">
      <w:marLeft w:val="0"/>
      <w:marRight w:val="0"/>
      <w:marTop w:val="0"/>
      <w:marBottom w:val="0"/>
      <w:divBdr>
        <w:top w:val="none" w:sz="0" w:space="0" w:color="auto"/>
        <w:left w:val="none" w:sz="0" w:space="0" w:color="auto"/>
        <w:bottom w:val="none" w:sz="0" w:space="0" w:color="auto"/>
        <w:right w:val="none" w:sz="0" w:space="0" w:color="auto"/>
      </w:divBdr>
    </w:div>
    <w:div w:id="1221748690">
      <w:marLeft w:val="0"/>
      <w:marRight w:val="0"/>
      <w:marTop w:val="0"/>
      <w:marBottom w:val="0"/>
      <w:divBdr>
        <w:top w:val="none" w:sz="0" w:space="0" w:color="auto"/>
        <w:left w:val="none" w:sz="0" w:space="0" w:color="auto"/>
        <w:bottom w:val="none" w:sz="0" w:space="0" w:color="auto"/>
        <w:right w:val="none" w:sz="0" w:space="0" w:color="auto"/>
      </w:divBdr>
    </w:div>
    <w:div w:id="1221748691">
      <w:marLeft w:val="0"/>
      <w:marRight w:val="0"/>
      <w:marTop w:val="0"/>
      <w:marBottom w:val="0"/>
      <w:divBdr>
        <w:top w:val="none" w:sz="0" w:space="0" w:color="auto"/>
        <w:left w:val="none" w:sz="0" w:space="0" w:color="auto"/>
        <w:bottom w:val="none" w:sz="0" w:space="0" w:color="auto"/>
        <w:right w:val="none" w:sz="0" w:space="0" w:color="auto"/>
      </w:divBdr>
    </w:div>
    <w:div w:id="1221748692">
      <w:marLeft w:val="0"/>
      <w:marRight w:val="0"/>
      <w:marTop w:val="0"/>
      <w:marBottom w:val="0"/>
      <w:divBdr>
        <w:top w:val="none" w:sz="0" w:space="0" w:color="auto"/>
        <w:left w:val="none" w:sz="0" w:space="0" w:color="auto"/>
        <w:bottom w:val="none" w:sz="0" w:space="0" w:color="auto"/>
        <w:right w:val="none" w:sz="0" w:space="0" w:color="auto"/>
      </w:divBdr>
    </w:div>
    <w:div w:id="1221748693">
      <w:marLeft w:val="0"/>
      <w:marRight w:val="0"/>
      <w:marTop w:val="0"/>
      <w:marBottom w:val="0"/>
      <w:divBdr>
        <w:top w:val="none" w:sz="0" w:space="0" w:color="auto"/>
        <w:left w:val="none" w:sz="0" w:space="0" w:color="auto"/>
        <w:bottom w:val="none" w:sz="0" w:space="0" w:color="auto"/>
        <w:right w:val="none" w:sz="0" w:space="0" w:color="auto"/>
      </w:divBdr>
    </w:div>
    <w:div w:id="1221748694">
      <w:marLeft w:val="0"/>
      <w:marRight w:val="0"/>
      <w:marTop w:val="0"/>
      <w:marBottom w:val="0"/>
      <w:divBdr>
        <w:top w:val="none" w:sz="0" w:space="0" w:color="auto"/>
        <w:left w:val="none" w:sz="0" w:space="0" w:color="auto"/>
        <w:bottom w:val="none" w:sz="0" w:space="0" w:color="auto"/>
        <w:right w:val="none" w:sz="0" w:space="0" w:color="auto"/>
      </w:divBdr>
    </w:div>
    <w:div w:id="1221748695">
      <w:marLeft w:val="0"/>
      <w:marRight w:val="0"/>
      <w:marTop w:val="0"/>
      <w:marBottom w:val="0"/>
      <w:divBdr>
        <w:top w:val="none" w:sz="0" w:space="0" w:color="auto"/>
        <w:left w:val="none" w:sz="0" w:space="0" w:color="auto"/>
        <w:bottom w:val="none" w:sz="0" w:space="0" w:color="auto"/>
        <w:right w:val="none" w:sz="0" w:space="0" w:color="auto"/>
      </w:divBdr>
    </w:div>
    <w:div w:id="1221748696">
      <w:marLeft w:val="0"/>
      <w:marRight w:val="0"/>
      <w:marTop w:val="0"/>
      <w:marBottom w:val="0"/>
      <w:divBdr>
        <w:top w:val="none" w:sz="0" w:space="0" w:color="auto"/>
        <w:left w:val="none" w:sz="0" w:space="0" w:color="auto"/>
        <w:bottom w:val="none" w:sz="0" w:space="0" w:color="auto"/>
        <w:right w:val="none" w:sz="0" w:space="0" w:color="auto"/>
      </w:divBdr>
    </w:div>
    <w:div w:id="1221748697">
      <w:marLeft w:val="0"/>
      <w:marRight w:val="0"/>
      <w:marTop w:val="0"/>
      <w:marBottom w:val="0"/>
      <w:divBdr>
        <w:top w:val="none" w:sz="0" w:space="0" w:color="auto"/>
        <w:left w:val="none" w:sz="0" w:space="0" w:color="auto"/>
        <w:bottom w:val="none" w:sz="0" w:space="0" w:color="auto"/>
        <w:right w:val="none" w:sz="0" w:space="0" w:color="auto"/>
      </w:divBdr>
    </w:div>
    <w:div w:id="1221748698">
      <w:marLeft w:val="0"/>
      <w:marRight w:val="0"/>
      <w:marTop w:val="0"/>
      <w:marBottom w:val="0"/>
      <w:divBdr>
        <w:top w:val="none" w:sz="0" w:space="0" w:color="auto"/>
        <w:left w:val="none" w:sz="0" w:space="0" w:color="auto"/>
        <w:bottom w:val="none" w:sz="0" w:space="0" w:color="auto"/>
        <w:right w:val="none" w:sz="0" w:space="0" w:color="auto"/>
      </w:divBdr>
    </w:div>
    <w:div w:id="1221748699">
      <w:marLeft w:val="0"/>
      <w:marRight w:val="0"/>
      <w:marTop w:val="0"/>
      <w:marBottom w:val="0"/>
      <w:divBdr>
        <w:top w:val="none" w:sz="0" w:space="0" w:color="auto"/>
        <w:left w:val="none" w:sz="0" w:space="0" w:color="auto"/>
        <w:bottom w:val="none" w:sz="0" w:space="0" w:color="auto"/>
        <w:right w:val="none" w:sz="0" w:space="0" w:color="auto"/>
      </w:divBdr>
    </w:div>
    <w:div w:id="1221748700">
      <w:marLeft w:val="0"/>
      <w:marRight w:val="0"/>
      <w:marTop w:val="0"/>
      <w:marBottom w:val="0"/>
      <w:divBdr>
        <w:top w:val="none" w:sz="0" w:space="0" w:color="auto"/>
        <w:left w:val="none" w:sz="0" w:space="0" w:color="auto"/>
        <w:bottom w:val="none" w:sz="0" w:space="0" w:color="auto"/>
        <w:right w:val="none" w:sz="0" w:space="0" w:color="auto"/>
      </w:divBdr>
    </w:div>
    <w:div w:id="1221942003">
      <w:bodyDiv w:val="1"/>
      <w:marLeft w:val="0"/>
      <w:marRight w:val="0"/>
      <w:marTop w:val="0"/>
      <w:marBottom w:val="0"/>
      <w:divBdr>
        <w:top w:val="none" w:sz="0" w:space="0" w:color="auto"/>
        <w:left w:val="none" w:sz="0" w:space="0" w:color="auto"/>
        <w:bottom w:val="none" w:sz="0" w:space="0" w:color="auto"/>
        <w:right w:val="none" w:sz="0" w:space="0" w:color="auto"/>
      </w:divBdr>
      <w:divsChild>
        <w:div w:id="1153718747">
          <w:marLeft w:val="0"/>
          <w:marRight w:val="0"/>
          <w:marTop w:val="0"/>
          <w:marBottom w:val="0"/>
          <w:divBdr>
            <w:top w:val="none" w:sz="0" w:space="0" w:color="auto"/>
            <w:left w:val="none" w:sz="0" w:space="0" w:color="auto"/>
            <w:bottom w:val="none" w:sz="0" w:space="0" w:color="auto"/>
            <w:right w:val="none" w:sz="0" w:space="0" w:color="auto"/>
          </w:divBdr>
        </w:div>
        <w:div w:id="1515001839">
          <w:marLeft w:val="0"/>
          <w:marRight w:val="0"/>
          <w:marTop w:val="0"/>
          <w:marBottom w:val="0"/>
          <w:divBdr>
            <w:top w:val="none" w:sz="0" w:space="0" w:color="auto"/>
            <w:left w:val="none" w:sz="0" w:space="0" w:color="auto"/>
            <w:bottom w:val="none" w:sz="0" w:space="0" w:color="auto"/>
            <w:right w:val="none" w:sz="0" w:space="0" w:color="auto"/>
          </w:divBdr>
        </w:div>
      </w:divsChild>
    </w:div>
    <w:div w:id="1274703854">
      <w:bodyDiv w:val="1"/>
      <w:marLeft w:val="0"/>
      <w:marRight w:val="0"/>
      <w:marTop w:val="0"/>
      <w:marBottom w:val="0"/>
      <w:divBdr>
        <w:top w:val="none" w:sz="0" w:space="0" w:color="auto"/>
        <w:left w:val="none" w:sz="0" w:space="0" w:color="auto"/>
        <w:bottom w:val="none" w:sz="0" w:space="0" w:color="auto"/>
        <w:right w:val="none" w:sz="0" w:space="0" w:color="auto"/>
      </w:divBdr>
    </w:div>
    <w:div w:id="1322150840">
      <w:bodyDiv w:val="1"/>
      <w:marLeft w:val="0"/>
      <w:marRight w:val="0"/>
      <w:marTop w:val="0"/>
      <w:marBottom w:val="0"/>
      <w:divBdr>
        <w:top w:val="none" w:sz="0" w:space="0" w:color="auto"/>
        <w:left w:val="none" w:sz="0" w:space="0" w:color="auto"/>
        <w:bottom w:val="none" w:sz="0" w:space="0" w:color="auto"/>
        <w:right w:val="none" w:sz="0" w:space="0" w:color="auto"/>
      </w:divBdr>
    </w:div>
    <w:div w:id="1382707770">
      <w:bodyDiv w:val="1"/>
      <w:marLeft w:val="0"/>
      <w:marRight w:val="0"/>
      <w:marTop w:val="0"/>
      <w:marBottom w:val="0"/>
      <w:divBdr>
        <w:top w:val="none" w:sz="0" w:space="0" w:color="auto"/>
        <w:left w:val="none" w:sz="0" w:space="0" w:color="auto"/>
        <w:bottom w:val="none" w:sz="0" w:space="0" w:color="auto"/>
        <w:right w:val="none" w:sz="0" w:space="0" w:color="auto"/>
      </w:divBdr>
    </w:div>
    <w:div w:id="1559898120">
      <w:bodyDiv w:val="1"/>
      <w:marLeft w:val="0"/>
      <w:marRight w:val="0"/>
      <w:marTop w:val="0"/>
      <w:marBottom w:val="0"/>
      <w:divBdr>
        <w:top w:val="none" w:sz="0" w:space="0" w:color="auto"/>
        <w:left w:val="none" w:sz="0" w:space="0" w:color="auto"/>
        <w:bottom w:val="none" w:sz="0" w:space="0" w:color="auto"/>
        <w:right w:val="none" w:sz="0" w:space="0" w:color="auto"/>
      </w:divBdr>
    </w:div>
    <w:div w:id="1629892890">
      <w:bodyDiv w:val="1"/>
      <w:marLeft w:val="0"/>
      <w:marRight w:val="0"/>
      <w:marTop w:val="0"/>
      <w:marBottom w:val="0"/>
      <w:divBdr>
        <w:top w:val="none" w:sz="0" w:space="0" w:color="auto"/>
        <w:left w:val="none" w:sz="0" w:space="0" w:color="auto"/>
        <w:bottom w:val="none" w:sz="0" w:space="0" w:color="auto"/>
        <w:right w:val="none" w:sz="0" w:space="0" w:color="auto"/>
      </w:divBdr>
    </w:div>
    <w:div w:id="1672562209">
      <w:bodyDiv w:val="1"/>
      <w:marLeft w:val="0"/>
      <w:marRight w:val="0"/>
      <w:marTop w:val="0"/>
      <w:marBottom w:val="0"/>
      <w:divBdr>
        <w:top w:val="none" w:sz="0" w:space="0" w:color="auto"/>
        <w:left w:val="none" w:sz="0" w:space="0" w:color="auto"/>
        <w:bottom w:val="none" w:sz="0" w:space="0" w:color="auto"/>
        <w:right w:val="none" w:sz="0" w:space="0" w:color="auto"/>
      </w:divBdr>
    </w:div>
    <w:div w:id="1798137544">
      <w:bodyDiv w:val="1"/>
      <w:marLeft w:val="0"/>
      <w:marRight w:val="0"/>
      <w:marTop w:val="0"/>
      <w:marBottom w:val="0"/>
      <w:divBdr>
        <w:top w:val="none" w:sz="0" w:space="0" w:color="auto"/>
        <w:left w:val="none" w:sz="0" w:space="0" w:color="auto"/>
        <w:bottom w:val="none" w:sz="0" w:space="0" w:color="auto"/>
        <w:right w:val="none" w:sz="0" w:space="0" w:color="auto"/>
      </w:divBdr>
    </w:div>
    <w:div w:id="196735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2.bin"/><Relationship Id="rId42" Type="http://schemas.openxmlformats.org/officeDocument/2006/relationships/image" Target="media/image15.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image" Target="media/image66.png"/><Relationship Id="rId107" Type="http://schemas.openxmlformats.org/officeDocument/2006/relationships/oleObject" Target="embeddings/oleObject43.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18.bin"/><Relationship Id="rId74" Type="http://schemas.openxmlformats.org/officeDocument/2006/relationships/image" Target="media/image31.wmf"/><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39.png"/><Relationship Id="rId95" Type="http://schemas.openxmlformats.org/officeDocument/2006/relationships/image" Target="media/image42.wmf"/><Relationship Id="rId22" Type="http://schemas.openxmlformats.org/officeDocument/2006/relationships/image" Target="media/image5.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oleObject" Target="embeddings/oleObject46.bin"/><Relationship Id="rId118" Type="http://schemas.openxmlformats.org/officeDocument/2006/relationships/image" Target="media/image55.wmf"/><Relationship Id="rId134" Type="http://schemas.openxmlformats.org/officeDocument/2006/relationships/oleObject" Target="embeddings/oleObject57.bin"/><Relationship Id="rId139" Type="http://schemas.openxmlformats.org/officeDocument/2006/relationships/image" Target="media/image67.png"/><Relationship Id="rId80" Type="http://schemas.openxmlformats.org/officeDocument/2006/relationships/image" Target="media/image34.wmf"/><Relationship Id="rId85" Type="http://schemas.openxmlformats.org/officeDocument/2006/relationships/oleObject" Target="embeddings/oleObject34.bin"/><Relationship Id="rId12" Type="http://schemas.openxmlformats.org/officeDocument/2006/relationships/hyperlink" Target="http://www.udot.utah.gov/go/research" TargetMode="External"/><Relationship Id="rId17" Type="http://schemas.openxmlformats.org/officeDocument/2006/relationships/footer" Target="footer4.xml"/><Relationship Id="rId33" Type="http://schemas.openxmlformats.org/officeDocument/2006/relationships/oleObject" Target="embeddings/oleObject8.bin"/><Relationship Id="rId38" Type="http://schemas.openxmlformats.org/officeDocument/2006/relationships/image" Target="media/image13.wmf"/><Relationship Id="rId59" Type="http://schemas.openxmlformats.org/officeDocument/2006/relationships/oleObject" Target="embeddings/oleObject21.bin"/><Relationship Id="rId103" Type="http://schemas.openxmlformats.org/officeDocument/2006/relationships/image" Target="media/image47.png"/><Relationship Id="rId108" Type="http://schemas.openxmlformats.org/officeDocument/2006/relationships/image" Target="media/image50.wmf"/><Relationship Id="rId124"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29.bin"/><Relationship Id="rId91" Type="http://schemas.openxmlformats.org/officeDocument/2006/relationships/image" Target="media/image40.wmf"/><Relationship Id="rId96" Type="http://schemas.openxmlformats.org/officeDocument/2006/relationships/oleObject" Target="embeddings/oleObject39.bin"/><Relationship Id="rId140" Type="http://schemas.openxmlformats.org/officeDocument/2006/relationships/chart" Target="charts/chart1.xml"/><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53.wmf"/><Relationship Id="rId119" Type="http://schemas.openxmlformats.org/officeDocument/2006/relationships/oleObject" Target="embeddings/oleObject49.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7.wmf"/><Relationship Id="rId130" Type="http://schemas.openxmlformats.org/officeDocument/2006/relationships/oleObject" Target="embeddings/oleObject54.bin"/><Relationship Id="rId135" Type="http://schemas.openxmlformats.org/officeDocument/2006/relationships/image" Target="media/image63.png"/><Relationship Id="rId13" Type="http://schemas.openxmlformats.org/officeDocument/2006/relationships/image" Target="media/image2.emf"/><Relationship Id="rId18" Type="http://schemas.openxmlformats.org/officeDocument/2006/relationships/image" Target="media/image3.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image" Target="media/image48.wmf"/><Relationship Id="rId120" Type="http://schemas.openxmlformats.org/officeDocument/2006/relationships/image" Target="media/image56.png"/><Relationship Id="rId125" Type="http://schemas.openxmlformats.org/officeDocument/2006/relationships/image" Target="media/image59.wmf"/><Relationship Id="rId141" Type="http://schemas.openxmlformats.org/officeDocument/2006/relationships/chart" Target="charts/chart2.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4.bin"/><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oleObject" Target="embeddings/oleObject47.bin"/><Relationship Id="rId131" Type="http://schemas.openxmlformats.org/officeDocument/2006/relationships/image" Target="media/image62.wmf"/><Relationship Id="rId136" Type="http://schemas.openxmlformats.org/officeDocument/2006/relationships/image" Target="media/image64.png"/><Relationship Id="rId61" Type="http://schemas.openxmlformats.org/officeDocument/2006/relationships/oleObject" Target="embeddings/oleObject22.bin"/><Relationship Id="rId82"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image" Target="media/image9.wmf"/><Relationship Id="rId35" Type="http://schemas.openxmlformats.org/officeDocument/2006/relationships/oleObject" Target="embeddings/oleObject9.bin"/><Relationship Id="rId56" Type="http://schemas.openxmlformats.org/officeDocument/2006/relationships/image" Target="media/image22.wmf"/><Relationship Id="rId77" Type="http://schemas.openxmlformats.org/officeDocument/2006/relationships/oleObject" Target="embeddings/oleObject30.bin"/><Relationship Id="rId100" Type="http://schemas.openxmlformats.org/officeDocument/2006/relationships/image" Target="media/image45.png"/><Relationship Id="rId105" Type="http://schemas.openxmlformats.org/officeDocument/2006/relationships/oleObject" Target="embeddings/oleObject42.bin"/><Relationship Id="rId126" Type="http://schemas.openxmlformats.org/officeDocument/2006/relationships/oleObject" Target="embeddings/oleObject52.bin"/><Relationship Id="rId8" Type="http://schemas.openxmlformats.org/officeDocument/2006/relationships/hyperlink" Target="http://www.udot.utah.gov/go/research" TargetMode="External"/><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0.bin"/><Relationship Id="rId121" Type="http://schemas.openxmlformats.org/officeDocument/2006/relationships/image" Target="media/image57.wmf"/><Relationship Id="rId142" Type="http://schemas.openxmlformats.org/officeDocument/2006/relationships/header" Target="header3.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7.wmf"/><Relationship Id="rId67" Type="http://schemas.openxmlformats.org/officeDocument/2006/relationships/oleObject" Target="embeddings/oleObject25.bin"/><Relationship Id="rId116" Type="http://schemas.openxmlformats.org/officeDocument/2006/relationships/image" Target="media/image54.wmf"/><Relationship Id="rId137" Type="http://schemas.openxmlformats.org/officeDocument/2006/relationships/image" Target="media/image65.png"/><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8.wmf"/><Relationship Id="rId111" Type="http://schemas.openxmlformats.org/officeDocument/2006/relationships/oleObject" Target="embeddings/oleObject45.bin"/><Relationship Id="rId132" Type="http://schemas.openxmlformats.org/officeDocument/2006/relationships/oleObject" Target="embeddings/oleObject55.bin"/><Relationship Id="rId15" Type="http://schemas.openxmlformats.org/officeDocument/2006/relationships/header" Target="header2.xml"/><Relationship Id="rId36" Type="http://schemas.openxmlformats.org/officeDocument/2006/relationships/image" Target="media/image12.wmf"/><Relationship Id="rId57" Type="http://schemas.openxmlformats.org/officeDocument/2006/relationships/oleObject" Target="embeddings/oleObject20.bin"/><Relationship Id="rId106" Type="http://schemas.openxmlformats.org/officeDocument/2006/relationships/image" Target="media/image49.wmf"/><Relationship Id="rId127" Type="http://schemas.openxmlformats.org/officeDocument/2006/relationships/image" Target="media/image60.wmf"/><Relationship Id="rId10" Type="http://schemas.openxmlformats.org/officeDocument/2006/relationships/footer" Target="footer1.xm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oleObject" Target="embeddings/oleObject28.bin"/><Relationship Id="rId78" Type="http://schemas.openxmlformats.org/officeDocument/2006/relationships/image" Target="media/image33.wmf"/><Relationship Id="rId94" Type="http://schemas.openxmlformats.org/officeDocument/2006/relationships/oleObject" Target="embeddings/oleObject38.bin"/><Relationship Id="rId99" Type="http://schemas.openxmlformats.org/officeDocument/2006/relationships/image" Target="media/image44.png"/><Relationship Id="rId101" Type="http://schemas.openxmlformats.org/officeDocument/2006/relationships/image" Target="media/image46.wmf"/><Relationship Id="rId122" Type="http://schemas.openxmlformats.org/officeDocument/2006/relationships/oleObject" Target="embeddings/oleObject50.bin"/><Relationship Id="rId143"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7.wmf"/><Relationship Id="rId47" Type="http://schemas.openxmlformats.org/officeDocument/2006/relationships/oleObject" Target="embeddings/oleObject15.bin"/><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oleObject" Target="embeddings/oleObject56.bin"/><Relationship Id="rId16" Type="http://schemas.openxmlformats.org/officeDocument/2006/relationships/footer" Target="footer3.xml"/><Relationship Id="rId37" Type="http://schemas.openxmlformats.org/officeDocument/2006/relationships/oleObject" Target="embeddings/oleObject10.bin"/><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58.wmf"/><Relationship Id="rId144" Type="http://schemas.openxmlformats.org/officeDocument/2006/relationships/footer" Target="footer6.xml"/></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58.bin"/><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s-caedm.et.byu.edu\alexma2\groups\masterscpt\Completed%20Validations\Robertson_Method_Tab1_Validation_2.1.xls"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Soil Profile 1</c:v>
          </c:tx>
          <c:spPr>
            <a:ln w="25400" cap="rnd">
              <a:noFill/>
              <a:round/>
            </a:ln>
            <a:effectLst/>
          </c:spPr>
          <c:marker>
            <c:symbol val="square"/>
            <c:size val="5"/>
            <c:spPr>
              <a:noFill/>
              <a:ln w="9525">
                <a:solidFill>
                  <a:schemeClr val="tx1"/>
                </a:solidFill>
              </a:ln>
              <a:effectLst/>
            </c:spPr>
          </c:marker>
          <c:trendline>
            <c:spPr>
              <a:ln w="19050" cap="rnd">
                <a:solidFill>
                  <a:schemeClr val="tx1"/>
                </a:solidFill>
                <a:prstDash val="solid"/>
              </a:ln>
              <a:effectLst/>
            </c:spPr>
            <c:trendlineType val="linear"/>
            <c:forward val="150"/>
            <c:backward val="65"/>
            <c:dispRSqr val="0"/>
            <c:dispEq val="0"/>
          </c:trendline>
          <c:xVal>
            <c:numRef>
              <c:f>[Robertson_Method_Tab1_Validated_1.xls]Comparison!$AT$4:$AT$180</c:f>
              <c:numCache>
                <c:formatCode>General</c:formatCode>
                <c:ptCount val="177"/>
                <c:pt idx="0">
                  <c:v>67.44</c:v>
                </c:pt>
                <c:pt idx="1">
                  <c:v>84.84</c:v>
                </c:pt>
                <c:pt idx="2">
                  <c:v>96.72</c:v>
                </c:pt>
                <c:pt idx="3">
                  <c:v>104.29</c:v>
                </c:pt>
                <c:pt idx="4">
                  <c:v>117.86</c:v>
                </c:pt>
                <c:pt idx="5">
                  <c:v>123.78</c:v>
                </c:pt>
                <c:pt idx="6">
                  <c:v>126.95</c:v>
                </c:pt>
                <c:pt idx="7">
                  <c:v>114.02</c:v>
                </c:pt>
                <c:pt idx="8">
                  <c:v>108.85</c:v>
                </c:pt>
                <c:pt idx="9">
                  <c:v>107.82</c:v>
                </c:pt>
                <c:pt idx="10">
                  <c:v>163.49</c:v>
                </c:pt>
                <c:pt idx="11">
                  <c:v>251.23</c:v>
                </c:pt>
                <c:pt idx="12">
                  <c:v>192.27</c:v>
                </c:pt>
                <c:pt idx="13">
                  <c:v>235.35</c:v>
                </c:pt>
                <c:pt idx="14">
                  <c:v>103.43</c:v>
                </c:pt>
                <c:pt idx="15">
                  <c:v>116.45</c:v>
                </c:pt>
                <c:pt idx="16">
                  <c:v>163.33000000000001</c:v>
                </c:pt>
                <c:pt idx="17">
                  <c:v>204.95</c:v>
                </c:pt>
                <c:pt idx="18">
                  <c:v>356.54</c:v>
                </c:pt>
                <c:pt idx="19">
                  <c:v>405.07</c:v>
                </c:pt>
                <c:pt idx="20">
                  <c:v>539.94999999999993</c:v>
                </c:pt>
                <c:pt idx="21">
                  <c:v>580.4</c:v>
                </c:pt>
                <c:pt idx="22">
                  <c:v>641.47</c:v>
                </c:pt>
                <c:pt idx="23">
                  <c:v>585.99</c:v>
                </c:pt>
                <c:pt idx="24">
                  <c:v>516.07000000000005</c:v>
                </c:pt>
                <c:pt idx="25">
                  <c:v>471.15</c:v>
                </c:pt>
                <c:pt idx="26">
                  <c:v>341.67</c:v>
                </c:pt>
                <c:pt idx="27">
                  <c:v>247.96</c:v>
                </c:pt>
                <c:pt idx="28">
                  <c:v>207.3</c:v>
                </c:pt>
                <c:pt idx="29">
                  <c:v>146.84</c:v>
                </c:pt>
                <c:pt idx="30">
                  <c:v>134.53</c:v>
                </c:pt>
                <c:pt idx="31">
                  <c:v>130.61000000000001</c:v>
                </c:pt>
                <c:pt idx="32">
                  <c:v>137.58000000000001</c:v>
                </c:pt>
                <c:pt idx="33">
                  <c:v>146.87</c:v>
                </c:pt>
                <c:pt idx="34">
                  <c:v>143.78</c:v>
                </c:pt>
                <c:pt idx="35">
                  <c:v>168.55</c:v>
                </c:pt>
                <c:pt idx="36">
                  <c:v>168.16</c:v>
                </c:pt>
                <c:pt idx="37">
                  <c:v>162.06</c:v>
                </c:pt>
                <c:pt idx="38">
                  <c:v>152.52000000000001</c:v>
                </c:pt>
                <c:pt idx="39">
                  <c:v>146.68</c:v>
                </c:pt>
                <c:pt idx="40">
                  <c:v>142.65</c:v>
                </c:pt>
                <c:pt idx="41">
                  <c:v>153.12</c:v>
                </c:pt>
                <c:pt idx="42">
                  <c:v>157.06</c:v>
                </c:pt>
                <c:pt idx="43">
                  <c:v>158.97999999999999</c:v>
                </c:pt>
                <c:pt idx="44">
                  <c:v>180.08</c:v>
                </c:pt>
                <c:pt idx="45">
                  <c:v>189.87</c:v>
                </c:pt>
                <c:pt idx="46">
                  <c:v>198.83</c:v>
                </c:pt>
                <c:pt idx="47">
                  <c:v>199.51</c:v>
                </c:pt>
                <c:pt idx="48">
                  <c:v>192.98</c:v>
                </c:pt>
                <c:pt idx="49">
                  <c:v>180.91</c:v>
                </c:pt>
                <c:pt idx="50">
                  <c:v>160.81</c:v>
                </c:pt>
                <c:pt idx="51">
                  <c:v>142.37</c:v>
                </c:pt>
                <c:pt idx="52">
                  <c:v>127.05</c:v>
                </c:pt>
                <c:pt idx="53">
                  <c:v>124.5</c:v>
                </c:pt>
                <c:pt idx="54">
                  <c:v>120.9</c:v>
                </c:pt>
                <c:pt idx="55">
                  <c:v>122.3</c:v>
                </c:pt>
                <c:pt idx="56">
                  <c:v>119.91</c:v>
                </c:pt>
                <c:pt idx="57">
                  <c:v>127.54</c:v>
                </c:pt>
                <c:pt idx="58">
                  <c:v>130.63999999999999</c:v>
                </c:pt>
                <c:pt idx="59">
                  <c:v>125.68</c:v>
                </c:pt>
                <c:pt idx="60">
                  <c:v>126.3</c:v>
                </c:pt>
                <c:pt idx="61">
                  <c:v>127.28</c:v>
                </c:pt>
                <c:pt idx="62">
                  <c:v>121.83</c:v>
                </c:pt>
                <c:pt idx="63">
                  <c:v>120.23</c:v>
                </c:pt>
                <c:pt idx="64">
                  <c:v>126.78</c:v>
                </c:pt>
                <c:pt idx="65">
                  <c:v>121.35</c:v>
                </c:pt>
                <c:pt idx="66">
                  <c:v>124.58</c:v>
                </c:pt>
                <c:pt idx="67">
                  <c:v>135.46</c:v>
                </c:pt>
                <c:pt idx="68">
                  <c:v>143.97999999999999</c:v>
                </c:pt>
                <c:pt idx="69">
                  <c:v>148.87</c:v>
                </c:pt>
                <c:pt idx="70">
                  <c:v>144.94</c:v>
                </c:pt>
                <c:pt idx="71">
                  <c:v>137.57</c:v>
                </c:pt>
                <c:pt idx="72">
                  <c:v>126.34</c:v>
                </c:pt>
                <c:pt idx="73">
                  <c:v>101.44</c:v>
                </c:pt>
                <c:pt idx="74">
                  <c:v>102.12</c:v>
                </c:pt>
                <c:pt idx="75">
                  <c:v>110.49</c:v>
                </c:pt>
                <c:pt idx="76">
                  <c:v>116.54</c:v>
                </c:pt>
                <c:pt idx="77">
                  <c:v>114.82</c:v>
                </c:pt>
                <c:pt idx="78">
                  <c:v>109.68</c:v>
                </c:pt>
                <c:pt idx="79">
                  <c:v>109.87</c:v>
                </c:pt>
                <c:pt idx="80">
                  <c:v>128.54</c:v>
                </c:pt>
                <c:pt idx="81">
                  <c:v>190.8</c:v>
                </c:pt>
                <c:pt idx="82">
                  <c:v>233.53</c:v>
                </c:pt>
                <c:pt idx="83">
                  <c:v>275.22000000000003</c:v>
                </c:pt>
                <c:pt idx="84">
                  <c:v>251.72</c:v>
                </c:pt>
                <c:pt idx="85">
                  <c:v>200.09</c:v>
                </c:pt>
                <c:pt idx="86">
                  <c:v>200.25</c:v>
                </c:pt>
                <c:pt idx="87">
                  <c:v>240.28</c:v>
                </c:pt>
                <c:pt idx="88">
                  <c:v>329.04</c:v>
                </c:pt>
                <c:pt idx="89">
                  <c:v>410.64</c:v>
                </c:pt>
                <c:pt idx="90">
                  <c:v>421.2</c:v>
                </c:pt>
                <c:pt idx="91">
                  <c:v>464.2</c:v>
                </c:pt>
                <c:pt idx="92">
                  <c:v>433.25</c:v>
                </c:pt>
                <c:pt idx="93">
                  <c:v>456.13</c:v>
                </c:pt>
                <c:pt idx="94">
                  <c:v>461.97</c:v>
                </c:pt>
                <c:pt idx="95">
                  <c:v>378.03</c:v>
                </c:pt>
                <c:pt idx="96">
                  <c:v>356.08</c:v>
                </c:pt>
                <c:pt idx="97">
                  <c:v>297.49</c:v>
                </c:pt>
                <c:pt idx="98">
                  <c:v>255.91</c:v>
                </c:pt>
                <c:pt idx="99">
                  <c:v>191.1</c:v>
                </c:pt>
                <c:pt idx="100">
                  <c:v>222.27</c:v>
                </c:pt>
                <c:pt idx="101">
                  <c:v>285.81</c:v>
                </c:pt>
                <c:pt idx="102">
                  <c:v>271.22000000000003</c:v>
                </c:pt>
                <c:pt idx="103">
                  <c:v>244.28</c:v>
                </c:pt>
                <c:pt idx="104">
                  <c:v>208.36</c:v>
                </c:pt>
                <c:pt idx="105">
                  <c:v>228.99</c:v>
                </c:pt>
                <c:pt idx="106">
                  <c:v>259.70999999999992</c:v>
                </c:pt>
                <c:pt idx="107">
                  <c:v>346.91</c:v>
                </c:pt>
                <c:pt idx="108">
                  <c:v>670.87</c:v>
                </c:pt>
                <c:pt idx="109">
                  <c:v>882.8</c:v>
                </c:pt>
                <c:pt idx="110">
                  <c:v>758.53</c:v>
                </c:pt>
                <c:pt idx="111">
                  <c:v>646.13</c:v>
                </c:pt>
                <c:pt idx="112">
                  <c:v>666.02</c:v>
                </c:pt>
                <c:pt idx="113">
                  <c:v>557.57000000000005</c:v>
                </c:pt>
                <c:pt idx="114">
                  <c:v>760</c:v>
                </c:pt>
                <c:pt idx="115">
                  <c:v>656.42</c:v>
                </c:pt>
                <c:pt idx="116">
                  <c:v>634.58000000000004</c:v>
                </c:pt>
                <c:pt idx="117">
                  <c:v>631.31999999999994</c:v>
                </c:pt>
                <c:pt idx="118">
                  <c:v>686.97</c:v>
                </c:pt>
                <c:pt idx="119">
                  <c:v>731.89</c:v>
                </c:pt>
                <c:pt idx="120">
                  <c:v>731.51</c:v>
                </c:pt>
                <c:pt idx="121">
                  <c:v>795.42</c:v>
                </c:pt>
                <c:pt idx="122">
                  <c:v>698.53</c:v>
                </c:pt>
                <c:pt idx="123">
                  <c:v>650.04999999999984</c:v>
                </c:pt>
                <c:pt idx="124">
                  <c:v>564.29999999999995</c:v>
                </c:pt>
                <c:pt idx="125">
                  <c:v>505.05</c:v>
                </c:pt>
                <c:pt idx="126">
                  <c:v>398.3</c:v>
                </c:pt>
                <c:pt idx="127">
                  <c:v>345.88</c:v>
                </c:pt>
                <c:pt idx="128">
                  <c:v>258.16000000000008</c:v>
                </c:pt>
                <c:pt idx="129">
                  <c:v>189.33</c:v>
                </c:pt>
                <c:pt idx="130">
                  <c:v>170.11</c:v>
                </c:pt>
                <c:pt idx="131">
                  <c:v>173.45</c:v>
                </c:pt>
                <c:pt idx="132">
                  <c:v>169.98</c:v>
                </c:pt>
                <c:pt idx="133">
                  <c:v>182.77</c:v>
                </c:pt>
                <c:pt idx="134">
                  <c:v>167.88</c:v>
                </c:pt>
                <c:pt idx="135">
                  <c:v>145.65</c:v>
                </c:pt>
                <c:pt idx="136">
                  <c:v>150.51</c:v>
                </c:pt>
                <c:pt idx="137">
                  <c:v>163.80000000000001</c:v>
                </c:pt>
                <c:pt idx="138">
                  <c:v>171.36</c:v>
                </c:pt>
                <c:pt idx="139">
                  <c:v>160.38</c:v>
                </c:pt>
                <c:pt idx="140">
                  <c:v>141.44</c:v>
                </c:pt>
                <c:pt idx="141">
                  <c:v>127.15</c:v>
                </c:pt>
                <c:pt idx="142">
                  <c:v>118.03</c:v>
                </c:pt>
                <c:pt idx="143">
                  <c:v>116.15</c:v>
                </c:pt>
                <c:pt idx="144">
                  <c:v>109.59</c:v>
                </c:pt>
                <c:pt idx="145">
                  <c:v>100.3</c:v>
                </c:pt>
                <c:pt idx="146">
                  <c:v>109.66</c:v>
                </c:pt>
                <c:pt idx="147">
                  <c:v>114.93</c:v>
                </c:pt>
                <c:pt idx="148">
                  <c:v>114.79</c:v>
                </c:pt>
                <c:pt idx="149">
                  <c:v>111.64</c:v>
                </c:pt>
                <c:pt idx="150">
                  <c:v>114.74</c:v>
                </c:pt>
                <c:pt idx="151">
                  <c:v>103.79</c:v>
                </c:pt>
                <c:pt idx="152">
                  <c:v>95.26</c:v>
                </c:pt>
                <c:pt idx="153">
                  <c:v>87.52</c:v>
                </c:pt>
                <c:pt idx="154">
                  <c:v>99.44</c:v>
                </c:pt>
                <c:pt idx="155">
                  <c:v>117.1</c:v>
                </c:pt>
                <c:pt idx="156">
                  <c:v>147.57</c:v>
                </c:pt>
                <c:pt idx="157">
                  <c:v>194.56</c:v>
                </c:pt>
                <c:pt idx="158">
                  <c:v>272.08</c:v>
                </c:pt>
                <c:pt idx="159">
                  <c:v>458.23</c:v>
                </c:pt>
                <c:pt idx="160">
                  <c:v>568.4</c:v>
                </c:pt>
                <c:pt idx="161">
                  <c:v>591.55999999999983</c:v>
                </c:pt>
                <c:pt idx="162">
                  <c:v>629.31999999999994</c:v>
                </c:pt>
                <c:pt idx="163">
                  <c:v>706.6</c:v>
                </c:pt>
                <c:pt idx="164">
                  <c:v>739.64</c:v>
                </c:pt>
                <c:pt idx="165">
                  <c:v>675.61</c:v>
                </c:pt>
                <c:pt idx="166">
                  <c:v>654.39</c:v>
                </c:pt>
                <c:pt idx="167">
                  <c:v>607.1</c:v>
                </c:pt>
                <c:pt idx="168">
                  <c:v>586.42999999999984</c:v>
                </c:pt>
                <c:pt idx="169">
                  <c:v>586.38</c:v>
                </c:pt>
                <c:pt idx="170">
                  <c:v>684.11</c:v>
                </c:pt>
                <c:pt idx="171">
                  <c:v>804.11</c:v>
                </c:pt>
                <c:pt idx="172">
                  <c:v>746.45999999999992</c:v>
                </c:pt>
                <c:pt idx="173">
                  <c:v>673.42</c:v>
                </c:pt>
                <c:pt idx="174">
                  <c:v>731.82999999999993</c:v>
                </c:pt>
                <c:pt idx="175">
                  <c:v>760.81999999999994</c:v>
                </c:pt>
                <c:pt idx="176">
                  <c:v>778.39</c:v>
                </c:pt>
              </c:numCache>
            </c:numRef>
          </c:xVal>
          <c:yVal>
            <c:numRef>
              <c:f>[Robertson_Method_Tab1_Validated_1.xls]Comparison!$AU$4:$AU$180</c:f>
              <c:numCache>
                <c:formatCode>General</c:formatCode>
                <c:ptCount val="177"/>
                <c:pt idx="0">
                  <c:v>67.44</c:v>
                </c:pt>
                <c:pt idx="1">
                  <c:v>84.84</c:v>
                </c:pt>
                <c:pt idx="2">
                  <c:v>96.72</c:v>
                </c:pt>
                <c:pt idx="3">
                  <c:v>104.29</c:v>
                </c:pt>
                <c:pt idx="4">
                  <c:v>117.86</c:v>
                </c:pt>
                <c:pt idx="5">
                  <c:v>123.78</c:v>
                </c:pt>
                <c:pt idx="6">
                  <c:v>126.95</c:v>
                </c:pt>
                <c:pt idx="7">
                  <c:v>114.02</c:v>
                </c:pt>
                <c:pt idx="8">
                  <c:v>108.85</c:v>
                </c:pt>
                <c:pt idx="9">
                  <c:v>107.82</c:v>
                </c:pt>
                <c:pt idx="10">
                  <c:v>163.49</c:v>
                </c:pt>
                <c:pt idx="11">
                  <c:v>251.23</c:v>
                </c:pt>
                <c:pt idx="12">
                  <c:v>192.27</c:v>
                </c:pt>
                <c:pt idx="13">
                  <c:v>235.35</c:v>
                </c:pt>
                <c:pt idx="14">
                  <c:v>103.43</c:v>
                </c:pt>
                <c:pt idx="15">
                  <c:v>116.45</c:v>
                </c:pt>
                <c:pt idx="16">
                  <c:v>163.33000000000001</c:v>
                </c:pt>
                <c:pt idx="17">
                  <c:v>204.95</c:v>
                </c:pt>
                <c:pt idx="18">
                  <c:v>356.54</c:v>
                </c:pt>
                <c:pt idx="19">
                  <c:v>405.07</c:v>
                </c:pt>
                <c:pt idx="20">
                  <c:v>539.94999999999993</c:v>
                </c:pt>
                <c:pt idx="21">
                  <c:v>580.4</c:v>
                </c:pt>
                <c:pt idx="22">
                  <c:v>641.47</c:v>
                </c:pt>
                <c:pt idx="23">
                  <c:v>585.99</c:v>
                </c:pt>
                <c:pt idx="24">
                  <c:v>516.07000000000005</c:v>
                </c:pt>
                <c:pt idx="25">
                  <c:v>471.15</c:v>
                </c:pt>
                <c:pt idx="26">
                  <c:v>341.67</c:v>
                </c:pt>
                <c:pt idx="27">
                  <c:v>247.96</c:v>
                </c:pt>
                <c:pt idx="28">
                  <c:v>207.3</c:v>
                </c:pt>
                <c:pt idx="29">
                  <c:v>146.84</c:v>
                </c:pt>
                <c:pt idx="30">
                  <c:v>134.53</c:v>
                </c:pt>
                <c:pt idx="31">
                  <c:v>130.61000000000001</c:v>
                </c:pt>
                <c:pt idx="32">
                  <c:v>137.58000000000001</c:v>
                </c:pt>
                <c:pt idx="33">
                  <c:v>146.87</c:v>
                </c:pt>
                <c:pt idx="34">
                  <c:v>143.78</c:v>
                </c:pt>
                <c:pt idx="35">
                  <c:v>168.55</c:v>
                </c:pt>
                <c:pt idx="36">
                  <c:v>168.16</c:v>
                </c:pt>
                <c:pt idx="37">
                  <c:v>162.06</c:v>
                </c:pt>
                <c:pt idx="38">
                  <c:v>152.52000000000001</c:v>
                </c:pt>
                <c:pt idx="39">
                  <c:v>146.68</c:v>
                </c:pt>
                <c:pt idx="40">
                  <c:v>142.65</c:v>
                </c:pt>
                <c:pt idx="41">
                  <c:v>153.12</c:v>
                </c:pt>
                <c:pt idx="42">
                  <c:v>157.06</c:v>
                </c:pt>
                <c:pt idx="43">
                  <c:v>158.97999999999999</c:v>
                </c:pt>
                <c:pt idx="44">
                  <c:v>180.08</c:v>
                </c:pt>
                <c:pt idx="45">
                  <c:v>189.87</c:v>
                </c:pt>
                <c:pt idx="46">
                  <c:v>198.83</c:v>
                </c:pt>
                <c:pt idx="47">
                  <c:v>199.51</c:v>
                </c:pt>
                <c:pt idx="48">
                  <c:v>192.98</c:v>
                </c:pt>
                <c:pt idx="49">
                  <c:v>180.91</c:v>
                </c:pt>
                <c:pt idx="50">
                  <c:v>160.81</c:v>
                </c:pt>
                <c:pt idx="51">
                  <c:v>142.37</c:v>
                </c:pt>
                <c:pt idx="52">
                  <c:v>127.05</c:v>
                </c:pt>
                <c:pt idx="53">
                  <c:v>124.5</c:v>
                </c:pt>
                <c:pt idx="54">
                  <c:v>120.9</c:v>
                </c:pt>
                <c:pt idx="55">
                  <c:v>122.3</c:v>
                </c:pt>
                <c:pt idx="56">
                  <c:v>119.91</c:v>
                </c:pt>
                <c:pt idx="57">
                  <c:v>127.54</c:v>
                </c:pt>
                <c:pt idx="58">
                  <c:v>130.63999999999999</c:v>
                </c:pt>
                <c:pt idx="59">
                  <c:v>125.68</c:v>
                </c:pt>
                <c:pt idx="60">
                  <c:v>126.3</c:v>
                </c:pt>
                <c:pt idx="61">
                  <c:v>127.28</c:v>
                </c:pt>
                <c:pt idx="62">
                  <c:v>121.83</c:v>
                </c:pt>
                <c:pt idx="63">
                  <c:v>120.23</c:v>
                </c:pt>
                <c:pt idx="64">
                  <c:v>126.78</c:v>
                </c:pt>
                <c:pt idx="65">
                  <c:v>121.35</c:v>
                </c:pt>
                <c:pt idx="66">
                  <c:v>124.58</c:v>
                </c:pt>
                <c:pt idx="67">
                  <c:v>135.46</c:v>
                </c:pt>
                <c:pt idx="68">
                  <c:v>143.97999999999999</c:v>
                </c:pt>
                <c:pt idx="69">
                  <c:v>148.87</c:v>
                </c:pt>
                <c:pt idx="70">
                  <c:v>144.94</c:v>
                </c:pt>
                <c:pt idx="71">
                  <c:v>137.57</c:v>
                </c:pt>
                <c:pt idx="72">
                  <c:v>126.34</c:v>
                </c:pt>
                <c:pt idx="73">
                  <c:v>101.44</c:v>
                </c:pt>
                <c:pt idx="74">
                  <c:v>102.12</c:v>
                </c:pt>
                <c:pt idx="75">
                  <c:v>110.49</c:v>
                </c:pt>
                <c:pt idx="76">
                  <c:v>116.54</c:v>
                </c:pt>
                <c:pt idx="77">
                  <c:v>114.82</c:v>
                </c:pt>
                <c:pt idx="78">
                  <c:v>109.68</c:v>
                </c:pt>
                <c:pt idx="79">
                  <c:v>109.87</c:v>
                </c:pt>
                <c:pt idx="80">
                  <c:v>128.54</c:v>
                </c:pt>
                <c:pt idx="81">
                  <c:v>190.8</c:v>
                </c:pt>
                <c:pt idx="82">
                  <c:v>233.53</c:v>
                </c:pt>
                <c:pt idx="83">
                  <c:v>275.22000000000003</c:v>
                </c:pt>
                <c:pt idx="84">
                  <c:v>251.72</c:v>
                </c:pt>
                <c:pt idx="85">
                  <c:v>200.09</c:v>
                </c:pt>
                <c:pt idx="86">
                  <c:v>200.25</c:v>
                </c:pt>
                <c:pt idx="87">
                  <c:v>240.28</c:v>
                </c:pt>
                <c:pt idx="88">
                  <c:v>329.04</c:v>
                </c:pt>
                <c:pt idx="89">
                  <c:v>410.64</c:v>
                </c:pt>
                <c:pt idx="90">
                  <c:v>421.2</c:v>
                </c:pt>
                <c:pt idx="91">
                  <c:v>464.2</c:v>
                </c:pt>
                <c:pt idx="92">
                  <c:v>433.25</c:v>
                </c:pt>
                <c:pt idx="93">
                  <c:v>456.13</c:v>
                </c:pt>
                <c:pt idx="94">
                  <c:v>461.97</c:v>
                </c:pt>
                <c:pt idx="95">
                  <c:v>378.03</c:v>
                </c:pt>
                <c:pt idx="96">
                  <c:v>356.08</c:v>
                </c:pt>
                <c:pt idx="97">
                  <c:v>297.49</c:v>
                </c:pt>
                <c:pt idx="98">
                  <c:v>255.91</c:v>
                </c:pt>
                <c:pt idx="99">
                  <c:v>191.1</c:v>
                </c:pt>
                <c:pt idx="100">
                  <c:v>222.27</c:v>
                </c:pt>
                <c:pt idx="101">
                  <c:v>285.81</c:v>
                </c:pt>
                <c:pt idx="102">
                  <c:v>271.22000000000003</c:v>
                </c:pt>
                <c:pt idx="103">
                  <c:v>244.28</c:v>
                </c:pt>
                <c:pt idx="104">
                  <c:v>208.36</c:v>
                </c:pt>
                <c:pt idx="105">
                  <c:v>228.99</c:v>
                </c:pt>
                <c:pt idx="106">
                  <c:v>259.70999999999992</c:v>
                </c:pt>
                <c:pt idx="107">
                  <c:v>346.91</c:v>
                </c:pt>
                <c:pt idx="108">
                  <c:v>670.87</c:v>
                </c:pt>
                <c:pt idx="109">
                  <c:v>882.8</c:v>
                </c:pt>
                <c:pt idx="110">
                  <c:v>758.53</c:v>
                </c:pt>
                <c:pt idx="111">
                  <c:v>646.13</c:v>
                </c:pt>
                <c:pt idx="112">
                  <c:v>666.02</c:v>
                </c:pt>
                <c:pt idx="113">
                  <c:v>557.57000000000005</c:v>
                </c:pt>
                <c:pt idx="114">
                  <c:v>759.99</c:v>
                </c:pt>
                <c:pt idx="115">
                  <c:v>656.41</c:v>
                </c:pt>
                <c:pt idx="116">
                  <c:v>634.58000000000004</c:v>
                </c:pt>
                <c:pt idx="117">
                  <c:v>631.30999999999983</c:v>
                </c:pt>
                <c:pt idx="118">
                  <c:v>686.97</c:v>
                </c:pt>
                <c:pt idx="119">
                  <c:v>731.89</c:v>
                </c:pt>
                <c:pt idx="120">
                  <c:v>731.5</c:v>
                </c:pt>
                <c:pt idx="121">
                  <c:v>795.42</c:v>
                </c:pt>
                <c:pt idx="122">
                  <c:v>698.53</c:v>
                </c:pt>
                <c:pt idx="123">
                  <c:v>650.04999999999984</c:v>
                </c:pt>
                <c:pt idx="124">
                  <c:v>564.29999999999995</c:v>
                </c:pt>
                <c:pt idx="125">
                  <c:v>505.05</c:v>
                </c:pt>
                <c:pt idx="126">
                  <c:v>398.3</c:v>
                </c:pt>
                <c:pt idx="127">
                  <c:v>345.87</c:v>
                </c:pt>
                <c:pt idx="128">
                  <c:v>258.16000000000008</c:v>
                </c:pt>
                <c:pt idx="129">
                  <c:v>189.32</c:v>
                </c:pt>
                <c:pt idx="130">
                  <c:v>170.11</c:v>
                </c:pt>
                <c:pt idx="131">
                  <c:v>173.45</c:v>
                </c:pt>
                <c:pt idx="132">
                  <c:v>169.98</c:v>
                </c:pt>
                <c:pt idx="133">
                  <c:v>182.77</c:v>
                </c:pt>
                <c:pt idx="134">
                  <c:v>167.88</c:v>
                </c:pt>
                <c:pt idx="135">
                  <c:v>145.65</c:v>
                </c:pt>
                <c:pt idx="136">
                  <c:v>150.51</c:v>
                </c:pt>
                <c:pt idx="137">
                  <c:v>163.80000000000001</c:v>
                </c:pt>
                <c:pt idx="138">
                  <c:v>171.35</c:v>
                </c:pt>
                <c:pt idx="139">
                  <c:v>160.38</c:v>
                </c:pt>
                <c:pt idx="140">
                  <c:v>141.44</c:v>
                </c:pt>
                <c:pt idx="141">
                  <c:v>127.15</c:v>
                </c:pt>
                <c:pt idx="142">
                  <c:v>118.03</c:v>
                </c:pt>
                <c:pt idx="143">
                  <c:v>116.15</c:v>
                </c:pt>
                <c:pt idx="144">
                  <c:v>109.59</c:v>
                </c:pt>
                <c:pt idx="145">
                  <c:v>100.3</c:v>
                </c:pt>
                <c:pt idx="146">
                  <c:v>109.65</c:v>
                </c:pt>
                <c:pt idx="147">
                  <c:v>114.93</c:v>
                </c:pt>
                <c:pt idx="148">
                  <c:v>114.79</c:v>
                </c:pt>
                <c:pt idx="149">
                  <c:v>111.63</c:v>
                </c:pt>
                <c:pt idx="150">
                  <c:v>114.74</c:v>
                </c:pt>
                <c:pt idx="151">
                  <c:v>103.79</c:v>
                </c:pt>
                <c:pt idx="152">
                  <c:v>95.25</c:v>
                </c:pt>
                <c:pt idx="153">
                  <c:v>87.52</c:v>
                </c:pt>
                <c:pt idx="154">
                  <c:v>99.44</c:v>
                </c:pt>
                <c:pt idx="155">
                  <c:v>117.1</c:v>
                </c:pt>
                <c:pt idx="156">
                  <c:v>147.57</c:v>
                </c:pt>
                <c:pt idx="157">
                  <c:v>194.56</c:v>
                </c:pt>
                <c:pt idx="158">
                  <c:v>272.08</c:v>
                </c:pt>
                <c:pt idx="159">
                  <c:v>458.22</c:v>
                </c:pt>
                <c:pt idx="160">
                  <c:v>568.4</c:v>
                </c:pt>
                <c:pt idx="161">
                  <c:v>591.55999999999983</c:v>
                </c:pt>
                <c:pt idx="162">
                  <c:v>629.31999999999994</c:v>
                </c:pt>
                <c:pt idx="163">
                  <c:v>706.6</c:v>
                </c:pt>
                <c:pt idx="164">
                  <c:v>739.64</c:v>
                </c:pt>
                <c:pt idx="165">
                  <c:v>675.61</c:v>
                </c:pt>
                <c:pt idx="166">
                  <c:v>654.38</c:v>
                </c:pt>
                <c:pt idx="167">
                  <c:v>607.1</c:v>
                </c:pt>
                <c:pt idx="168">
                  <c:v>586.41999999999996</c:v>
                </c:pt>
                <c:pt idx="169">
                  <c:v>586.38</c:v>
                </c:pt>
                <c:pt idx="170">
                  <c:v>684.1</c:v>
                </c:pt>
                <c:pt idx="171">
                  <c:v>804.1</c:v>
                </c:pt>
                <c:pt idx="172">
                  <c:v>746.45999999999992</c:v>
                </c:pt>
                <c:pt idx="173">
                  <c:v>673.42</c:v>
                </c:pt>
                <c:pt idx="174">
                  <c:v>731.81999999999994</c:v>
                </c:pt>
                <c:pt idx="175">
                  <c:v>760.81999999999994</c:v>
                </c:pt>
                <c:pt idx="176">
                  <c:v>778.38</c:v>
                </c:pt>
              </c:numCache>
            </c:numRef>
          </c:yVal>
          <c:smooth val="0"/>
          <c:extLst xmlns:c16r2="http://schemas.microsoft.com/office/drawing/2015/06/chart">
            <c:ext xmlns:c16="http://schemas.microsoft.com/office/drawing/2014/chart" uri="{C3380CC4-5D6E-409C-BE32-E72D297353CC}">
              <c16:uniqueId val="{00000000-3F4E-4582-B33C-89D4FF0D0EB3}"/>
            </c:ext>
          </c:extLst>
        </c:ser>
        <c:ser>
          <c:idx val="1"/>
          <c:order val="1"/>
          <c:tx>
            <c:v>Soil Profile 2</c:v>
          </c:tx>
          <c:spPr>
            <a:ln w="25400" cap="rnd">
              <a:noFill/>
              <a:round/>
            </a:ln>
            <a:effectLst/>
          </c:spPr>
          <c:marker>
            <c:symbol val="triangle"/>
            <c:size val="5"/>
            <c:spPr>
              <a:solidFill>
                <a:schemeClr val="tx1"/>
              </a:solidFill>
              <a:ln w="9525">
                <a:solidFill>
                  <a:schemeClr val="tx1"/>
                </a:solidFill>
              </a:ln>
              <a:effectLst/>
            </c:spPr>
          </c:marker>
          <c:xVal>
            <c:numRef>
              <c:f>[Robertson_Method_Tab1_Validated_1.xls]Comparison!$BL$4:$BL$536</c:f>
              <c:numCache>
                <c:formatCode>General</c:formatCode>
                <c:ptCount val="533"/>
                <c:pt idx="0">
                  <c:v>212.51</c:v>
                </c:pt>
                <c:pt idx="1">
                  <c:v>135.32</c:v>
                </c:pt>
                <c:pt idx="2">
                  <c:v>149.78</c:v>
                </c:pt>
                <c:pt idx="3">
                  <c:v>257.91000000000003</c:v>
                </c:pt>
                <c:pt idx="4">
                  <c:v>367.07</c:v>
                </c:pt>
                <c:pt idx="5">
                  <c:v>442</c:v>
                </c:pt>
                <c:pt idx="6">
                  <c:v>513.55999999999983</c:v>
                </c:pt>
                <c:pt idx="7">
                  <c:v>509.48</c:v>
                </c:pt>
                <c:pt idx="8">
                  <c:v>444.96</c:v>
                </c:pt>
                <c:pt idx="9">
                  <c:v>410.14</c:v>
                </c:pt>
                <c:pt idx="10">
                  <c:v>409.71</c:v>
                </c:pt>
                <c:pt idx="11">
                  <c:v>395.14</c:v>
                </c:pt>
                <c:pt idx="12">
                  <c:v>336.23</c:v>
                </c:pt>
                <c:pt idx="13">
                  <c:v>324.63</c:v>
                </c:pt>
                <c:pt idx="14">
                  <c:v>282.67</c:v>
                </c:pt>
                <c:pt idx="15">
                  <c:v>264.48</c:v>
                </c:pt>
                <c:pt idx="16">
                  <c:v>235.42</c:v>
                </c:pt>
                <c:pt idx="17">
                  <c:v>202.9</c:v>
                </c:pt>
                <c:pt idx="18">
                  <c:v>181.54</c:v>
                </c:pt>
                <c:pt idx="19">
                  <c:v>169.22</c:v>
                </c:pt>
                <c:pt idx="20">
                  <c:v>152.22999999999999</c:v>
                </c:pt>
                <c:pt idx="21">
                  <c:v>144.69</c:v>
                </c:pt>
                <c:pt idx="22">
                  <c:v>139.35</c:v>
                </c:pt>
                <c:pt idx="23">
                  <c:v>136.13999999999999</c:v>
                </c:pt>
                <c:pt idx="24">
                  <c:v>134.66999999999999</c:v>
                </c:pt>
                <c:pt idx="25">
                  <c:v>133.81</c:v>
                </c:pt>
                <c:pt idx="26">
                  <c:v>131.46</c:v>
                </c:pt>
                <c:pt idx="27">
                  <c:v>129.35</c:v>
                </c:pt>
                <c:pt idx="28">
                  <c:v>126.9</c:v>
                </c:pt>
                <c:pt idx="29">
                  <c:v>123.32</c:v>
                </c:pt>
                <c:pt idx="30">
                  <c:v>121.1</c:v>
                </c:pt>
                <c:pt idx="31">
                  <c:v>118</c:v>
                </c:pt>
                <c:pt idx="32">
                  <c:v>115.82</c:v>
                </c:pt>
                <c:pt idx="33">
                  <c:v>111.67</c:v>
                </c:pt>
                <c:pt idx="34">
                  <c:v>107.78</c:v>
                </c:pt>
                <c:pt idx="35">
                  <c:v>100.72</c:v>
                </c:pt>
                <c:pt idx="36">
                  <c:v>96.59</c:v>
                </c:pt>
                <c:pt idx="37">
                  <c:v>93.35</c:v>
                </c:pt>
                <c:pt idx="38">
                  <c:v>90.95</c:v>
                </c:pt>
                <c:pt idx="39">
                  <c:v>89.48</c:v>
                </c:pt>
                <c:pt idx="40">
                  <c:v>89.63</c:v>
                </c:pt>
                <c:pt idx="41">
                  <c:v>114.65</c:v>
                </c:pt>
                <c:pt idx="42">
                  <c:v>134.81</c:v>
                </c:pt>
                <c:pt idx="43">
                  <c:v>155.52000000000001</c:v>
                </c:pt>
                <c:pt idx="44">
                  <c:v>168.55</c:v>
                </c:pt>
                <c:pt idx="45">
                  <c:v>193.94</c:v>
                </c:pt>
                <c:pt idx="46">
                  <c:v>234.79</c:v>
                </c:pt>
                <c:pt idx="47">
                  <c:v>90.37</c:v>
                </c:pt>
                <c:pt idx="48">
                  <c:v>88.53</c:v>
                </c:pt>
                <c:pt idx="49">
                  <c:v>158.21</c:v>
                </c:pt>
                <c:pt idx="50">
                  <c:v>146.15</c:v>
                </c:pt>
                <c:pt idx="51">
                  <c:v>140.46</c:v>
                </c:pt>
                <c:pt idx="52">
                  <c:v>137.41999999999999</c:v>
                </c:pt>
                <c:pt idx="53">
                  <c:v>120.34</c:v>
                </c:pt>
                <c:pt idx="54">
                  <c:v>101.36</c:v>
                </c:pt>
                <c:pt idx="55">
                  <c:v>97.21</c:v>
                </c:pt>
                <c:pt idx="56">
                  <c:v>89.83</c:v>
                </c:pt>
                <c:pt idx="57">
                  <c:v>84.669999999999973</c:v>
                </c:pt>
                <c:pt idx="58">
                  <c:v>83.5</c:v>
                </c:pt>
                <c:pt idx="59">
                  <c:v>82.26</c:v>
                </c:pt>
                <c:pt idx="60">
                  <c:v>81.2</c:v>
                </c:pt>
                <c:pt idx="61">
                  <c:v>80.34</c:v>
                </c:pt>
                <c:pt idx="62">
                  <c:v>78.97</c:v>
                </c:pt>
                <c:pt idx="63">
                  <c:v>78.94</c:v>
                </c:pt>
                <c:pt idx="64">
                  <c:v>80.010000000000005</c:v>
                </c:pt>
                <c:pt idx="65">
                  <c:v>80.459999999999994</c:v>
                </c:pt>
                <c:pt idx="66">
                  <c:v>81.16</c:v>
                </c:pt>
                <c:pt idx="67">
                  <c:v>82.669999999999973</c:v>
                </c:pt>
                <c:pt idx="68">
                  <c:v>83.75</c:v>
                </c:pt>
                <c:pt idx="69">
                  <c:v>84.43</c:v>
                </c:pt>
                <c:pt idx="70">
                  <c:v>84.13</c:v>
                </c:pt>
                <c:pt idx="71">
                  <c:v>84.23</c:v>
                </c:pt>
                <c:pt idx="72">
                  <c:v>85.29</c:v>
                </c:pt>
                <c:pt idx="73">
                  <c:v>86.58</c:v>
                </c:pt>
                <c:pt idx="74">
                  <c:v>86.57</c:v>
                </c:pt>
                <c:pt idx="75">
                  <c:v>96.03</c:v>
                </c:pt>
                <c:pt idx="76">
                  <c:v>117.43</c:v>
                </c:pt>
                <c:pt idx="77">
                  <c:v>143.9</c:v>
                </c:pt>
                <c:pt idx="78">
                  <c:v>170.94</c:v>
                </c:pt>
                <c:pt idx="79">
                  <c:v>131.87</c:v>
                </c:pt>
                <c:pt idx="80">
                  <c:v>75.650000000000006</c:v>
                </c:pt>
                <c:pt idx="81">
                  <c:v>73.56</c:v>
                </c:pt>
                <c:pt idx="82">
                  <c:v>73.849999999999994</c:v>
                </c:pt>
                <c:pt idx="83">
                  <c:v>73.959999999999994</c:v>
                </c:pt>
                <c:pt idx="84">
                  <c:v>78.400000000000006</c:v>
                </c:pt>
                <c:pt idx="85">
                  <c:v>88.15</c:v>
                </c:pt>
                <c:pt idx="86">
                  <c:v>85.85</c:v>
                </c:pt>
                <c:pt idx="87">
                  <c:v>79.349999999999994</c:v>
                </c:pt>
                <c:pt idx="88">
                  <c:v>75.28</c:v>
                </c:pt>
                <c:pt idx="89">
                  <c:v>75.489999999999995</c:v>
                </c:pt>
                <c:pt idx="90">
                  <c:v>68.16</c:v>
                </c:pt>
                <c:pt idx="91">
                  <c:v>68.91</c:v>
                </c:pt>
                <c:pt idx="92">
                  <c:v>77.150000000000006</c:v>
                </c:pt>
                <c:pt idx="93">
                  <c:v>82.49</c:v>
                </c:pt>
                <c:pt idx="94">
                  <c:v>94.23</c:v>
                </c:pt>
                <c:pt idx="95">
                  <c:v>104.92</c:v>
                </c:pt>
                <c:pt idx="96">
                  <c:v>112.11</c:v>
                </c:pt>
                <c:pt idx="97">
                  <c:v>115.23</c:v>
                </c:pt>
                <c:pt idx="98">
                  <c:v>117.53</c:v>
                </c:pt>
                <c:pt idx="99">
                  <c:v>122.53</c:v>
                </c:pt>
                <c:pt idx="100">
                  <c:v>129.35</c:v>
                </c:pt>
                <c:pt idx="101">
                  <c:v>148.69999999999999</c:v>
                </c:pt>
                <c:pt idx="102">
                  <c:v>161.76</c:v>
                </c:pt>
                <c:pt idx="103">
                  <c:v>169.84</c:v>
                </c:pt>
                <c:pt idx="104">
                  <c:v>168.05</c:v>
                </c:pt>
                <c:pt idx="105">
                  <c:v>164.92</c:v>
                </c:pt>
                <c:pt idx="106">
                  <c:v>162.09</c:v>
                </c:pt>
                <c:pt idx="107">
                  <c:v>156.96</c:v>
                </c:pt>
                <c:pt idx="108">
                  <c:v>142.06</c:v>
                </c:pt>
                <c:pt idx="109">
                  <c:v>134.65</c:v>
                </c:pt>
                <c:pt idx="110">
                  <c:v>128.91999999999999</c:v>
                </c:pt>
                <c:pt idx="111">
                  <c:v>126.71</c:v>
                </c:pt>
                <c:pt idx="112">
                  <c:v>126.05</c:v>
                </c:pt>
                <c:pt idx="113">
                  <c:v>127.41</c:v>
                </c:pt>
                <c:pt idx="114">
                  <c:v>128.52000000000001</c:v>
                </c:pt>
                <c:pt idx="115">
                  <c:v>129.43</c:v>
                </c:pt>
                <c:pt idx="116">
                  <c:v>124.56</c:v>
                </c:pt>
                <c:pt idx="117">
                  <c:v>118.51</c:v>
                </c:pt>
                <c:pt idx="118">
                  <c:v>103.59</c:v>
                </c:pt>
                <c:pt idx="119">
                  <c:v>94.43</c:v>
                </c:pt>
                <c:pt idx="120">
                  <c:v>87.08</c:v>
                </c:pt>
                <c:pt idx="121">
                  <c:v>78.61</c:v>
                </c:pt>
                <c:pt idx="122">
                  <c:v>77.14</c:v>
                </c:pt>
                <c:pt idx="123">
                  <c:v>75.92</c:v>
                </c:pt>
                <c:pt idx="124">
                  <c:v>77.319999999999993</c:v>
                </c:pt>
                <c:pt idx="125">
                  <c:v>116.19</c:v>
                </c:pt>
                <c:pt idx="126">
                  <c:v>108.35</c:v>
                </c:pt>
                <c:pt idx="127">
                  <c:v>79.63</c:v>
                </c:pt>
                <c:pt idx="128">
                  <c:v>67.790000000000006</c:v>
                </c:pt>
                <c:pt idx="129">
                  <c:v>68.669999999999973</c:v>
                </c:pt>
                <c:pt idx="130">
                  <c:v>74.099999999999994</c:v>
                </c:pt>
                <c:pt idx="131">
                  <c:v>75.540000000000006</c:v>
                </c:pt>
                <c:pt idx="132">
                  <c:v>71.37</c:v>
                </c:pt>
                <c:pt idx="133">
                  <c:v>67.400000000000006</c:v>
                </c:pt>
                <c:pt idx="134">
                  <c:v>60.83</c:v>
                </c:pt>
                <c:pt idx="135">
                  <c:v>49.2</c:v>
                </c:pt>
                <c:pt idx="136">
                  <c:v>58.03</c:v>
                </c:pt>
                <c:pt idx="137">
                  <c:v>62.8</c:v>
                </c:pt>
                <c:pt idx="138">
                  <c:v>73.98</c:v>
                </c:pt>
                <c:pt idx="139">
                  <c:v>72.959999999999994</c:v>
                </c:pt>
                <c:pt idx="140">
                  <c:v>70.22</c:v>
                </c:pt>
                <c:pt idx="141">
                  <c:v>68.260000000000005</c:v>
                </c:pt>
                <c:pt idx="142">
                  <c:v>65.27</c:v>
                </c:pt>
                <c:pt idx="143">
                  <c:v>64.739999999999995</c:v>
                </c:pt>
                <c:pt idx="144">
                  <c:v>50.15</c:v>
                </c:pt>
                <c:pt idx="145">
                  <c:v>66.8</c:v>
                </c:pt>
                <c:pt idx="146">
                  <c:v>68.459999999999994</c:v>
                </c:pt>
                <c:pt idx="147">
                  <c:v>68.989999999999995</c:v>
                </c:pt>
                <c:pt idx="148">
                  <c:v>67.38</c:v>
                </c:pt>
                <c:pt idx="149">
                  <c:v>66.84</c:v>
                </c:pt>
                <c:pt idx="150">
                  <c:v>78.27</c:v>
                </c:pt>
                <c:pt idx="151">
                  <c:v>99.48</c:v>
                </c:pt>
                <c:pt idx="152">
                  <c:v>111.6</c:v>
                </c:pt>
                <c:pt idx="153">
                  <c:v>121.4</c:v>
                </c:pt>
                <c:pt idx="154">
                  <c:v>128.06</c:v>
                </c:pt>
                <c:pt idx="155">
                  <c:v>129.59</c:v>
                </c:pt>
                <c:pt idx="156">
                  <c:v>130.04</c:v>
                </c:pt>
                <c:pt idx="157">
                  <c:v>127.53</c:v>
                </c:pt>
                <c:pt idx="158">
                  <c:v>124.69</c:v>
                </c:pt>
                <c:pt idx="159">
                  <c:v>121.49</c:v>
                </c:pt>
                <c:pt idx="160">
                  <c:v>120.43</c:v>
                </c:pt>
                <c:pt idx="161">
                  <c:v>120.22</c:v>
                </c:pt>
                <c:pt idx="162">
                  <c:v>121.86</c:v>
                </c:pt>
                <c:pt idx="163">
                  <c:v>124.73</c:v>
                </c:pt>
                <c:pt idx="164">
                  <c:v>136.44999999999999</c:v>
                </c:pt>
                <c:pt idx="165">
                  <c:v>143.6</c:v>
                </c:pt>
                <c:pt idx="166">
                  <c:v>149.44999999999999</c:v>
                </c:pt>
                <c:pt idx="167">
                  <c:v>152.47</c:v>
                </c:pt>
                <c:pt idx="168">
                  <c:v>155.01</c:v>
                </c:pt>
                <c:pt idx="169">
                  <c:v>154.93</c:v>
                </c:pt>
                <c:pt idx="170">
                  <c:v>152.38999999999999</c:v>
                </c:pt>
                <c:pt idx="171">
                  <c:v>145.88999999999999</c:v>
                </c:pt>
                <c:pt idx="172">
                  <c:v>142.96</c:v>
                </c:pt>
                <c:pt idx="173">
                  <c:v>140.1</c:v>
                </c:pt>
                <c:pt idx="174">
                  <c:v>139.16999999999999</c:v>
                </c:pt>
                <c:pt idx="175">
                  <c:v>137.24</c:v>
                </c:pt>
                <c:pt idx="176">
                  <c:v>135.43</c:v>
                </c:pt>
                <c:pt idx="177">
                  <c:v>133.78</c:v>
                </c:pt>
                <c:pt idx="178">
                  <c:v>133.99</c:v>
                </c:pt>
                <c:pt idx="179">
                  <c:v>135.4</c:v>
                </c:pt>
                <c:pt idx="180">
                  <c:v>141.97</c:v>
                </c:pt>
                <c:pt idx="181">
                  <c:v>147.72999999999999</c:v>
                </c:pt>
                <c:pt idx="182">
                  <c:v>151.97</c:v>
                </c:pt>
                <c:pt idx="183">
                  <c:v>154.47999999999999</c:v>
                </c:pt>
                <c:pt idx="184">
                  <c:v>154.41</c:v>
                </c:pt>
                <c:pt idx="185">
                  <c:v>149.94999999999999</c:v>
                </c:pt>
                <c:pt idx="186">
                  <c:v>144.94999999999999</c:v>
                </c:pt>
                <c:pt idx="187">
                  <c:v>136.52000000000001</c:v>
                </c:pt>
                <c:pt idx="188">
                  <c:v>130.44</c:v>
                </c:pt>
                <c:pt idx="189">
                  <c:v>120.79</c:v>
                </c:pt>
                <c:pt idx="190">
                  <c:v>112.94</c:v>
                </c:pt>
                <c:pt idx="191">
                  <c:v>104.4</c:v>
                </c:pt>
                <c:pt idx="192">
                  <c:v>89.24</c:v>
                </c:pt>
                <c:pt idx="193">
                  <c:v>79.62</c:v>
                </c:pt>
                <c:pt idx="194">
                  <c:v>78.930000000000007</c:v>
                </c:pt>
                <c:pt idx="195">
                  <c:v>122.96</c:v>
                </c:pt>
                <c:pt idx="196">
                  <c:v>82.8</c:v>
                </c:pt>
                <c:pt idx="197">
                  <c:v>69.92</c:v>
                </c:pt>
                <c:pt idx="198">
                  <c:v>63.72</c:v>
                </c:pt>
                <c:pt idx="199">
                  <c:v>53.13</c:v>
                </c:pt>
                <c:pt idx="200">
                  <c:v>59.22</c:v>
                </c:pt>
                <c:pt idx="201">
                  <c:v>52.15</c:v>
                </c:pt>
                <c:pt idx="202">
                  <c:v>59</c:v>
                </c:pt>
                <c:pt idx="203">
                  <c:v>119.56</c:v>
                </c:pt>
                <c:pt idx="204">
                  <c:v>64.47</c:v>
                </c:pt>
                <c:pt idx="205">
                  <c:v>63.93</c:v>
                </c:pt>
                <c:pt idx="206">
                  <c:v>61.42</c:v>
                </c:pt>
                <c:pt idx="207">
                  <c:v>52.13</c:v>
                </c:pt>
                <c:pt idx="208">
                  <c:v>49.22</c:v>
                </c:pt>
                <c:pt idx="209">
                  <c:v>46.69</c:v>
                </c:pt>
                <c:pt idx="210">
                  <c:v>50.86</c:v>
                </c:pt>
                <c:pt idx="211">
                  <c:v>111.41</c:v>
                </c:pt>
                <c:pt idx="212">
                  <c:v>53.27</c:v>
                </c:pt>
                <c:pt idx="213">
                  <c:v>52.86</c:v>
                </c:pt>
                <c:pt idx="214">
                  <c:v>49.46</c:v>
                </c:pt>
                <c:pt idx="215">
                  <c:v>45.17</c:v>
                </c:pt>
                <c:pt idx="216">
                  <c:v>42.49</c:v>
                </c:pt>
                <c:pt idx="217">
                  <c:v>41.88</c:v>
                </c:pt>
                <c:pt idx="218">
                  <c:v>41.53</c:v>
                </c:pt>
                <c:pt idx="219">
                  <c:v>41.87</c:v>
                </c:pt>
                <c:pt idx="220">
                  <c:v>43.1</c:v>
                </c:pt>
                <c:pt idx="221">
                  <c:v>43.61</c:v>
                </c:pt>
                <c:pt idx="222">
                  <c:v>42.48</c:v>
                </c:pt>
                <c:pt idx="223">
                  <c:v>94.57</c:v>
                </c:pt>
                <c:pt idx="224">
                  <c:v>51.08</c:v>
                </c:pt>
                <c:pt idx="225">
                  <c:v>57.43</c:v>
                </c:pt>
                <c:pt idx="226">
                  <c:v>54.14</c:v>
                </c:pt>
                <c:pt idx="227">
                  <c:v>55.83</c:v>
                </c:pt>
                <c:pt idx="228">
                  <c:v>113.44</c:v>
                </c:pt>
                <c:pt idx="229">
                  <c:v>63.67</c:v>
                </c:pt>
                <c:pt idx="230">
                  <c:v>63.48</c:v>
                </c:pt>
                <c:pt idx="231">
                  <c:v>61.9</c:v>
                </c:pt>
                <c:pt idx="232">
                  <c:v>148.16</c:v>
                </c:pt>
                <c:pt idx="233">
                  <c:v>67.679999999999993</c:v>
                </c:pt>
                <c:pt idx="234">
                  <c:v>68.77</c:v>
                </c:pt>
                <c:pt idx="235">
                  <c:v>67.73</c:v>
                </c:pt>
                <c:pt idx="236">
                  <c:v>75.12</c:v>
                </c:pt>
                <c:pt idx="237">
                  <c:v>70.3</c:v>
                </c:pt>
                <c:pt idx="238">
                  <c:v>66.89</c:v>
                </c:pt>
                <c:pt idx="239">
                  <c:v>62.78</c:v>
                </c:pt>
                <c:pt idx="240">
                  <c:v>135.32</c:v>
                </c:pt>
                <c:pt idx="241">
                  <c:v>79.900000000000006</c:v>
                </c:pt>
                <c:pt idx="242">
                  <c:v>63.12</c:v>
                </c:pt>
                <c:pt idx="243">
                  <c:v>66.33</c:v>
                </c:pt>
                <c:pt idx="244">
                  <c:v>68.45</c:v>
                </c:pt>
                <c:pt idx="245">
                  <c:v>67.959999999999994</c:v>
                </c:pt>
                <c:pt idx="246">
                  <c:v>99.03</c:v>
                </c:pt>
                <c:pt idx="247">
                  <c:v>60.69</c:v>
                </c:pt>
                <c:pt idx="248">
                  <c:v>57.55</c:v>
                </c:pt>
                <c:pt idx="249">
                  <c:v>52.61</c:v>
                </c:pt>
                <c:pt idx="250">
                  <c:v>48.32</c:v>
                </c:pt>
                <c:pt idx="251">
                  <c:v>102.38</c:v>
                </c:pt>
                <c:pt idx="252">
                  <c:v>116</c:v>
                </c:pt>
                <c:pt idx="253">
                  <c:v>46.09</c:v>
                </c:pt>
                <c:pt idx="254">
                  <c:v>45.38</c:v>
                </c:pt>
                <c:pt idx="255">
                  <c:v>110.21</c:v>
                </c:pt>
                <c:pt idx="256">
                  <c:v>42.92</c:v>
                </c:pt>
                <c:pt idx="257">
                  <c:v>93.97</c:v>
                </c:pt>
                <c:pt idx="258">
                  <c:v>92.85</c:v>
                </c:pt>
                <c:pt idx="259">
                  <c:v>46.77</c:v>
                </c:pt>
                <c:pt idx="260">
                  <c:v>48.23</c:v>
                </c:pt>
                <c:pt idx="261">
                  <c:v>72.510000000000005</c:v>
                </c:pt>
                <c:pt idx="262">
                  <c:v>58.71</c:v>
                </c:pt>
                <c:pt idx="263">
                  <c:v>97.62</c:v>
                </c:pt>
                <c:pt idx="264">
                  <c:v>47.84</c:v>
                </c:pt>
                <c:pt idx="265">
                  <c:v>48.63</c:v>
                </c:pt>
                <c:pt idx="266">
                  <c:v>46.89</c:v>
                </c:pt>
                <c:pt idx="267">
                  <c:v>42.22</c:v>
                </c:pt>
                <c:pt idx="268">
                  <c:v>41.62</c:v>
                </c:pt>
                <c:pt idx="269">
                  <c:v>41.57</c:v>
                </c:pt>
                <c:pt idx="270">
                  <c:v>41.63</c:v>
                </c:pt>
                <c:pt idx="271">
                  <c:v>41.97</c:v>
                </c:pt>
                <c:pt idx="272">
                  <c:v>42.52</c:v>
                </c:pt>
                <c:pt idx="273">
                  <c:v>44.19</c:v>
                </c:pt>
                <c:pt idx="274">
                  <c:v>47.42</c:v>
                </c:pt>
                <c:pt idx="275">
                  <c:v>52.56</c:v>
                </c:pt>
                <c:pt idx="276">
                  <c:v>58.06</c:v>
                </c:pt>
                <c:pt idx="277">
                  <c:v>72.34</c:v>
                </c:pt>
                <c:pt idx="278">
                  <c:v>153.32</c:v>
                </c:pt>
                <c:pt idx="279">
                  <c:v>85.47</c:v>
                </c:pt>
                <c:pt idx="280">
                  <c:v>112.55</c:v>
                </c:pt>
                <c:pt idx="281">
                  <c:v>137.28</c:v>
                </c:pt>
                <c:pt idx="282">
                  <c:v>152.59</c:v>
                </c:pt>
                <c:pt idx="283">
                  <c:v>165.75</c:v>
                </c:pt>
                <c:pt idx="284">
                  <c:v>168.35</c:v>
                </c:pt>
                <c:pt idx="285">
                  <c:v>168.77</c:v>
                </c:pt>
                <c:pt idx="286">
                  <c:v>169.56</c:v>
                </c:pt>
                <c:pt idx="287">
                  <c:v>167.45</c:v>
                </c:pt>
                <c:pt idx="288">
                  <c:v>163.72999999999999</c:v>
                </c:pt>
                <c:pt idx="289">
                  <c:v>154.19999999999999</c:v>
                </c:pt>
                <c:pt idx="290">
                  <c:v>138.87</c:v>
                </c:pt>
                <c:pt idx="291">
                  <c:v>122.75</c:v>
                </c:pt>
                <c:pt idx="292">
                  <c:v>111.8</c:v>
                </c:pt>
                <c:pt idx="293">
                  <c:v>104.79</c:v>
                </c:pt>
                <c:pt idx="294">
                  <c:v>105.12</c:v>
                </c:pt>
                <c:pt idx="295">
                  <c:v>103.81</c:v>
                </c:pt>
                <c:pt idx="296">
                  <c:v>101.06</c:v>
                </c:pt>
                <c:pt idx="297">
                  <c:v>91.19</c:v>
                </c:pt>
                <c:pt idx="298">
                  <c:v>200.9</c:v>
                </c:pt>
                <c:pt idx="299">
                  <c:v>73.27</c:v>
                </c:pt>
                <c:pt idx="300">
                  <c:v>64.650000000000006</c:v>
                </c:pt>
                <c:pt idx="301">
                  <c:v>59.21</c:v>
                </c:pt>
                <c:pt idx="302">
                  <c:v>54.78</c:v>
                </c:pt>
                <c:pt idx="303">
                  <c:v>48.75</c:v>
                </c:pt>
                <c:pt idx="304">
                  <c:v>47.38</c:v>
                </c:pt>
                <c:pt idx="305">
                  <c:v>46.94</c:v>
                </c:pt>
                <c:pt idx="306">
                  <c:v>47.01</c:v>
                </c:pt>
                <c:pt idx="307">
                  <c:v>47.44</c:v>
                </c:pt>
                <c:pt idx="308">
                  <c:v>46.85</c:v>
                </c:pt>
                <c:pt idx="309">
                  <c:v>43.27</c:v>
                </c:pt>
                <c:pt idx="310">
                  <c:v>43.24</c:v>
                </c:pt>
                <c:pt idx="311">
                  <c:v>43.39</c:v>
                </c:pt>
                <c:pt idx="312">
                  <c:v>43.84</c:v>
                </c:pt>
                <c:pt idx="313">
                  <c:v>44.63</c:v>
                </c:pt>
                <c:pt idx="314">
                  <c:v>48.09</c:v>
                </c:pt>
                <c:pt idx="315">
                  <c:v>54.04</c:v>
                </c:pt>
                <c:pt idx="316">
                  <c:v>91.07</c:v>
                </c:pt>
                <c:pt idx="317">
                  <c:v>57.8</c:v>
                </c:pt>
                <c:pt idx="318">
                  <c:v>46.38</c:v>
                </c:pt>
                <c:pt idx="319">
                  <c:v>57.83</c:v>
                </c:pt>
                <c:pt idx="320">
                  <c:v>57.57</c:v>
                </c:pt>
                <c:pt idx="321">
                  <c:v>60.18</c:v>
                </c:pt>
                <c:pt idx="322">
                  <c:v>128.47999999999999</c:v>
                </c:pt>
                <c:pt idx="323">
                  <c:v>63.5</c:v>
                </c:pt>
                <c:pt idx="324">
                  <c:v>60.56</c:v>
                </c:pt>
                <c:pt idx="325">
                  <c:v>69.48</c:v>
                </c:pt>
                <c:pt idx="326">
                  <c:v>83.07</c:v>
                </c:pt>
                <c:pt idx="327">
                  <c:v>103.16</c:v>
                </c:pt>
                <c:pt idx="328">
                  <c:v>129.71</c:v>
                </c:pt>
                <c:pt idx="329">
                  <c:v>144.94999999999999</c:v>
                </c:pt>
                <c:pt idx="330">
                  <c:v>157.59</c:v>
                </c:pt>
                <c:pt idx="331">
                  <c:v>161.5</c:v>
                </c:pt>
                <c:pt idx="332">
                  <c:v>161.29</c:v>
                </c:pt>
                <c:pt idx="333">
                  <c:v>161.18</c:v>
                </c:pt>
                <c:pt idx="334">
                  <c:v>162.65</c:v>
                </c:pt>
                <c:pt idx="335">
                  <c:v>165.59</c:v>
                </c:pt>
                <c:pt idx="336">
                  <c:v>166.83</c:v>
                </c:pt>
                <c:pt idx="337">
                  <c:v>161.41999999999999</c:v>
                </c:pt>
                <c:pt idx="338">
                  <c:v>154.06</c:v>
                </c:pt>
                <c:pt idx="339">
                  <c:v>142.59</c:v>
                </c:pt>
                <c:pt idx="340">
                  <c:v>130.35</c:v>
                </c:pt>
                <c:pt idx="341">
                  <c:v>111.91</c:v>
                </c:pt>
                <c:pt idx="342">
                  <c:v>103.47</c:v>
                </c:pt>
                <c:pt idx="343">
                  <c:v>93.04</c:v>
                </c:pt>
                <c:pt idx="344">
                  <c:v>95.09</c:v>
                </c:pt>
                <c:pt idx="345">
                  <c:v>171.79</c:v>
                </c:pt>
                <c:pt idx="346">
                  <c:v>94.84</c:v>
                </c:pt>
                <c:pt idx="347">
                  <c:v>82.05</c:v>
                </c:pt>
                <c:pt idx="348">
                  <c:v>78.790000000000006</c:v>
                </c:pt>
                <c:pt idx="349">
                  <c:v>95.42</c:v>
                </c:pt>
                <c:pt idx="350">
                  <c:v>59.77</c:v>
                </c:pt>
                <c:pt idx="351">
                  <c:v>88.179999999999993</c:v>
                </c:pt>
                <c:pt idx="352">
                  <c:v>83.14</c:v>
                </c:pt>
                <c:pt idx="353">
                  <c:v>89.71</c:v>
                </c:pt>
                <c:pt idx="354">
                  <c:v>94.97</c:v>
                </c:pt>
                <c:pt idx="355">
                  <c:v>179.3</c:v>
                </c:pt>
                <c:pt idx="356">
                  <c:v>94.3</c:v>
                </c:pt>
                <c:pt idx="357">
                  <c:v>87.32</c:v>
                </c:pt>
                <c:pt idx="358">
                  <c:v>85.01</c:v>
                </c:pt>
                <c:pt idx="359">
                  <c:v>88.9</c:v>
                </c:pt>
                <c:pt idx="360">
                  <c:v>97.93</c:v>
                </c:pt>
                <c:pt idx="361">
                  <c:v>105.33</c:v>
                </c:pt>
                <c:pt idx="362">
                  <c:v>113.95</c:v>
                </c:pt>
                <c:pt idx="363">
                  <c:v>114.23</c:v>
                </c:pt>
                <c:pt idx="364">
                  <c:v>114.18</c:v>
                </c:pt>
                <c:pt idx="365">
                  <c:v>121.84</c:v>
                </c:pt>
                <c:pt idx="366">
                  <c:v>136.68</c:v>
                </c:pt>
                <c:pt idx="367">
                  <c:v>148.97999999999999</c:v>
                </c:pt>
                <c:pt idx="368">
                  <c:v>161.91</c:v>
                </c:pt>
                <c:pt idx="369">
                  <c:v>163.58000000000001</c:v>
                </c:pt>
                <c:pt idx="370">
                  <c:v>157.75</c:v>
                </c:pt>
                <c:pt idx="371">
                  <c:v>154.38</c:v>
                </c:pt>
                <c:pt idx="372">
                  <c:v>137.87</c:v>
                </c:pt>
                <c:pt idx="373">
                  <c:v>119.63</c:v>
                </c:pt>
                <c:pt idx="374">
                  <c:v>113.12</c:v>
                </c:pt>
                <c:pt idx="375">
                  <c:v>104</c:v>
                </c:pt>
                <c:pt idx="376">
                  <c:v>221.59</c:v>
                </c:pt>
                <c:pt idx="377">
                  <c:v>91.96</c:v>
                </c:pt>
                <c:pt idx="378">
                  <c:v>83.08</c:v>
                </c:pt>
                <c:pt idx="379">
                  <c:v>77.06</c:v>
                </c:pt>
                <c:pt idx="380">
                  <c:v>68.98</c:v>
                </c:pt>
                <c:pt idx="381">
                  <c:v>56.88</c:v>
                </c:pt>
                <c:pt idx="382">
                  <c:v>57.41</c:v>
                </c:pt>
                <c:pt idx="383">
                  <c:v>51.76</c:v>
                </c:pt>
                <c:pt idx="384">
                  <c:v>94.58</c:v>
                </c:pt>
                <c:pt idx="385">
                  <c:v>57.79</c:v>
                </c:pt>
                <c:pt idx="386">
                  <c:v>58.08</c:v>
                </c:pt>
                <c:pt idx="387">
                  <c:v>56.43</c:v>
                </c:pt>
                <c:pt idx="388">
                  <c:v>56.38</c:v>
                </c:pt>
                <c:pt idx="389">
                  <c:v>58.46</c:v>
                </c:pt>
                <c:pt idx="390">
                  <c:v>75.22</c:v>
                </c:pt>
                <c:pt idx="391">
                  <c:v>90.49</c:v>
                </c:pt>
                <c:pt idx="392">
                  <c:v>93.57</c:v>
                </c:pt>
                <c:pt idx="393">
                  <c:v>100.89</c:v>
                </c:pt>
                <c:pt idx="394">
                  <c:v>119.01</c:v>
                </c:pt>
                <c:pt idx="395">
                  <c:v>114.34</c:v>
                </c:pt>
                <c:pt idx="396">
                  <c:v>104.08</c:v>
                </c:pt>
                <c:pt idx="397">
                  <c:v>221.85</c:v>
                </c:pt>
                <c:pt idx="398">
                  <c:v>103.11</c:v>
                </c:pt>
                <c:pt idx="399">
                  <c:v>95.34</c:v>
                </c:pt>
                <c:pt idx="400">
                  <c:v>89.93</c:v>
                </c:pt>
                <c:pt idx="401">
                  <c:v>93.05</c:v>
                </c:pt>
                <c:pt idx="402">
                  <c:v>99.56</c:v>
                </c:pt>
                <c:pt idx="403">
                  <c:v>99.64</c:v>
                </c:pt>
                <c:pt idx="404">
                  <c:v>114.47</c:v>
                </c:pt>
                <c:pt idx="405">
                  <c:v>161.52000000000001</c:v>
                </c:pt>
                <c:pt idx="406">
                  <c:v>197.8</c:v>
                </c:pt>
                <c:pt idx="407">
                  <c:v>237.98</c:v>
                </c:pt>
                <c:pt idx="408">
                  <c:v>261.10000000000002</c:v>
                </c:pt>
                <c:pt idx="409">
                  <c:v>270.58999999999992</c:v>
                </c:pt>
                <c:pt idx="410">
                  <c:v>276.23</c:v>
                </c:pt>
                <c:pt idx="411">
                  <c:v>271.39999999999992</c:v>
                </c:pt>
                <c:pt idx="412">
                  <c:v>264.49</c:v>
                </c:pt>
                <c:pt idx="413">
                  <c:v>256.52999999999992</c:v>
                </c:pt>
                <c:pt idx="414">
                  <c:v>247.51</c:v>
                </c:pt>
                <c:pt idx="415">
                  <c:v>242.19</c:v>
                </c:pt>
                <c:pt idx="416">
                  <c:v>241.62</c:v>
                </c:pt>
                <c:pt idx="417">
                  <c:v>240.92</c:v>
                </c:pt>
                <c:pt idx="418">
                  <c:v>226.34</c:v>
                </c:pt>
                <c:pt idx="419">
                  <c:v>209.17</c:v>
                </c:pt>
                <c:pt idx="420">
                  <c:v>200.67</c:v>
                </c:pt>
                <c:pt idx="421">
                  <c:v>191.61</c:v>
                </c:pt>
                <c:pt idx="422">
                  <c:v>181.74</c:v>
                </c:pt>
                <c:pt idx="423">
                  <c:v>173.64</c:v>
                </c:pt>
                <c:pt idx="424">
                  <c:v>158.65</c:v>
                </c:pt>
                <c:pt idx="425">
                  <c:v>130.24</c:v>
                </c:pt>
                <c:pt idx="426">
                  <c:v>118.57</c:v>
                </c:pt>
                <c:pt idx="427">
                  <c:v>113.85</c:v>
                </c:pt>
                <c:pt idx="428">
                  <c:v>205.36</c:v>
                </c:pt>
                <c:pt idx="429">
                  <c:v>99.54</c:v>
                </c:pt>
                <c:pt idx="430">
                  <c:v>91.23</c:v>
                </c:pt>
                <c:pt idx="431">
                  <c:v>81.849999999999994</c:v>
                </c:pt>
                <c:pt idx="432">
                  <c:v>74.38</c:v>
                </c:pt>
                <c:pt idx="433">
                  <c:v>68.03</c:v>
                </c:pt>
                <c:pt idx="434">
                  <c:v>69.91</c:v>
                </c:pt>
                <c:pt idx="435">
                  <c:v>64.709999999999994</c:v>
                </c:pt>
                <c:pt idx="436">
                  <c:v>64.19</c:v>
                </c:pt>
                <c:pt idx="437">
                  <c:v>66.63</c:v>
                </c:pt>
                <c:pt idx="438">
                  <c:v>66.989999999999995</c:v>
                </c:pt>
                <c:pt idx="439">
                  <c:v>65.55</c:v>
                </c:pt>
                <c:pt idx="440">
                  <c:v>58.83</c:v>
                </c:pt>
                <c:pt idx="441">
                  <c:v>49.88</c:v>
                </c:pt>
                <c:pt idx="442">
                  <c:v>45.38</c:v>
                </c:pt>
                <c:pt idx="443">
                  <c:v>42.06</c:v>
                </c:pt>
                <c:pt idx="444">
                  <c:v>41.52</c:v>
                </c:pt>
                <c:pt idx="445">
                  <c:v>41.17</c:v>
                </c:pt>
                <c:pt idx="446">
                  <c:v>39.049999999999997</c:v>
                </c:pt>
                <c:pt idx="447">
                  <c:v>97.05</c:v>
                </c:pt>
                <c:pt idx="448">
                  <c:v>52.73</c:v>
                </c:pt>
                <c:pt idx="449">
                  <c:v>56.9</c:v>
                </c:pt>
                <c:pt idx="450">
                  <c:v>37.93</c:v>
                </c:pt>
                <c:pt idx="451">
                  <c:v>38.119999999999997</c:v>
                </c:pt>
                <c:pt idx="452">
                  <c:v>37.51</c:v>
                </c:pt>
                <c:pt idx="453">
                  <c:v>37.270000000000003</c:v>
                </c:pt>
                <c:pt idx="454">
                  <c:v>36.800000000000011</c:v>
                </c:pt>
                <c:pt idx="455">
                  <c:v>36.770000000000003</c:v>
                </c:pt>
                <c:pt idx="456">
                  <c:v>37</c:v>
                </c:pt>
                <c:pt idx="457">
                  <c:v>37.230000000000011</c:v>
                </c:pt>
                <c:pt idx="458">
                  <c:v>38.130000000000003</c:v>
                </c:pt>
                <c:pt idx="459">
                  <c:v>38.57</c:v>
                </c:pt>
                <c:pt idx="460">
                  <c:v>39.450000000000003</c:v>
                </c:pt>
                <c:pt idx="461">
                  <c:v>39.619999999999997</c:v>
                </c:pt>
                <c:pt idx="462">
                  <c:v>39.700000000000003</c:v>
                </c:pt>
                <c:pt idx="463">
                  <c:v>40.06</c:v>
                </c:pt>
                <c:pt idx="464">
                  <c:v>40.01</c:v>
                </c:pt>
                <c:pt idx="465">
                  <c:v>39.68</c:v>
                </c:pt>
                <c:pt idx="466">
                  <c:v>39.64</c:v>
                </c:pt>
                <c:pt idx="467">
                  <c:v>39.54</c:v>
                </c:pt>
                <c:pt idx="468">
                  <c:v>39.520000000000003</c:v>
                </c:pt>
                <c:pt idx="469">
                  <c:v>40</c:v>
                </c:pt>
                <c:pt idx="470">
                  <c:v>40.04</c:v>
                </c:pt>
                <c:pt idx="471">
                  <c:v>40.28</c:v>
                </c:pt>
                <c:pt idx="472">
                  <c:v>40.69</c:v>
                </c:pt>
                <c:pt idx="473">
                  <c:v>41.11</c:v>
                </c:pt>
                <c:pt idx="474">
                  <c:v>40.99</c:v>
                </c:pt>
                <c:pt idx="475">
                  <c:v>40.800000000000011</c:v>
                </c:pt>
                <c:pt idx="476">
                  <c:v>40.96</c:v>
                </c:pt>
                <c:pt idx="477">
                  <c:v>41</c:v>
                </c:pt>
                <c:pt idx="478">
                  <c:v>40.99</c:v>
                </c:pt>
                <c:pt idx="479">
                  <c:v>41.36</c:v>
                </c:pt>
                <c:pt idx="480">
                  <c:v>41.52</c:v>
                </c:pt>
                <c:pt idx="481">
                  <c:v>43.56</c:v>
                </c:pt>
                <c:pt idx="482">
                  <c:v>48.86</c:v>
                </c:pt>
                <c:pt idx="483">
                  <c:v>50.7</c:v>
                </c:pt>
                <c:pt idx="484">
                  <c:v>84.56</c:v>
                </c:pt>
                <c:pt idx="485">
                  <c:v>73.64</c:v>
                </c:pt>
                <c:pt idx="486">
                  <c:v>65.95</c:v>
                </c:pt>
                <c:pt idx="487">
                  <c:v>53.32</c:v>
                </c:pt>
                <c:pt idx="488">
                  <c:v>44.12</c:v>
                </c:pt>
                <c:pt idx="489">
                  <c:v>70.34</c:v>
                </c:pt>
                <c:pt idx="490">
                  <c:v>78.33</c:v>
                </c:pt>
                <c:pt idx="491">
                  <c:v>77.92</c:v>
                </c:pt>
                <c:pt idx="492">
                  <c:v>81.179999999999993</c:v>
                </c:pt>
                <c:pt idx="493">
                  <c:v>78.540000000000006</c:v>
                </c:pt>
                <c:pt idx="494">
                  <c:v>77.08</c:v>
                </c:pt>
                <c:pt idx="495">
                  <c:v>75.930000000000007</c:v>
                </c:pt>
                <c:pt idx="496">
                  <c:v>62.86</c:v>
                </c:pt>
                <c:pt idx="497">
                  <c:v>58.95</c:v>
                </c:pt>
                <c:pt idx="498">
                  <c:v>91.03</c:v>
                </c:pt>
                <c:pt idx="499">
                  <c:v>58.05</c:v>
                </c:pt>
                <c:pt idx="500">
                  <c:v>54.94</c:v>
                </c:pt>
                <c:pt idx="501">
                  <c:v>95.22</c:v>
                </c:pt>
                <c:pt idx="502">
                  <c:v>69.5</c:v>
                </c:pt>
                <c:pt idx="503">
                  <c:v>102.11</c:v>
                </c:pt>
                <c:pt idx="504">
                  <c:v>47.63</c:v>
                </c:pt>
                <c:pt idx="505">
                  <c:v>48.73</c:v>
                </c:pt>
                <c:pt idx="506">
                  <c:v>49.61</c:v>
                </c:pt>
                <c:pt idx="507">
                  <c:v>51.15</c:v>
                </c:pt>
                <c:pt idx="508">
                  <c:v>73.72</c:v>
                </c:pt>
                <c:pt idx="509">
                  <c:v>44.96</c:v>
                </c:pt>
                <c:pt idx="510">
                  <c:v>46.39</c:v>
                </c:pt>
                <c:pt idx="511">
                  <c:v>48.97</c:v>
                </c:pt>
                <c:pt idx="512">
                  <c:v>49.12</c:v>
                </c:pt>
                <c:pt idx="513">
                  <c:v>25.76</c:v>
                </c:pt>
                <c:pt idx="514">
                  <c:v>45.19</c:v>
                </c:pt>
                <c:pt idx="515">
                  <c:v>46.72</c:v>
                </c:pt>
                <c:pt idx="516">
                  <c:v>68.319999999999993</c:v>
                </c:pt>
                <c:pt idx="517">
                  <c:v>84.82</c:v>
                </c:pt>
                <c:pt idx="518">
                  <c:v>49.6</c:v>
                </c:pt>
                <c:pt idx="519">
                  <c:v>50.65</c:v>
                </c:pt>
                <c:pt idx="520">
                  <c:v>51.36</c:v>
                </c:pt>
                <c:pt idx="521">
                  <c:v>49.74</c:v>
                </c:pt>
                <c:pt idx="522">
                  <c:v>47.8</c:v>
                </c:pt>
                <c:pt idx="523">
                  <c:v>62.16</c:v>
                </c:pt>
                <c:pt idx="524">
                  <c:v>60.27</c:v>
                </c:pt>
                <c:pt idx="525">
                  <c:v>54.44</c:v>
                </c:pt>
                <c:pt idx="526">
                  <c:v>42.13</c:v>
                </c:pt>
                <c:pt idx="527">
                  <c:v>33.97</c:v>
                </c:pt>
                <c:pt idx="528">
                  <c:v>48.91</c:v>
                </c:pt>
                <c:pt idx="529">
                  <c:v>50.72</c:v>
                </c:pt>
                <c:pt idx="530">
                  <c:v>49.89</c:v>
                </c:pt>
                <c:pt idx="531">
                  <c:v>48.97</c:v>
                </c:pt>
                <c:pt idx="532">
                  <c:v>49.74</c:v>
                </c:pt>
              </c:numCache>
            </c:numRef>
          </c:xVal>
          <c:yVal>
            <c:numRef>
              <c:f>[Robertson_Method_Tab1_Validated_1.xls]Comparison!$BM$4:$BM$536</c:f>
              <c:numCache>
                <c:formatCode>General</c:formatCode>
                <c:ptCount val="533"/>
                <c:pt idx="0">
                  <c:v>212.51</c:v>
                </c:pt>
                <c:pt idx="1">
                  <c:v>135.32</c:v>
                </c:pt>
                <c:pt idx="2">
                  <c:v>149.78</c:v>
                </c:pt>
                <c:pt idx="3">
                  <c:v>257.91000000000003</c:v>
                </c:pt>
                <c:pt idx="4">
                  <c:v>367.07</c:v>
                </c:pt>
                <c:pt idx="5">
                  <c:v>442</c:v>
                </c:pt>
                <c:pt idx="6">
                  <c:v>513.55999999999983</c:v>
                </c:pt>
                <c:pt idx="7">
                  <c:v>509.48</c:v>
                </c:pt>
                <c:pt idx="8">
                  <c:v>444.96</c:v>
                </c:pt>
                <c:pt idx="9">
                  <c:v>410.14</c:v>
                </c:pt>
                <c:pt idx="10">
                  <c:v>409.71</c:v>
                </c:pt>
                <c:pt idx="11">
                  <c:v>395.14</c:v>
                </c:pt>
                <c:pt idx="12">
                  <c:v>336.24</c:v>
                </c:pt>
                <c:pt idx="13">
                  <c:v>324.63</c:v>
                </c:pt>
                <c:pt idx="14">
                  <c:v>282.67</c:v>
                </c:pt>
                <c:pt idx="15">
                  <c:v>264.48</c:v>
                </c:pt>
                <c:pt idx="16">
                  <c:v>235.42</c:v>
                </c:pt>
                <c:pt idx="17">
                  <c:v>202.9</c:v>
                </c:pt>
                <c:pt idx="18">
                  <c:v>181.54</c:v>
                </c:pt>
                <c:pt idx="19">
                  <c:v>169.22</c:v>
                </c:pt>
                <c:pt idx="20">
                  <c:v>152.22999999999999</c:v>
                </c:pt>
                <c:pt idx="21">
                  <c:v>144.69</c:v>
                </c:pt>
                <c:pt idx="22">
                  <c:v>139.35</c:v>
                </c:pt>
                <c:pt idx="23">
                  <c:v>136.13999999999999</c:v>
                </c:pt>
                <c:pt idx="24">
                  <c:v>134.66999999999999</c:v>
                </c:pt>
                <c:pt idx="25">
                  <c:v>133.81</c:v>
                </c:pt>
                <c:pt idx="26">
                  <c:v>131.46</c:v>
                </c:pt>
                <c:pt idx="27">
                  <c:v>129.35</c:v>
                </c:pt>
                <c:pt idx="28">
                  <c:v>126.9</c:v>
                </c:pt>
                <c:pt idx="29">
                  <c:v>123.32</c:v>
                </c:pt>
                <c:pt idx="30">
                  <c:v>121.1</c:v>
                </c:pt>
                <c:pt idx="31">
                  <c:v>118</c:v>
                </c:pt>
                <c:pt idx="32">
                  <c:v>115.82</c:v>
                </c:pt>
                <c:pt idx="33">
                  <c:v>111.67</c:v>
                </c:pt>
                <c:pt idx="34">
                  <c:v>107.78</c:v>
                </c:pt>
                <c:pt idx="35">
                  <c:v>100.72</c:v>
                </c:pt>
                <c:pt idx="36">
                  <c:v>96.59</c:v>
                </c:pt>
                <c:pt idx="37">
                  <c:v>93.35</c:v>
                </c:pt>
                <c:pt idx="38">
                  <c:v>90.95</c:v>
                </c:pt>
                <c:pt idx="39">
                  <c:v>89.48</c:v>
                </c:pt>
                <c:pt idx="40">
                  <c:v>89.63</c:v>
                </c:pt>
                <c:pt idx="41">
                  <c:v>114.64</c:v>
                </c:pt>
                <c:pt idx="42">
                  <c:v>134.81</c:v>
                </c:pt>
                <c:pt idx="43">
                  <c:v>155.51</c:v>
                </c:pt>
                <c:pt idx="44">
                  <c:v>168.55</c:v>
                </c:pt>
                <c:pt idx="45">
                  <c:v>193.94</c:v>
                </c:pt>
                <c:pt idx="46">
                  <c:v>234.79</c:v>
                </c:pt>
                <c:pt idx="47">
                  <c:v>90.37</c:v>
                </c:pt>
                <c:pt idx="48">
                  <c:v>88.53</c:v>
                </c:pt>
                <c:pt idx="49">
                  <c:v>158.19999999999999</c:v>
                </c:pt>
                <c:pt idx="50">
                  <c:v>146.13999999999999</c:v>
                </c:pt>
                <c:pt idx="51">
                  <c:v>140.44999999999999</c:v>
                </c:pt>
                <c:pt idx="52">
                  <c:v>137.41</c:v>
                </c:pt>
                <c:pt idx="53">
                  <c:v>120.33</c:v>
                </c:pt>
                <c:pt idx="54">
                  <c:v>101.35</c:v>
                </c:pt>
                <c:pt idx="55">
                  <c:v>97.2</c:v>
                </c:pt>
                <c:pt idx="56">
                  <c:v>89.83</c:v>
                </c:pt>
                <c:pt idx="57">
                  <c:v>84.669999999999973</c:v>
                </c:pt>
                <c:pt idx="58">
                  <c:v>83.5</c:v>
                </c:pt>
                <c:pt idx="59">
                  <c:v>82.26</c:v>
                </c:pt>
                <c:pt idx="60">
                  <c:v>81.2</c:v>
                </c:pt>
                <c:pt idx="61">
                  <c:v>80.34</c:v>
                </c:pt>
                <c:pt idx="62">
                  <c:v>78.97</c:v>
                </c:pt>
                <c:pt idx="63">
                  <c:v>78.94</c:v>
                </c:pt>
                <c:pt idx="64">
                  <c:v>80.010000000000005</c:v>
                </c:pt>
                <c:pt idx="65">
                  <c:v>80.459999999999994</c:v>
                </c:pt>
                <c:pt idx="66">
                  <c:v>81.16</c:v>
                </c:pt>
                <c:pt idx="67">
                  <c:v>82.669999999999973</c:v>
                </c:pt>
                <c:pt idx="68">
                  <c:v>83.75</c:v>
                </c:pt>
                <c:pt idx="69">
                  <c:v>84.43</c:v>
                </c:pt>
                <c:pt idx="70">
                  <c:v>84.13</c:v>
                </c:pt>
                <c:pt idx="71">
                  <c:v>84.23</c:v>
                </c:pt>
                <c:pt idx="72">
                  <c:v>85.29</c:v>
                </c:pt>
                <c:pt idx="73">
                  <c:v>86.58</c:v>
                </c:pt>
                <c:pt idx="74">
                  <c:v>86.57</c:v>
                </c:pt>
                <c:pt idx="75">
                  <c:v>96.02</c:v>
                </c:pt>
                <c:pt idx="76">
                  <c:v>117.42</c:v>
                </c:pt>
                <c:pt idx="77">
                  <c:v>143.88999999999999</c:v>
                </c:pt>
                <c:pt idx="78">
                  <c:v>170.93</c:v>
                </c:pt>
                <c:pt idx="79">
                  <c:v>131.87</c:v>
                </c:pt>
                <c:pt idx="80">
                  <c:v>75.650000000000006</c:v>
                </c:pt>
                <c:pt idx="81">
                  <c:v>73.56</c:v>
                </c:pt>
                <c:pt idx="82">
                  <c:v>73.849999999999994</c:v>
                </c:pt>
                <c:pt idx="83">
                  <c:v>73.959999999999994</c:v>
                </c:pt>
                <c:pt idx="84">
                  <c:v>78.400000000000006</c:v>
                </c:pt>
                <c:pt idx="85">
                  <c:v>88.15</c:v>
                </c:pt>
                <c:pt idx="86">
                  <c:v>85.85</c:v>
                </c:pt>
                <c:pt idx="87">
                  <c:v>79.349999999999994</c:v>
                </c:pt>
                <c:pt idx="88">
                  <c:v>75.28</c:v>
                </c:pt>
                <c:pt idx="89">
                  <c:v>75.489999999999995</c:v>
                </c:pt>
                <c:pt idx="90">
                  <c:v>68.16</c:v>
                </c:pt>
                <c:pt idx="91">
                  <c:v>68.91</c:v>
                </c:pt>
                <c:pt idx="92">
                  <c:v>77.150000000000006</c:v>
                </c:pt>
                <c:pt idx="93">
                  <c:v>82.49</c:v>
                </c:pt>
                <c:pt idx="94">
                  <c:v>94.23</c:v>
                </c:pt>
                <c:pt idx="95">
                  <c:v>104.92</c:v>
                </c:pt>
                <c:pt idx="96">
                  <c:v>112.11</c:v>
                </c:pt>
                <c:pt idx="97">
                  <c:v>115.23</c:v>
                </c:pt>
                <c:pt idx="98">
                  <c:v>117.53</c:v>
                </c:pt>
                <c:pt idx="99">
                  <c:v>122.53</c:v>
                </c:pt>
                <c:pt idx="100">
                  <c:v>129.35</c:v>
                </c:pt>
                <c:pt idx="101">
                  <c:v>148.69999999999999</c:v>
                </c:pt>
                <c:pt idx="102">
                  <c:v>161.76</c:v>
                </c:pt>
                <c:pt idx="103">
                  <c:v>169.84</c:v>
                </c:pt>
                <c:pt idx="104">
                  <c:v>168.05</c:v>
                </c:pt>
                <c:pt idx="105">
                  <c:v>164.92</c:v>
                </c:pt>
                <c:pt idx="106">
                  <c:v>162.09</c:v>
                </c:pt>
                <c:pt idx="107">
                  <c:v>156.96</c:v>
                </c:pt>
                <c:pt idx="108">
                  <c:v>142.06</c:v>
                </c:pt>
                <c:pt idx="109">
                  <c:v>134.65</c:v>
                </c:pt>
                <c:pt idx="110">
                  <c:v>128.91999999999999</c:v>
                </c:pt>
                <c:pt idx="111">
                  <c:v>126.71</c:v>
                </c:pt>
                <c:pt idx="112">
                  <c:v>126.05</c:v>
                </c:pt>
                <c:pt idx="113">
                  <c:v>127.41</c:v>
                </c:pt>
                <c:pt idx="114">
                  <c:v>128.52000000000001</c:v>
                </c:pt>
                <c:pt idx="115">
                  <c:v>129.43</c:v>
                </c:pt>
                <c:pt idx="116">
                  <c:v>124.56</c:v>
                </c:pt>
                <c:pt idx="117">
                  <c:v>118.51</c:v>
                </c:pt>
                <c:pt idx="118">
                  <c:v>103.59</c:v>
                </c:pt>
                <c:pt idx="119">
                  <c:v>94.43</c:v>
                </c:pt>
                <c:pt idx="120">
                  <c:v>87.08</c:v>
                </c:pt>
                <c:pt idx="121">
                  <c:v>78.61</c:v>
                </c:pt>
                <c:pt idx="122">
                  <c:v>77.14</c:v>
                </c:pt>
                <c:pt idx="123">
                  <c:v>75.92</c:v>
                </c:pt>
                <c:pt idx="124">
                  <c:v>77.319999999999993</c:v>
                </c:pt>
                <c:pt idx="125">
                  <c:v>116.19</c:v>
                </c:pt>
                <c:pt idx="126">
                  <c:v>108.35</c:v>
                </c:pt>
                <c:pt idx="127">
                  <c:v>79.64</c:v>
                </c:pt>
                <c:pt idx="128">
                  <c:v>67.790000000000006</c:v>
                </c:pt>
                <c:pt idx="129">
                  <c:v>68.669999999999973</c:v>
                </c:pt>
                <c:pt idx="130">
                  <c:v>74.099999999999994</c:v>
                </c:pt>
                <c:pt idx="131">
                  <c:v>75.540000000000006</c:v>
                </c:pt>
                <c:pt idx="132">
                  <c:v>71.37</c:v>
                </c:pt>
                <c:pt idx="133">
                  <c:v>67.400000000000006</c:v>
                </c:pt>
                <c:pt idx="134">
                  <c:v>60.83</c:v>
                </c:pt>
                <c:pt idx="135">
                  <c:v>49.19</c:v>
                </c:pt>
                <c:pt idx="136">
                  <c:v>58.02</c:v>
                </c:pt>
                <c:pt idx="137">
                  <c:v>62.79</c:v>
                </c:pt>
                <c:pt idx="138">
                  <c:v>73.959999999999994</c:v>
                </c:pt>
                <c:pt idx="139">
                  <c:v>72.959999999999994</c:v>
                </c:pt>
                <c:pt idx="140">
                  <c:v>70.22</c:v>
                </c:pt>
                <c:pt idx="141">
                  <c:v>68.260000000000005</c:v>
                </c:pt>
                <c:pt idx="142">
                  <c:v>65.27</c:v>
                </c:pt>
                <c:pt idx="143">
                  <c:v>64.739999999999995</c:v>
                </c:pt>
                <c:pt idx="144">
                  <c:v>50.13</c:v>
                </c:pt>
                <c:pt idx="145">
                  <c:v>66.78</c:v>
                </c:pt>
                <c:pt idx="146">
                  <c:v>68.459999999999994</c:v>
                </c:pt>
                <c:pt idx="147">
                  <c:v>68.989999999999995</c:v>
                </c:pt>
                <c:pt idx="148">
                  <c:v>67.38</c:v>
                </c:pt>
                <c:pt idx="149">
                  <c:v>66.84</c:v>
                </c:pt>
                <c:pt idx="150">
                  <c:v>78.260000000000005</c:v>
                </c:pt>
                <c:pt idx="151">
                  <c:v>99.48</c:v>
                </c:pt>
                <c:pt idx="152">
                  <c:v>111.59</c:v>
                </c:pt>
                <c:pt idx="153">
                  <c:v>121.39</c:v>
                </c:pt>
                <c:pt idx="154">
                  <c:v>128.05000000000001</c:v>
                </c:pt>
                <c:pt idx="155">
                  <c:v>129.59</c:v>
                </c:pt>
                <c:pt idx="156">
                  <c:v>130.03</c:v>
                </c:pt>
                <c:pt idx="157">
                  <c:v>127.51</c:v>
                </c:pt>
                <c:pt idx="158">
                  <c:v>124.67</c:v>
                </c:pt>
                <c:pt idx="159">
                  <c:v>121.47</c:v>
                </c:pt>
                <c:pt idx="160">
                  <c:v>120.41</c:v>
                </c:pt>
                <c:pt idx="161">
                  <c:v>120.2</c:v>
                </c:pt>
                <c:pt idx="162">
                  <c:v>121.84</c:v>
                </c:pt>
                <c:pt idx="163">
                  <c:v>124.71</c:v>
                </c:pt>
                <c:pt idx="164">
                  <c:v>136.41999999999999</c:v>
                </c:pt>
                <c:pt idx="165">
                  <c:v>143.58000000000001</c:v>
                </c:pt>
                <c:pt idx="166">
                  <c:v>149.43</c:v>
                </c:pt>
                <c:pt idx="167">
                  <c:v>152.44999999999999</c:v>
                </c:pt>
                <c:pt idx="168">
                  <c:v>154.99</c:v>
                </c:pt>
                <c:pt idx="169">
                  <c:v>154.91</c:v>
                </c:pt>
                <c:pt idx="170">
                  <c:v>152.38</c:v>
                </c:pt>
                <c:pt idx="171">
                  <c:v>145.88</c:v>
                </c:pt>
                <c:pt idx="172">
                  <c:v>142.94999999999999</c:v>
                </c:pt>
                <c:pt idx="173">
                  <c:v>140.08000000000001</c:v>
                </c:pt>
                <c:pt idx="174">
                  <c:v>139.16</c:v>
                </c:pt>
                <c:pt idx="175">
                  <c:v>137.22</c:v>
                </c:pt>
                <c:pt idx="176">
                  <c:v>135.41999999999999</c:v>
                </c:pt>
                <c:pt idx="177">
                  <c:v>133.77000000000001</c:v>
                </c:pt>
                <c:pt idx="178">
                  <c:v>133.97</c:v>
                </c:pt>
                <c:pt idx="179">
                  <c:v>135.38999999999999</c:v>
                </c:pt>
                <c:pt idx="180">
                  <c:v>141.96</c:v>
                </c:pt>
                <c:pt idx="181">
                  <c:v>147.72</c:v>
                </c:pt>
                <c:pt idx="182">
                  <c:v>151.96</c:v>
                </c:pt>
                <c:pt idx="183">
                  <c:v>154.46</c:v>
                </c:pt>
                <c:pt idx="184">
                  <c:v>154.4</c:v>
                </c:pt>
                <c:pt idx="185">
                  <c:v>149.93</c:v>
                </c:pt>
                <c:pt idx="186">
                  <c:v>144.94</c:v>
                </c:pt>
                <c:pt idx="187">
                  <c:v>136.51</c:v>
                </c:pt>
                <c:pt idx="188">
                  <c:v>130.43</c:v>
                </c:pt>
                <c:pt idx="189">
                  <c:v>120.78</c:v>
                </c:pt>
                <c:pt idx="190">
                  <c:v>112.94</c:v>
                </c:pt>
                <c:pt idx="191">
                  <c:v>104.39</c:v>
                </c:pt>
                <c:pt idx="192">
                  <c:v>89.24</c:v>
                </c:pt>
                <c:pt idx="193">
                  <c:v>79.61</c:v>
                </c:pt>
                <c:pt idx="194">
                  <c:v>78.92</c:v>
                </c:pt>
                <c:pt idx="195">
                  <c:v>122.97</c:v>
                </c:pt>
                <c:pt idx="196">
                  <c:v>82.8</c:v>
                </c:pt>
                <c:pt idx="197">
                  <c:v>69.92</c:v>
                </c:pt>
                <c:pt idx="198">
                  <c:v>63.72</c:v>
                </c:pt>
                <c:pt idx="199">
                  <c:v>53.13</c:v>
                </c:pt>
                <c:pt idx="200">
                  <c:v>59.21</c:v>
                </c:pt>
                <c:pt idx="201">
                  <c:v>52.16</c:v>
                </c:pt>
                <c:pt idx="202">
                  <c:v>59.01</c:v>
                </c:pt>
                <c:pt idx="203">
                  <c:v>119.55</c:v>
                </c:pt>
                <c:pt idx="204">
                  <c:v>64.47</c:v>
                </c:pt>
                <c:pt idx="205">
                  <c:v>63.93</c:v>
                </c:pt>
                <c:pt idx="206">
                  <c:v>61.42</c:v>
                </c:pt>
                <c:pt idx="207">
                  <c:v>52.13</c:v>
                </c:pt>
                <c:pt idx="208">
                  <c:v>49.22</c:v>
                </c:pt>
                <c:pt idx="209">
                  <c:v>46.69</c:v>
                </c:pt>
                <c:pt idx="210">
                  <c:v>50.83</c:v>
                </c:pt>
                <c:pt idx="211">
                  <c:v>111.41</c:v>
                </c:pt>
                <c:pt idx="212">
                  <c:v>53.27</c:v>
                </c:pt>
                <c:pt idx="213">
                  <c:v>52.86</c:v>
                </c:pt>
                <c:pt idx="214">
                  <c:v>49.46</c:v>
                </c:pt>
                <c:pt idx="215">
                  <c:v>45.17</c:v>
                </c:pt>
                <c:pt idx="216">
                  <c:v>42.49</c:v>
                </c:pt>
                <c:pt idx="217">
                  <c:v>41.88</c:v>
                </c:pt>
                <c:pt idx="218">
                  <c:v>41.53</c:v>
                </c:pt>
                <c:pt idx="219">
                  <c:v>41.87</c:v>
                </c:pt>
                <c:pt idx="220">
                  <c:v>43.1</c:v>
                </c:pt>
                <c:pt idx="221">
                  <c:v>43.61</c:v>
                </c:pt>
                <c:pt idx="222">
                  <c:v>42.48</c:v>
                </c:pt>
                <c:pt idx="223">
                  <c:v>94.57</c:v>
                </c:pt>
                <c:pt idx="224">
                  <c:v>51.08</c:v>
                </c:pt>
                <c:pt idx="225">
                  <c:v>57.43</c:v>
                </c:pt>
                <c:pt idx="226">
                  <c:v>54.14</c:v>
                </c:pt>
                <c:pt idx="227">
                  <c:v>55.83</c:v>
                </c:pt>
                <c:pt idx="228">
                  <c:v>113.5</c:v>
                </c:pt>
                <c:pt idx="229">
                  <c:v>63.67</c:v>
                </c:pt>
                <c:pt idx="230">
                  <c:v>63.48</c:v>
                </c:pt>
                <c:pt idx="231">
                  <c:v>61.9</c:v>
                </c:pt>
                <c:pt idx="232">
                  <c:v>148.22999999999999</c:v>
                </c:pt>
                <c:pt idx="233">
                  <c:v>67.669999999999973</c:v>
                </c:pt>
                <c:pt idx="234">
                  <c:v>68.760000000000005</c:v>
                </c:pt>
                <c:pt idx="235">
                  <c:v>67.73</c:v>
                </c:pt>
                <c:pt idx="236">
                  <c:v>75.150000000000006</c:v>
                </c:pt>
                <c:pt idx="237">
                  <c:v>70.290000000000006</c:v>
                </c:pt>
                <c:pt idx="238">
                  <c:v>66.89</c:v>
                </c:pt>
                <c:pt idx="239">
                  <c:v>62.77</c:v>
                </c:pt>
                <c:pt idx="240">
                  <c:v>135.37</c:v>
                </c:pt>
                <c:pt idx="241">
                  <c:v>79.94</c:v>
                </c:pt>
                <c:pt idx="242">
                  <c:v>63.11</c:v>
                </c:pt>
                <c:pt idx="243">
                  <c:v>66.319999999999993</c:v>
                </c:pt>
                <c:pt idx="244">
                  <c:v>68.44</c:v>
                </c:pt>
                <c:pt idx="245">
                  <c:v>67.959999999999994</c:v>
                </c:pt>
                <c:pt idx="246">
                  <c:v>99.1</c:v>
                </c:pt>
                <c:pt idx="247">
                  <c:v>60.7</c:v>
                </c:pt>
                <c:pt idx="248">
                  <c:v>57.55</c:v>
                </c:pt>
                <c:pt idx="249">
                  <c:v>52.61</c:v>
                </c:pt>
                <c:pt idx="250">
                  <c:v>48.32</c:v>
                </c:pt>
                <c:pt idx="251">
                  <c:v>102.4</c:v>
                </c:pt>
                <c:pt idx="252">
                  <c:v>115.94</c:v>
                </c:pt>
                <c:pt idx="253">
                  <c:v>46.09</c:v>
                </c:pt>
                <c:pt idx="254">
                  <c:v>45.38</c:v>
                </c:pt>
                <c:pt idx="255">
                  <c:v>110.24</c:v>
                </c:pt>
                <c:pt idx="256">
                  <c:v>42.92</c:v>
                </c:pt>
                <c:pt idx="257">
                  <c:v>93.96</c:v>
                </c:pt>
                <c:pt idx="258">
                  <c:v>92.88</c:v>
                </c:pt>
                <c:pt idx="259">
                  <c:v>46.77</c:v>
                </c:pt>
                <c:pt idx="260">
                  <c:v>48.23</c:v>
                </c:pt>
                <c:pt idx="261">
                  <c:v>72.510000000000005</c:v>
                </c:pt>
                <c:pt idx="262">
                  <c:v>58.73</c:v>
                </c:pt>
                <c:pt idx="263">
                  <c:v>97.63</c:v>
                </c:pt>
                <c:pt idx="264">
                  <c:v>47.83</c:v>
                </c:pt>
                <c:pt idx="265">
                  <c:v>48.63</c:v>
                </c:pt>
                <c:pt idx="266">
                  <c:v>46.88</c:v>
                </c:pt>
                <c:pt idx="267">
                  <c:v>42.22</c:v>
                </c:pt>
                <c:pt idx="268">
                  <c:v>41.62</c:v>
                </c:pt>
                <c:pt idx="269">
                  <c:v>41.57</c:v>
                </c:pt>
                <c:pt idx="270">
                  <c:v>41.63</c:v>
                </c:pt>
                <c:pt idx="271">
                  <c:v>41.97</c:v>
                </c:pt>
                <c:pt idx="272">
                  <c:v>42.51</c:v>
                </c:pt>
                <c:pt idx="273">
                  <c:v>44.19</c:v>
                </c:pt>
                <c:pt idx="274">
                  <c:v>47.42</c:v>
                </c:pt>
                <c:pt idx="275">
                  <c:v>52.56</c:v>
                </c:pt>
                <c:pt idx="276">
                  <c:v>58.05</c:v>
                </c:pt>
                <c:pt idx="277">
                  <c:v>72.33</c:v>
                </c:pt>
                <c:pt idx="278">
                  <c:v>153.41999999999999</c:v>
                </c:pt>
                <c:pt idx="279">
                  <c:v>85.45</c:v>
                </c:pt>
                <c:pt idx="280">
                  <c:v>112.52</c:v>
                </c:pt>
                <c:pt idx="281">
                  <c:v>137.24</c:v>
                </c:pt>
                <c:pt idx="282">
                  <c:v>152.56</c:v>
                </c:pt>
                <c:pt idx="283">
                  <c:v>165.71</c:v>
                </c:pt>
                <c:pt idx="284">
                  <c:v>168.32</c:v>
                </c:pt>
                <c:pt idx="285">
                  <c:v>168.73</c:v>
                </c:pt>
                <c:pt idx="286">
                  <c:v>169.52</c:v>
                </c:pt>
                <c:pt idx="287">
                  <c:v>167.41</c:v>
                </c:pt>
                <c:pt idx="288">
                  <c:v>163.69999999999999</c:v>
                </c:pt>
                <c:pt idx="289">
                  <c:v>154.16999999999999</c:v>
                </c:pt>
                <c:pt idx="290">
                  <c:v>138.85</c:v>
                </c:pt>
                <c:pt idx="291">
                  <c:v>122.73</c:v>
                </c:pt>
                <c:pt idx="292">
                  <c:v>111.79</c:v>
                </c:pt>
                <c:pt idx="293">
                  <c:v>104.78</c:v>
                </c:pt>
                <c:pt idx="294">
                  <c:v>105.11</c:v>
                </c:pt>
                <c:pt idx="295">
                  <c:v>103.8</c:v>
                </c:pt>
                <c:pt idx="296">
                  <c:v>101.05</c:v>
                </c:pt>
                <c:pt idx="297">
                  <c:v>91.179999999999993</c:v>
                </c:pt>
                <c:pt idx="298">
                  <c:v>200.97</c:v>
                </c:pt>
                <c:pt idx="299">
                  <c:v>73.27</c:v>
                </c:pt>
                <c:pt idx="300">
                  <c:v>64.64</c:v>
                </c:pt>
                <c:pt idx="301">
                  <c:v>59.21</c:v>
                </c:pt>
                <c:pt idx="302">
                  <c:v>54.78</c:v>
                </c:pt>
                <c:pt idx="303">
                  <c:v>48.74</c:v>
                </c:pt>
                <c:pt idx="304">
                  <c:v>47.37</c:v>
                </c:pt>
                <c:pt idx="305">
                  <c:v>46.93</c:v>
                </c:pt>
                <c:pt idx="306">
                  <c:v>47</c:v>
                </c:pt>
                <c:pt idx="307">
                  <c:v>47.43</c:v>
                </c:pt>
                <c:pt idx="308">
                  <c:v>46.84</c:v>
                </c:pt>
                <c:pt idx="309">
                  <c:v>43.26</c:v>
                </c:pt>
                <c:pt idx="310">
                  <c:v>43.24</c:v>
                </c:pt>
                <c:pt idx="311">
                  <c:v>43.39</c:v>
                </c:pt>
                <c:pt idx="312">
                  <c:v>43.83</c:v>
                </c:pt>
                <c:pt idx="313">
                  <c:v>44.62</c:v>
                </c:pt>
                <c:pt idx="314">
                  <c:v>48.09</c:v>
                </c:pt>
                <c:pt idx="315">
                  <c:v>54.03</c:v>
                </c:pt>
                <c:pt idx="316">
                  <c:v>91.14</c:v>
                </c:pt>
                <c:pt idx="317">
                  <c:v>57.79</c:v>
                </c:pt>
                <c:pt idx="318">
                  <c:v>46.36</c:v>
                </c:pt>
                <c:pt idx="319">
                  <c:v>57.82</c:v>
                </c:pt>
                <c:pt idx="320">
                  <c:v>57.56</c:v>
                </c:pt>
                <c:pt idx="321">
                  <c:v>60.23</c:v>
                </c:pt>
                <c:pt idx="322">
                  <c:v>128.57</c:v>
                </c:pt>
                <c:pt idx="323">
                  <c:v>63.54</c:v>
                </c:pt>
                <c:pt idx="324">
                  <c:v>60.55</c:v>
                </c:pt>
                <c:pt idx="325">
                  <c:v>69.459999999999994</c:v>
                </c:pt>
                <c:pt idx="326">
                  <c:v>83.05</c:v>
                </c:pt>
                <c:pt idx="327">
                  <c:v>103.13</c:v>
                </c:pt>
                <c:pt idx="328">
                  <c:v>129.68</c:v>
                </c:pt>
                <c:pt idx="329">
                  <c:v>144.91999999999999</c:v>
                </c:pt>
                <c:pt idx="330">
                  <c:v>157.55000000000001</c:v>
                </c:pt>
                <c:pt idx="331">
                  <c:v>161.46</c:v>
                </c:pt>
                <c:pt idx="332">
                  <c:v>161.25</c:v>
                </c:pt>
                <c:pt idx="333">
                  <c:v>161.13999999999999</c:v>
                </c:pt>
                <c:pt idx="334">
                  <c:v>162.62</c:v>
                </c:pt>
                <c:pt idx="335">
                  <c:v>165.56</c:v>
                </c:pt>
                <c:pt idx="336">
                  <c:v>166.8</c:v>
                </c:pt>
                <c:pt idx="337">
                  <c:v>161.38999999999999</c:v>
                </c:pt>
                <c:pt idx="338">
                  <c:v>154.04</c:v>
                </c:pt>
                <c:pt idx="339">
                  <c:v>142.57</c:v>
                </c:pt>
                <c:pt idx="340">
                  <c:v>130.32</c:v>
                </c:pt>
                <c:pt idx="341">
                  <c:v>111.88</c:v>
                </c:pt>
                <c:pt idx="342">
                  <c:v>103.46</c:v>
                </c:pt>
                <c:pt idx="343">
                  <c:v>93.03</c:v>
                </c:pt>
                <c:pt idx="344">
                  <c:v>95.08</c:v>
                </c:pt>
                <c:pt idx="345">
                  <c:v>171.86</c:v>
                </c:pt>
                <c:pt idx="346">
                  <c:v>94.82</c:v>
                </c:pt>
                <c:pt idx="347">
                  <c:v>82.04</c:v>
                </c:pt>
                <c:pt idx="348">
                  <c:v>78.78</c:v>
                </c:pt>
                <c:pt idx="349">
                  <c:v>95.47</c:v>
                </c:pt>
                <c:pt idx="350">
                  <c:v>59.75</c:v>
                </c:pt>
                <c:pt idx="351">
                  <c:v>88.16</c:v>
                </c:pt>
                <c:pt idx="352">
                  <c:v>83.13</c:v>
                </c:pt>
                <c:pt idx="353">
                  <c:v>89.7</c:v>
                </c:pt>
                <c:pt idx="354">
                  <c:v>94.96</c:v>
                </c:pt>
                <c:pt idx="355">
                  <c:v>179.36</c:v>
                </c:pt>
                <c:pt idx="356">
                  <c:v>94.29</c:v>
                </c:pt>
                <c:pt idx="357">
                  <c:v>87.31</c:v>
                </c:pt>
                <c:pt idx="358">
                  <c:v>85</c:v>
                </c:pt>
                <c:pt idx="359">
                  <c:v>88.89</c:v>
                </c:pt>
                <c:pt idx="360">
                  <c:v>97.92</c:v>
                </c:pt>
                <c:pt idx="361">
                  <c:v>105.32</c:v>
                </c:pt>
                <c:pt idx="362">
                  <c:v>113.94</c:v>
                </c:pt>
                <c:pt idx="363">
                  <c:v>114.22</c:v>
                </c:pt>
                <c:pt idx="364">
                  <c:v>114.17</c:v>
                </c:pt>
                <c:pt idx="365">
                  <c:v>121.83</c:v>
                </c:pt>
                <c:pt idx="366">
                  <c:v>136.66</c:v>
                </c:pt>
                <c:pt idx="367">
                  <c:v>148.97</c:v>
                </c:pt>
                <c:pt idx="368">
                  <c:v>161.88999999999999</c:v>
                </c:pt>
                <c:pt idx="369">
                  <c:v>163.58000000000001</c:v>
                </c:pt>
                <c:pt idx="370">
                  <c:v>157.74</c:v>
                </c:pt>
                <c:pt idx="371">
                  <c:v>154.37</c:v>
                </c:pt>
                <c:pt idx="372">
                  <c:v>137.86000000000001</c:v>
                </c:pt>
                <c:pt idx="373">
                  <c:v>119.62</c:v>
                </c:pt>
                <c:pt idx="374">
                  <c:v>113.12</c:v>
                </c:pt>
                <c:pt idx="375">
                  <c:v>103.99</c:v>
                </c:pt>
                <c:pt idx="376">
                  <c:v>221.63</c:v>
                </c:pt>
                <c:pt idx="377">
                  <c:v>91.96</c:v>
                </c:pt>
                <c:pt idx="378">
                  <c:v>83.07</c:v>
                </c:pt>
                <c:pt idx="379">
                  <c:v>76.459999999999994</c:v>
                </c:pt>
                <c:pt idx="380">
                  <c:v>68.7</c:v>
                </c:pt>
                <c:pt idx="381">
                  <c:v>56.88</c:v>
                </c:pt>
                <c:pt idx="382">
                  <c:v>57.42</c:v>
                </c:pt>
                <c:pt idx="383">
                  <c:v>51.76</c:v>
                </c:pt>
                <c:pt idx="384">
                  <c:v>94.61</c:v>
                </c:pt>
                <c:pt idx="385">
                  <c:v>57.79</c:v>
                </c:pt>
                <c:pt idx="386">
                  <c:v>58.07</c:v>
                </c:pt>
                <c:pt idx="387">
                  <c:v>56.43</c:v>
                </c:pt>
                <c:pt idx="388">
                  <c:v>56.38</c:v>
                </c:pt>
                <c:pt idx="389">
                  <c:v>58.46</c:v>
                </c:pt>
                <c:pt idx="390">
                  <c:v>74.64</c:v>
                </c:pt>
                <c:pt idx="391">
                  <c:v>89.4</c:v>
                </c:pt>
                <c:pt idx="392">
                  <c:v>93.6</c:v>
                </c:pt>
                <c:pt idx="393">
                  <c:v>100.88</c:v>
                </c:pt>
                <c:pt idx="394">
                  <c:v>119</c:v>
                </c:pt>
                <c:pt idx="395">
                  <c:v>114.33</c:v>
                </c:pt>
                <c:pt idx="396">
                  <c:v>104.08</c:v>
                </c:pt>
                <c:pt idx="397">
                  <c:v>221.94</c:v>
                </c:pt>
                <c:pt idx="398">
                  <c:v>103.09</c:v>
                </c:pt>
                <c:pt idx="399">
                  <c:v>95.32</c:v>
                </c:pt>
                <c:pt idx="400">
                  <c:v>89.08</c:v>
                </c:pt>
                <c:pt idx="401">
                  <c:v>92.169999999999973</c:v>
                </c:pt>
                <c:pt idx="402">
                  <c:v>99.54</c:v>
                </c:pt>
                <c:pt idx="403">
                  <c:v>99.63</c:v>
                </c:pt>
                <c:pt idx="404">
                  <c:v>114.45</c:v>
                </c:pt>
                <c:pt idx="405">
                  <c:v>161.49</c:v>
                </c:pt>
                <c:pt idx="406">
                  <c:v>197.78</c:v>
                </c:pt>
                <c:pt idx="407">
                  <c:v>237.95</c:v>
                </c:pt>
                <c:pt idx="408">
                  <c:v>261.04000000000002</c:v>
                </c:pt>
                <c:pt idx="409">
                  <c:v>270.56</c:v>
                </c:pt>
                <c:pt idx="410">
                  <c:v>276.19</c:v>
                </c:pt>
                <c:pt idx="411">
                  <c:v>271.35000000000002</c:v>
                </c:pt>
                <c:pt idx="412">
                  <c:v>264.45999999999992</c:v>
                </c:pt>
                <c:pt idx="413">
                  <c:v>256.52</c:v>
                </c:pt>
                <c:pt idx="414">
                  <c:v>247.49</c:v>
                </c:pt>
                <c:pt idx="415">
                  <c:v>242.16</c:v>
                </c:pt>
                <c:pt idx="416">
                  <c:v>241.61</c:v>
                </c:pt>
                <c:pt idx="417">
                  <c:v>240.9</c:v>
                </c:pt>
                <c:pt idx="418">
                  <c:v>226.34</c:v>
                </c:pt>
                <c:pt idx="419">
                  <c:v>209.16</c:v>
                </c:pt>
                <c:pt idx="420">
                  <c:v>200.65</c:v>
                </c:pt>
                <c:pt idx="421">
                  <c:v>191.62</c:v>
                </c:pt>
                <c:pt idx="422">
                  <c:v>181.74</c:v>
                </c:pt>
                <c:pt idx="423">
                  <c:v>173.63</c:v>
                </c:pt>
                <c:pt idx="424">
                  <c:v>158.66</c:v>
                </c:pt>
                <c:pt idx="425">
                  <c:v>130.24</c:v>
                </c:pt>
                <c:pt idx="426">
                  <c:v>118.57</c:v>
                </c:pt>
                <c:pt idx="427">
                  <c:v>113.86</c:v>
                </c:pt>
                <c:pt idx="428">
                  <c:v>205.36</c:v>
                </c:pt>
                <c:pt idx="429">
                  <c:v>99.54</c:v>
                </c:pt>
                <c:pt idx="430">
                  <c:v>91.23</c:v>
                </c:pt>
                <c:pt idx="431">
                  <c:v>80.75</c:v>
                </c:pt>
                <c:pt idx="432">
                  <c:v>73.53</c:v>
                </c:pt>
                <c:pt idx="433">
                  <c:v>67.66</c:v>
                </c:pt>
                <c:pt idx="434">
                  <c:v>69.89</c:v>
                </c:pt>
                <c:pt idx="435">
                  <c:v>64.709999999999994</c:v>
                </c:pt>
                <c:pt idx="436">
                  <c:v>64.19</c:v>
                </c:pt>
                <c:pt idx="437">
                  <c:v>66.63</c:v>
                </c:pt>
                <c:pt idx="438">
                  <c:v>66.989999999999995</c:v>
                </c:pt>
                <c:pt idx="439">
                  <c:v>65.459999999999994</c:v>
                </c:pt>
                <c:pt idx="440">
                  <c:v>58.66</c:v>
                </c:pt>
                <c:pt idx="441">
                  <c:v>49.88</c:v>
                </c:pt>
                <c:pt idx="442">
                  <c:v>45.38</c:v>
                </c:pt>
                <c:pt idx="443">
                  <c:v>42.06</c:v>
                </c:pt>
                <c:pt idx="444">
                  <c:v>41.52</c:v>
                </c:pt>
                <c:pt idx="445">
                  <c:v>41.17</c:v>
                </c:pt>
                <c:pt idx="446">
                  <c:v>39.049999999999997</c:v>
                </c:pt>
                <c:pt idx="447">
                  <c:v>96.98</c:v>
                </c:pt>
                <c:pt idx="448">
                  <c:v>52.68</c:v>
                </c:pt>
                <c:pt idx="449">
                  <c:v>56.86</c:v>
                </c:pt>
                <c:pt idx="450">
                  <c:v>37.93</c:v>
                </c:pt>
                <c:pt idx="451">
                  <c:v>38.119999999999997</c:v>
                </c:pt>
                <c:pt idx="452">
                  <c:v>37.51</c:v>
                </c:pt>
                <c:pt idx="453">
                  <c:v>37.28</c:v>
                </c:pt>
                <c:pt idx="454">
                  <c:v>36.800000000000011</c:v>
                </c:pt>
                <c:pt idx="455">
                  <c:v>36.78</c:v>
                </c:pt>
                <c:pt idx="456">
                  <c:v>37.01</c:v>
                </c:pt>
                <c:pt idx="457">
                  <c:v>37.230000000000011</c:v>
                </c:pt>
                <c:pt idx="458">
                  <c:v>38.14</c:v>
                </c:pt>
                <c:pt idx="459">
                  <c:v>38.58</c:v>
                </c:pt>
                <c:pt idx="460">
                  <c:v>39.450000000000003</c:v>
                </c:pt>
                <c:pt idx="461">
                  <c:v>39.630000000000003</c:v>
                </c:pt>
                <c:pt idx="462">
                  <c:v>39.700000000000003</c:v>
                </c:pt>
                <c:pt idx="463">
                  <c:v>40.07</c:v>
                </c:pt>
                <c:pt idx="464">
                  <c:v>40.020000000000003</c:v>
                </c:pt>
                <c:pt idx="465">
                  <c:v>39.68</c:v>
                </c:pt>
                <c:pt idx="466">
                  <c:v>39.64</c:v>
                </c:pt>
                <c:pt idx="467">
                  <c:v>39.54</c:v>
                </c:pt>
                <c:pt idx="468">
                  <c:v>39.520000000000003</c:v>
                </c:pt>
                <c:pt idx="469">
                  <c:v>40</c:v>
                </c:pt>
                <c:pt idx="470">
                  <c:v>40.04</c:v>
                </c:pt>
                <c:pt idx="471">
                  <c:v>40.28</c:v>
                </c:pt>
                <c:pt idx="472">
                  <c:v>40.69</c:v>
                </c:pt>
                <c:pt idx="473">
                  <c:v>41.11</c:v>
                </c:pt>
                <c:pt idx="474">
                  <c:v>41</c:v>
                </c:pt>
                <c:pt idx="475">
                  <c:v>40.81</c:v>
                </c:pt>
                <c:pt idx="476">
                  <c:v>40.96</c:v>
                </c:pt>
                <c:pt idx="477">
                  <c:v>41</c:v>
                </c:pt>
                <c:pt idx="478">
                  <c:v>40.99</c:v>
                </c:pt>
                <c:pt idx="479">
                  <c:v>41.36</c:v>
                </c:pt>
                <c:pt idx="480">
                  <c:v>41.52</c:v>
                </c:pt>
                <c:pt idx="481">
                  <c:v>43.56</c:v>
                </c:pt>
                <c:pt idx="482">
                  <c:v>48.86</c:v>
                </c:pt>
                <c:pt idx="483">
                  <c:v>50.7</c:v>
                </c:pt>
                <c:pt idx="484">
                  <c:v>84.54</c:v>
                </c:pt>
                <c:pt idx="485">
                  <c:v>73.63</c:v>
                </c:pt>
                <c:pt idx="486">
                  <c:v>65.94</c:v>
                </c:pt>
                <c:pt idx="487">
                  <c:v>53.32</c:v>
                </c:pt>
                <c:pt idx="488">
                  <c:v>44.12</c:v>
                </c:pt>
                <c:pt idx="489">
                  <c:v>70.34</c:v>
                </c:pt>
                <c:pt idx="490">
                  <c:v>78.34</c:v>
                </c:pt>
                <c:pt idx="491">
                  <c:v>77.92</c:v>
                </c:pt>
                <c:pt idx="492">
                  <c:v>81.179999999999993</c:v>
                </c:pt>
                <c:pt idx="493">
                  <c:v>78.540000000000006</c:v>
                </c:pt>
                <c:pt idx="494">
                  <c:v>77.08</c:v>
                </c:pt>
                <c:pt idx="495">
                  <c:v>75.930000000000007</c:v>
                </c:pt>
                <c:pt idx="496">
                  <c:v>62.86</c:v>
                </c:pt>
                <c:pt idx="497">
                  <c:v>58.95</c:v>
                </c:pt>
                <c:pt idx="498">
                  <c:v>91.03</c:v>
                </c:pt>
                <c:pt idx="499">
                  <c:v>58.05</c:v>
                </c:pt>
                <c:pt idx="500">
                  <c:v>54.94</c:v>
                </c:pt>
                <c:pt idx="501">
                  <c:v>95.22</c:v>
                </c:pt>
                <c:pt idx="502">
                  <c:v>69.489999999999995</c:v>
                </c:pt>
                <c:pt idx="503">
                  <c:v>102.11</c:v>
                </c:pt>
                <c:pt idx="504">
                  <c:v>47.63</c:v>
                </c:pt>
                <c:pt idx="505">
                  <c:v>48.73</c:v>
                </c:pt>
                <c:pt idx="506">
                  <c:v>49.61</c:v>
                </c:pt>
                <c:pt idx="507">
                  <c:v>51.15</c:v>
                </c:pt>
                <c:pt idx="508">
                  <c:v>73.709999999999994</c:v>
                </c:pt>
                <c:pt idx="509">
                  <c:v>44.96</c:v>
                </c:pt>
                <c:pt idx="510">
                  <c:v>46.39</c:v>
                </c:pt>
                <c:pt idx="511">
                  <c:v>48.96</c:v>
                </c:pt>
                <c:pt idx="512">
                  <c:v>49.12</c:v>
                </c:pt>
                <c:pt idx="513">
                  <c:v>25.76</c:v>
                </c:pt>
                <c:pt idx="514">
                  <c:v>45.19</c:v>
                </c:pt>
                <c:pt idx="515">
                  <c:v>46.72</c:v>
                </c:pt>
                <c:pt idx="516">
                  <c:v>68.319999999999993</c:v>
                </c:pt>
                <c:pt idx="517">
                  <c:v>84.83</c:v>
                </c:pt>
                <c:pt idx="518">
                  <c:v>49.6</c:v>
                </c:pt>
                <c:pt idx="519">
                  <c:v>50.65</c:v>
                </c:pt>
                <c:pt idx="520">
                  <c:v>51.36</c:v>
                </c:pt>
                <c:pt idx="521">
                  <c:v>49.74</c:v>
                </c:pt>
                <c:pt idx="522">
                  <c:v>47.8</c:v>
                </c:pt>
                <c:pt idx="523">
                  <c:v>62.16</c:v>
                </c:pt>
                <c:pt idx="524">
                  <c:v>60.26</c:v>
                </c:pt>
                <c:pt idx="525">
                  <c:v>54.44</c:v>
                </c:pt>
                <c:pt idx="526">
                  <c:v>42.13</c:v>
                </c:pt>
                <c:pt idx="527">
                  <c:v>33.96</c:v>
                </c:pt>
                <c:pt idx="528">
                  <c:v>48.91</c:v>
                </c:pt>
                <c:pt idx="529">
                  <c:v>50.72</c:v>
                </c:pt>
                <c:pt idx="530">
                  <c:v>49.88</c:v>
                </c:pt>
                <c:pt idx="531">
                  <c:v>48.97</c:v>
                </c:pt>
                <c:pt idx="532">
                  <c:v>49.74</c:v>
                </c:pt>
              </c:numCache>
            </c:numRef>
          </c:yVal>
          <c:smooth val="0"/>
          <c:extLst xmlns:c16r2="http://schemas.microsoft.com/office/drawing/2015/06/chart">
            <c:ext xmlns:c16="http://schemas.microsoft.com/office/drawing/2014/chart" uri="{C3380CC4-5D6E-409C-BE32-E72D297353CC}">
              <c16:uniqueId val="{00000001-3F4E-4582-B33C-89D4FF0D0EB3}"/>
            </c:ext>
          </c:extLst>
        </c:ser>
        <c:dLbls>
          <c:showLegendKey val="0"/>
          <c:showVal val="0"/>
          <c:showCatName val="0"/>
          <c:showSerName val="0"/>
          <c:showPercent val="0"/>
          <c:showBubbleSize val="0"/>
        </c:dLbls>
        <c:axId val="500133072"/>
        <c:axId val="500133632"/>
      </c:scatterChart>
      <c:valAx>
        <c:axId val="500133072"/>
        <c:scaling>
          <c:orientation val="minMax"/>
          <c:max val="1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Qtn</a:t>
                </a:r>
                <a:r>
                  <a:rPr lang="en-US" baseline="0" dirty="0"/>
                  <a:t>cs </a:t>
                </a:r>
                <a:r>
                  <a:rPr lang="en-US" baseline="0" dirty="0" err="1"/>
                  <a:t>CPTLiquefY</a:t>
                </a:r>
                <a:r>
                  <a:rPr lang="en-US" baseline="0" dirty="0"/>
                  <a:t> (MPa)</a:t>
                </a:r>
                <a:endParaRPr lang="en-US" dirty="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0133632"/>
        <c:crosses val="autoZero"/>
        <c:crossBetween val="midCat"/>
        <c:majorUnit val="100"/>
      </c:valAx>
      <c:valAx>
        <c:axId val="500133632"/>
        <c:scaling>
          <c:orientation val="minMax"/>
          <c:max val="1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Qtncs </a:t>
                </a:r>
                <a:r>
                  <a:rPr lang="en-US" dirty="0" err="1"/>
                  <a:t>ClLq</a:t>
                </a:r>
                <a:r>
                  <a:rPr lang="en-US" dirty="0"/>
                  <a:t> (MP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0133072"/>
        <c:crosses val="autoZero"/>
        <c:crossBetween val="midCat"/>
      </c:valAx>
      <c:spPr>
        <a:noFill/>
        <a:ln>
          <a:noFill/>
        </a:ln>
        <a:effectLst/>
      </c:spPr>
    </c:plotArea>
    <c:legend>
      <c:legendPos val="r"/>
      <c:legendEntry>
        <c:idx val="2"/>
        <c:delete val="1"/>
      </c:legendEntry>
      <c:layout>
        <c:manualLayout>
          <c:xMode val="edge"/>
          <c:yMode val="edge"/>
          <c:x val="0.687314595556478"/>
          <c:y val="0.63030697683702097"/>
          <c:w val="0.208809042649755"/>
          <c:h val="0.13228845443749199"/>
        </c:manualLayout>
      </c:layout>
      <c:overlay val="1"/>
      <c:spPr>
        <a:solidFill>
          <a:schemeClr val="bg1"/>
        </a:solidFill>
        <a:ln>
          <a:solidFill>
            <a:schemeClr val="bg1">
              <a:lumMod val="85000"/>
            </a:schemeClr>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Soil Profile 2</c:v>
          </c:tx>
          <c:spPr>
            <a:ln w="25400" cap="rnd">
              <a:noFill/>
              <a:round/>
            </a:ln>
            <a:effectLst/>
          </c:spPr>
          <c:marker>
            <c:symbol val="triangle"/>
            <c:size val="5"/>
            <c:spPr>
              <a:solidFill>
                <a:schemeClr val="tx1"/>
              </a:solidFill>
              <a:ln w="9525">
                <a:solidFill>
                  <a:schemeClr val="tx1"/>
                </a:solidFill>
              </a:ln>
              <a:effectLst/>
            </c:spPr>
          </c:marker>
          <c:xVal>
            <c:numRef>
              <c:f>Comparison!$BH$4:$BH$536</c:f>
              <c:numCache>
                <c:formatCode>General</c:formatCode>
                <c:ptCount val="533"/>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0.98</c:v>
                </c:pt>
                <c:pt idx="49">
                  <c:v>0.45</c:v>
                </c:pt>
                <c:pt idx="50">
                  <c:v>0.37</c:v>
                </c:pt>
                <c:pt idx="51">
                  <c:v>0.34</c:v>
                </c:pt>
                <c:pt idx="52">
                  <c:v>0.32</c:v>
                </c:pt>
                <c:pt idx="53">
                  <c:v>0.24</c:v>
                </c:pt>
                <c:pt idx="54">
                  <c:v>0.18</c:v>
                </c:pt>
                <c:pt idx="55">
                  <c:v>0.17</c:v>
                </c:pt>
                <c:pt idx="56">
                  <c:v>0.15</c:v>
                </c:pt>
                <c:pt idx="57">
                  <c:v>0.14000000000000001</c:v>
                </c:pt>
                <c:pt idx="58">
                  <c:v>0.13</c:v>
                </c:pt>
                <c:pt idx="59">
                  <c:v>0.13</c:v>
                </c:pt>
                <c:pt idx="60">
                  <c:v>0.13</c:v>
                </c:pt>
                <c:pt idx="61">
                  <c:v>0.13</c:v>
                </c:pt>
                <c:pt idx="62">
                  <c:v>0.13</c:v>
                </c:pt>
                <c:pt idx="63">
                  <c:v>0.13</c:v>
                </c:pt>
                <c:pt idx="64">
                  <c:v>0.13</c:v>
                </c:pt>
                <c:pt idx="65">
                  <c:v>0.13</c:v>
                </c:pt>
                <c:pt idx="66">
                  <c:v>0.13</c:v>
                </c:pt>
                <c:pt idx="67">
                  <c:v>0.13</c:v>
                </c:pt>
                <c:pt idx="68">
                  <c:v>0.13</c:v>
                </c:pt>
                <c:pt idx="69">
                  <c:v>0.14000000000000001</c:v>
                </c:pt>
                <c:pt idx="70">
                  <c:v>0.14000000000000001</c:v>
                </c:pt>
                <c:pt idx="71">
                  <c:v>0.14000000000000001</c:v>
                </c:pt>
                <c:pt idx="72">
                  <c:v>0.14000000000000001</c:v>
                </c:pt>
                <c:pt idx="73">
                  <c:v>0.14000000000000001</c:v>
                </c:pt>
                <c:pt idx="74">
                  <c:v>0.14000000000000001</c:v>
                </c:pt>
                <c:pt idx="75">
                  <c:v>0.16</c:v>
                </c:pt>
                <c:pt idx="76">
                  <c:v>0.23</c:v>
                </c:pt>
                <c:pt idx="77">
                  <c:v>0.36</c:v>
                </c:pt>
                <c:pt idx="78">
                  <c:v>4</c:v>
                </c:pt>
                <c:pt idx="79">
                  <c:v>0.28999999999999998</c:v>
                </c:pt>
                <c:pt idx="80">
                  <c:v>0.12</c:v>
                </c:pt>
                <c:pt idx="81">
                  <c:v>0.12</c:v>
                </c:pt>
                <c:pt idx="82">
                  <c:v>0.12</c:v>
                </c:pt>
                <c:pt idx="83">
                  <c:v>0.12</c:v>
                </c:pt>
                <c:pt idx="84">
                  <c:v>0.12</c:v>
                </c:pt>
                <c:pt idx="85">
                  <c:v>0.14000000000000001</c:v>
                </c:pt>
                <c:pt idx="86">
                  <c:v>0.14000000000000001</c:v>
                </c:pt>
                <c:pt idx="87">
                  <c:v>0.13</c:v>
                </c:pt>
                <c:pt idx="88">
                  <c:v>0.12</c:v>
                </c:pt>
                <c:pt idx="89">
                  <c:v>0.12</c:v>
                </c:pt>
                <c:pt idx="90">
                  <c:v>0.11</c:v>
                </c:pt>
                <c:pt idx="91">
                  <c:v>0.11</c:v>
                </c:pt>
                <c:pt idx="92">
                  <c:v>0.12</c:v>
                </c:pt>
                <c:pt idx="93">
                  <c:v>0.13</c:v>
                </c:pt>
                <c:pt idx="94">
                  <c:v>0.16</c:v>
                </c:pt>
                <c:pt idx="95">
                  <c:v>0.19</c:v>
                </c:pt>
                <c:pt idx="96">
                  <c:v>0.21</c:v>
                </c:pt>
                <c:pt idx="97">
                  <c:v>0.22</c:v>
                </c:pt>
                <c:pt idx="98">
                  <c:v>0.23</c:v>
                </c:pt>
                <c:pt idx="99">
                  <c:v>0.25</c:v>
                </c:pt>
                <c:pt idx="100">
                  <c:v>0.28000000000000003</c:v>
                </c:pt>
                <c:pt idx="101">
                  <c:v>0.39</c:v>
                </c:pt>
                <c:pt idx="102">
                  <c:v>0.47</c:v>
                </c:pt>
                <c:pt idx="103">
                  <c:v>0.54</c:v>
                </c:pt>
                <c:pt idx="104">
                  <c:v>0.52</c:v>
                </c:pt>
                <c:pt idx="105">
                  <c:v>0.5</c:v>
                </c:pt>
                <c:pt idx="106">
                  <c:v>0.48</c:v>
                </c:pt>
                <c:pt idx="107">
                  <c:v>0.44</c:v>
                </c:pt>
                <c:pt idx="108">
                  <c:v>0.35</c:v>
                </c:pt>
                <c:pt idx="109">
                  <c:v>0.31</c:v>
                </c:pt>
                <c:pt idx="110">
                  <c:v>0.28000000000000003</c:v>
                </c:pt>
                <c:pt idx="111">
                  <c:v>0.27</c:v>
                </c:pt>
                <c:pt idx="112">
                  <c:v>0.27</c:v>
                </c:pt>
                <c:pt idx="113">
                  <c:v>0.27</c:v>
                </c:pt>
                <c:pt idx="114">
                  <c:v>0.28000000000000003</c:v>
                </c:pt>
                <c:pt idx="115">
                  <c:v>0.28000000000000003</c:v>
                </c:pt>
                <c:pt idx="116">
                  <c:v>0.26</c:v>
                </c:pt>
                <c:pt idx="117">
                  <c:v>0.23</c:v>
                </c:pt>
                <c:pt idx="118">
                  <c:v>0.18</c:v>
                </c:pt>
                <c:pt idx="119">
                  <c:v>0.16</c:v>
                </c:pt>
                <c:pt idx="120">
                  <c:v>0.14000000000000001</c:v>
                </c:pt>
                <c:pt idx="121">
                  <c:v>0.13</c:v>
                </c:pt>
                <c:pt idx="122">
                  <c:v>0.12</c:v>
                </c:pt>
                <c:pt idx="123">
                  <c:v>0.12</c:v>
                </c:pt>
                <c:pt idx="124">
                  <c:v>0.12</c:v>
                </c:pt>
                <c:pt idx="125">
                  <c:v>0.23</c:v>
                </c:pt>
                <c:pt idx="126">
                  <c:v>0.2</c:v>
                </c:pt>
                <c:pt idx="127">
                  <c:v>0.13</c:v>
                </c:pt>
                <c:pt idx="128">
                  <c:v>0.11</c:v>
                </c:pt>
                <c:pt idx="129">
                  <c:v>0.11</c:v>
                </c:pt>
                <c:pt idx="130">
                  <c:v>0.12</c:v>
                </c:pt>
                <c:pt idx="131">
                  <c:v>0.12</c:v>
                </c:pt>
                <c:pt idx="132">
                  <c:v>0.11</c:v>
                </c:pt>
                <c:pt idx="133">
                  <c:v>0.11</c:v>
                </c:pt>
                <c:pt idx="134">
                  <c:v>0.1</c:v>
                </c:pt>
                <c:pt idx="135">
                  <c:v>0.09</c:v>
                </c:pt>
                <c:pt idx="136">
                  <c:v>0.1</c:v>
                </c:pt>
                <c:pt idx="137">
                  <c:v>0.1</c:v>
                </c:pt>
                <c:pt idx="138">
                  <c:v>0.12</c:v>
                </c:pt>
                <c:pt idx="139">
                  <c:v>0.12</c:v>
                </c:pt>
                <c:pt idx="140">
                  <c:v>0.11</c:v>
                </c:pt>
                <c:pt idx="141">
                  <c:v>0.11</c:v>
                </c:pt>
                <c:pt idx="142">
                  <c:v>0.11</c:v>
                </c:pt>
                <c:pt idx="143">
                  <c:v>0.11</c:v>
                </c:pt>
                <c:pt idx="144">
                  <c:v>0.09</c:v>
                </c:pt>
                <c:pt idx="145">
                  <c:v>0.11</c:v>
                </c:pt>
                <c:pt idx="146">
                  <c:v>0.11</c:v>
                </c:pt>
                <c:pt idx="147">
                  <c:v>0.11</c:v>
                </c:pt>
                <c:pt idx="148">
                  <c:v>0.11</c:v>
                </c:pt>
                <c:pt idx="149">
                  <c:v>0.11</c:v>
                </c:pt>
                <c:pt idx="150">
                  <c:v>0.12</c:v>
                </c:pt>
                <c:pt idx="151">
                  <c:v>0.17</c:v>
                </c:pt>
                <c:pt idx="152">
                  <c:v>0.21</c:v>
                </c:pt>
                <c:pt idx="153">
                  <c:v>0.25</c:v>
                </c:pt>
                <c:pt idx="154">
                  <c:v>0.28000000000000003</c:v>
                </c:pt>
                <c:pt idx="155">
                  <c:v>0.28000000000000003</c:v>
                </c:pt>
                <c:pt idx="156">
                  <c:v>0.28000000000000003</c:v>
                </c:pt>
                <c:pt idx="157">
                  <c:v>0.27</c:v>
                </c:pt>
                <c:pt idx="158">
                  <c:v>0.26</c:v>
                </c:pt>
                <c:pt idx="159">
                  <c:v>0.25</c:v>
                </c:pt>
                <c:pt idx="160">
                  <c:v>0.24</c:v>
                </c:pt>
                <c:pt idx="161">
                  <c:v>0.24</c:v>
                </c:pt>
                <c:pt idx="162">
                  <c:v>0.25</c:v>
                </c:pt>
                <c:pt idx="163">
                  <c:v>0.26</c:v>
                </c:pt>
                <c:pt idx="164">
                  <c:v>0.32</c:v>
                </c:pt>
                <c:pt idx="165">
                  <c:v>0.36</c:v>
                </c:pt>
                <c:pt idx="166">
                  <c:v>0.39</c:v>
                </c:pt>
                <c:pt idx="167">
                  <c:v>0.41</c:v>
                </c:pt>
                <c:pt idx="168">
                  <c:v>0.43</c:v>
                </c:pt>
                <c:pt idx="169">
                  <c:v>0.43</c:v>
                </c:pt>
                <c:pt idx="170">
                  <c:v>0.41</c:v>
                </c:pt>
                <c:pt idx="171">
                  <c:v>0.37</c:v>
                </c:pt>
                <c:pt idx="172">
                  <c:v>0.35</c:v>
                </c:pt>
                <c:pt idx="173">
                  <c:v>0.34</c:v>
                </c:pt>
                <c:pt idx="174">
                  <c:v>0.33</c:v>
                </c:pt>
                <c:pt idx="175">
                  <c:v>0.32</c:v>
                </c:pt>
                <c:pt idx="176">
                  <c:v>0.31</c:v>
                </c:pt>
                <c:pt idx="177">
                  <c:v>0.3</c:v>
                </c:pt>
                <c:pt idx="178">
                  <c:v>0.3</c:v>
                </c:pt>
                <c:pt idx="179">
                  <c:v>0.31</c:v>
                </c:pt>
                <c:pt idx="180">
                  <c:v>0.35</c:v>
                </c:pt>
                <c:pt idx="181">
                  <c:v>0.38</c:v>
                </c:pt>
                <c:pt idx="182">
                  <c:v>0.41</c:v>
                </c:pt>
                <c:pt idx="183">
                  <c:v>0.42</c:v>
                </c:pt>
                <c:pt idx="184">
                  <c:v>0.42</c:v>
                </c:pt>
                <c:pt idx="185">
                  <c:v>0.39</c:v>
                </c:pt>
                <c:pt idx="186">
                  <c:v>0.36</c:v>
                </c:pt>
                <c:pt idx="187">
                  <c:v>0.32</c:v>
                </c:pt>
                <c:pt idx="188">
                  <c:v>0.28999999999999998</c:v>
                </c:pt>
                <c:pt idx="189">
                  <c:v>0.24</c:v>
                </c:pt>
                <c:pt idx="190">
                  <c:v>0.21</c:v>
                </c:pt>
                <c:pt idx="191">
                  <c:v>0.19</c:v>
                </c:pt>
                <c:pt idx="192">
                  <c:v>0.15</c:v>
                </c:pt>
                <c:pt idx="193">
                  <c:v>0.13</c:v>
                </c:pt>
                <c:pt idx="194">
                  <c:v>0.13</c:v>
                </c:pt>
                <c:pt idx="195">
                  <c:v>0.25</c:v>
                </c:pt>
                <c:pt idx="196">
                  <c:v>0.91</c:v>
                </c:pt>
                <c:pt idx="197">
                  <c:v>0.56000000000000005</c:v>
                </c:pt>
                <c:pt idx="198">
                  <c:v>0.49</c:v>
                </c:pt>
                <c:pt idx="199">
                  <c:v>0.53</c:v>
                </c:pt>
                <c:pt idx="200">
                  <c:v>0.1</c:v>
                </c:pt>
                <c:pt idx="201">
                  <c:v>0.09</c:v>
                </c:pt>
                <c:pt idx="202">
                  <c:v>0.1</c:v>
                </c:pt>
                <c:pt idx="203">
                  <c:v>0.24</c:v>
                </c:pt>
                <c:pt idx="204">
                  <c:v>0.57999999999999996</c:v>
                </c:pt>
                <c:pt idx="205">
                  <c:v>0.47</c:v>
                </c:pt>
                <c:pt idx="206">
                  <c:v>0.41</c:v>
                </c:pt>
                <c:pt idx="207">
                  <c:v>0.43</c:v>
                </c:pt>
                <c:pt idx="208">
                  <c:v>0.57999999999999996</c:v>
                </c:pt>
                <c:pt idx="209">
                  <c:v>0.09</c:v>
                </c:pt>
                <c:pt idx="210">
                  <c:v>0.09</c:v>
                </c:pt>
                <c:pt idx="211">
                  <c:v>0.21</c:v>
                </c:pt>
                <c:pt idx="212">
                  <c:v>0.51</c:v>
                </c:pt>
                <c:pt idx="213">
                  <c:v>0.41</c:v>
                </c:pt>
                <c:pt idx="214">
                  <c:v>0.42</c:v>
                </c:pt>
                <c:pt idx="215">
                  <c:v>0.41</c:v>
                </c:pt>
                <c:pt idx="216">
                  <c:v>0.41</c:v>
                </c:pt>
                <c:pt idx="217">
                  <c:v>0.41</c:v>
                </c:pt>
                <c:pt idx="218">
                  <c:v>0.42</c:v>
                </c:pt>
                <c:pt idx="219">
                  <c:v>0.41</c:v>
                </c:pt>
                <c:pt idx="220">
                  <c:v>0.42</c:v>
                </c:pt>
                <c:pt idx="221">
                  <c:v>0.45</c:v>
                </c:pt>
                <c:pt idx="222">
                  <c:v>0.5</c:v>
                </c:pt>
                <c:pt idx="223">
                  <c:v>0.16</c:v>
                </c:pt>
                <c:pt idx="224">
                  <c:v>0.56000000000000005</c:v>
                </c:pt>
                <c:pt idx="225">
                  <c:v>0.6</c:v>
                </c:pt>
                <c:pt idx="226">
                  <c:v>0.09</c:v>
                </c:pt>
                <c:pt idx="227">
                  <c:v>0.1</c:v>
                </c:pt>
                <c:pt idx="228">
                  <c:v>0.22</c:v>
                </c:pt>
                <c:pt idx="229">
                  <c:v>0.62</c:v>
                </c:pt>
                <c:pt idx="230">
                  <c:v>0.62</c:v>
                </c:pt>
                <c:pt idx="231">
                  <c:v>0.63</c:v>
                </c:pt>
                <c:pt idx="232">
                  <c:v>0.38</c:v>
                </c:pt>
                <c:pt idx="233">
                  <c:v>0.11</c:v>
                </c:pt>
                <c:pt idx="234">
                  <c:v>0.11</c:v>
                </c:pt>
                <c:pt idx="235">
                  <c:v>0.11</c:v>
                </c:pt>
                <c:pt idx="236">
                  <c:v>0.12</c:v>
                </c:pt>
                <c:pt idx="237">
                  <c:v>0.82</c:v>
                </c:pt>
                <c:pt idx="238">
                  <c:v>0.76</c:v>
                </c:pt>
                <c:pt idx="239">
                  <c:v>0.73</c:v>
                </c:pt>
                <c:pt idx="240">
                  <c:v>0.31</c:v>
                </c:pt>
                <c:pt idx="241">
                  <c:v>0.13</c:v>
                </c:pt>
                <c:pt idx="242">
                  <c:v>0.1</c:v>
                </c:pt>
                <c:pt idx="243">
                  <c:v>0.11</c:v>
                </c:pt>
                <c:pt idx="244">
                  <c:v>0.11</c:v>
                </c:pt>
                <c:pt idx="245">
                  <c:v>0.11</c:v>
                </c:pt>
                <c:pt idx="246">
                  <c:v>0.17</c:v>
                </c:pt>
                <c:pt idx="247">
                  <c:v>0.63</c:v>
                </c:pt>
                <c:pt idx="248">
                  <c:v>0.57999999999999996</c:v>
                </c:pt>
                <c:pt idx="249">
                  <c:v>0.57999999999999996</c:v>
                </c:pt>
                <c:pt idx="250">
                  <c:v>0.57999999999999996</c:v>
                </c:pt>
                <c:pt idx="251">
                  <c:v>0.18</c:v>
                </c:pt>
                <c:pt idx="252">
                  <c:v>0.23</c:v>
                </c:pt>
                <c:pt idx="253">
                  <c:v>0.55000000000000004</c:v>
                </c:pt>
                <c:pt idx="254">
                  <c:v>0.53</c:v>
                </c:pt>
                <c:pt idx="255">
                  <c:v>0.2</c:v>
                </c:pt>
                <c:pt idx="256">
                  <c:v>0.51</c:v>
                </c:pt>
                <c:pt idx="257">
                  <c:v>0.16</c:v>
                </c:pt>
                <c:pt idx="258">
                  <c:v>0.15</c:v>
                </c:pt>
                <c:pt idx="259">
                  <c:v>0.49</c:v>
                </c:pt>
                <c:pt idx="260">
                  <c:v>0.51</c:v>
                </c:pt>
                <c:pt idx="261">
                  <c:v>0.12</c:v>
                </c:pt>
                <c:pt idx="262">
                  <c:v>0.1</c:v>
                </c:pt>
                <c:pt idx="263">
                  <c:v>0.17</c:v>
                </c:pt>
                <c:pt idx="264">
                  <c:v>0.5</c:v>
                </c:pt>
                <c:pt idx="265">
                  <c:v>0.48</c:v>
                </c:pt>
                <c:pt idx="266">
                  <c:v>0.49</c:v>
                </c:pt>
                <c:pt idx="267">
                  <c:v>0.49</c:v>
                </c:pt>
                <c:pt idx="268">
                  <c:v>0.48</c:v>
                </c:pt>
                <c:pt idx="269">
                  <c:v>0.49</c:v>
                </c:pt>
                <c:pt idx="270">
                  <c:v>0.48</c:v>
                </c:pt>
                <c:pt idx="271">
                  <c:v>0.47</c:v>
                </c:pt>
                <c:pt idx="272">
                  <c:v>0.48</c:v>
                </c:pt>
                <c:pt idx="273">
                  <c:v>0.48</c:v>
                </c:pt>
                <c:pt idx="274">
                  <c:v>0.49</c:v>
                </c:pt>
                <c:pt idx="275">
                  <c:v>0.52</c:v>
                </c:pt>
                <c:pt idx="276">
                  <c:v>0.57999999999999996</c:v>
                </c:pt>
                <c:pt idx="277">
                  <c:v>0.73</c:v>
                </c:pt>
                <c:pt idx="278">
                  <c:v>0.42</c:v>
                </c:pt>
                <c:pt idx="279">
                  <c:v>0.14000000000000001</c:v>
                </c:pt>
                <c:pt idx="280">
                  <c:v>0.21</c:v>
                </c:pt>
                <c:pt idx="281">
                  <c:v>0.32</c:v>
                </c:pt>
                <c:pt idx="282">
                  <c:v>0.41</c:v>
                </c:pt>
                <c:pt idx="283">
                  <c:v>0.5</c:v>
                </c:pt>
                <c:pt idx="284">
                  <c:v>0.52</c:v>
                </c:pt>
                <c:pt idx="285">
                  <c:v>0.53</c:v>
                </c:pt>
                <c:pt idx="286">
                  <c:v>0.53</c:v>
                </c:pt>
                <c:pt idx="287">
                  <c:v>0.52</c:v>
                </c:pt>
                <c:pt idx="288">
                  <c:v>0.49</c:v>
                </c:pt>
                <c:pt idx="289">
                  <c:v>0.42</c:v>
                </c:pt>
                <c:pt idx="290">
                  <c:v>0.33</c:v>
                </c:pt>
                <c:pt idx="291">
                  <c:v>0.25</c:v>
                </c:pt>
                <c:pt idx="292">
                  <c:v>0.21</c:v>
                </c:pt>
                <c:pt idx="293">
                  <c:v>0.19</c:v>
                </c:pt>
                <c:pt idx="294">
                  <c:v>0.19</c:v>
                </c:pt>
                <c:pt idx="295">
                  <c:v>1.17</c:v>
                </c:pt>
                <c:pt idx="296">
                  <c:v>0.96</c:v>
                </c:pt>
                <c:pt idx="297">
                  <c:v>0.91</c:v>
                </c:pt>
                <c:pt idx="298">
                  <c:v>4</c:v>
                </c:pt>
                <c:pt idx="299">
                  <c:v>0.76</c:v>
                </c:pt>
                <c:pt idx="300">
                  <c:v>0.53</c:v>
                </c:pt>
                <c:pt idx="301">
                  <c:v>0.49</c:v>
                </c:pt>
                <c:pt idx="302">
                  <c:v>0.49</c:v>
                </c:pt>
                <c:pt idx="303">
                  <c:v>0.53</c:v>
                </c:pt>
                <c:pt idx="304">
                  <c:v>0.55000000000000004</c:v>
                </c:pt>
                <c:pt idx="305">
                  <c:v>0.51</c:v>
                </c:pt>
                <c:pt idx="306">
                  <c:v>0.48</c:v>
                </c:pt>
                <c:pt idx="307">
                  <c:v>0.45</c:v>
                </c:pt>
                <c:pt idx="308">
                  <c:v>0.43</c:v>
                </c:pt>
                <c:pt idx="309">
                  <c:v>0.42</c:v>
                </c:pt>
                <c:pt idx="310">
                  <c:v>0.42</c:v>
                </c:pt>
                <c:pt idx="311">
                  <c:v>0.43</c:v>
                </c:pt>
                <c:pt idx="312">
                  <c:v>0.47</c:v>
                </c:pt>
                <c:pt idx="313">
                  <c:v>0.5</c:v>
                </c:pt>
                <c:pt idx="314">
                  <c:v>0.54</c:v>
                </c:pt>
                <c:pt idx="315">
                  <c:v>0.62</c:v>
                </c:pt>
                <c:pt idx="316">
                  <c:v>0.15</c:v>
                </c:pt>
                <c:pt idx="317">
                  <c:v>0.1</c:v>
                </c:pt>
                <c:pt idx="318">
                  <c:v>0.09</c:v>
                </c:pt>
                <c:pt idx="319">
                  <c:v>0.1</c:v>
                </c:pt>
                <c:pt idx="320">
                  <c:v>0.1</c:v>
                </c:pt>
                <c:pt idx="321">
                  <c:v>0.1</c:v>
                </c:pt>
                <c:pt idx="322">
                  <c:v>0.28000000000000003</c:v>
                </c:pt>
                <c:pt idx="323">
                  <c:v>0.1</c:v>
                </c:pt>
                <c:pt idx="324">
                  <c:v>0.1</c:v>
                </c:pt>
                <c:pt idx="325">
                  <c:v>0.11</c:v>
                </c:pt>
                <c:pt idx="326">
                  <c:v>0.13</c:v>
                </c:pt>
                <c:pt idx="327">
                  <c:v>0.18</c:v>
                </c:pt>
                <c:pt idx="328">
                  <c:v>0.28000000000000003</c:v>
                </c:pt>
                <c:pt idx="329">
                  <c:v>0.36</c:v>
                </c:pt>
                <c:pt idx="330">
                  <c:v>0.44</c:v>
                </c:pt>
                <c:pt idx="331">
                  <c:v>0.47</c:v>
                </c:pt>
                <c:pt idx="332">
                  <c:v>0.47</c:v>
                </c:pt>
                <c:pt idx="333">
                  <c:v>0.47</c:v>
                </c:pt>
                <c:pt idx="334">
                  <c:v>0.48</c:v>
                </c:pt>
                <c:pt idx="335">
                  <c:v>0.5</c:v>
                </c:pt>
                <c:pt idx="336">
                  <c:v>0.51</c:v>
                </c:pt>
                <c:pt idx="337">
                  <c:v>0.47</c:v>
                </c:pt>
                <c:pt idx="338">
                  <c:v>0.42</c:v>
                </c:pt>
                <c:pt idx="339">
                  <c:v>0.35</c:v>
                </c:pt>
                <c:pt idx="340">
                  <c:v>0.28999999999999998</c:v>
                </c:pt>
                <c:pt idx="341">
                  <c:v>0.21</c:v>
                </c:pt>
                <c:pt idx="342">
                  <c:v>0.18</c:v>
                </c:pt>
                <c:pt idx="343">
                  <c:v>0.15</c:v>
                </c:pt>
                <c:pt idx="344">
                  <c:v>0.16</c:v>
                </c:pt>
                <c:pt idx="345">
                  <c:v>4</c:v>
                </c:pt>
                <c:pt idx="346">
                  <c:v>0.92</c:v>
                </c:pt>
                <c:pt idx="347">
                  <c:v>0.67</c:v>
                </c:pt>
                <c:pt idx="348">
                  <c:v>0.72</c:v>
                </c:pt>
                <c:pt idx="349">
                  <c:v>0.16</c:v>
                </c:pt>
                <c:pt idx="350">
                  <c:v>0.1</c:v>
                </c:pt>
                <c:pt idx="351">
                  <c:v>0.14000000000000001</c:v>
                </c:pt>
                <c:pt idx="352">
                  <c:v>0.13</c:v>
                </c:pt>
                <c:pt idx="353">
                  <c:v>0.15</c:v>
                </c:pt>
                <c:pt idx="354">
                  <c:v>0.16</c:v>
                </c:pt>
                <c:pt idx="355">
                  <c:v>4</c:v>
                </c:pt>
                <c:pt idx="356">
                  <c:v>0.97</c:v>
                </c:pt>
                <c:pt idx="357">
                  <c:v>0.86</c:v>
                </c:pt>
                <c:pt idx="358">
                  <c:v>0.72</c:v>
                </c:pt>
                <c:pt idx="359">
                  <c:v>0.77</c:v>
                </c:pt>
                <c:pt idx="360">
                  <c:v>1.1399999999999999</c:v>
                </c:pt>
                <c:pt idx="361">
                  <c:v>0.19</c:v>
                </c:pt>
                <c:pt idx="362">
                  <c:v>0.22</c:v>
                </c:pt>
                <c:pt idx="363">
                  <c:v>0.22</c:v>
                </c:pt>
                <c:pt idx="364">
                  <c:v>0.22</c:v>
                </c:pt>
                <c:pt idx="365">
                  <c:v>0.25</c:v>
                </c:pt>
                <c:pt idx="366">
                  <c:v>0.32</c:v>
                </c:pt>
                <c:pt idx="367">
                  <c:v>0.39</c:v>
                </c:pt>
                <c:pt idx="368">
                  <c:v>0.47</c:v>
                </c:pt>
                <c:pt idx="369">
                  <c:v>0.49</c:v>
                </c:pt>
                <c:pt idx="370">
                  <c:v>0.45</c:v>
                </c:pt>
                <c:pt idx="371">
                  <c:v>0.42</c:v>
                </c:pt>
                <c:pt idx="372">
                  <c:v>0.32</c:v>
                </c:pt>
                <c:pt idx="373">
                  <c:v>0.24</c:v>
                </c:pt>
                <c:pt idx="374">
                  <c:v>0.21</c:v>
                </c:pt>
                <c:pt idx="375">
                  <c:v>0.18</c:v>
                </c:pt>
                <c:pt idx="376">
                  <c:v>4</c:v>
                </c:pt>
                <c:pt idx="377">
                  <c:v>0.94</c:v>
                </c:pt>
                <c:pt idx="378">
                  <c:v>0.66</c:v>
                </c:pt>
                <c:pt idx="379">
                  <c:v>0.5</c:v>
                </c:pt>
                <c:pt idx="380">
                  <c:v>0.49</c:v>
                </c:pt>
                <c:pt idx="381">
                  <c:v>0.66</c:v>
                </c:pt>
                <c:pt idx="382">
                  <c:v>0.1</c:v>
                </c:pt>
                <c:pt idx="383">
                  <c:v>0.09</c:v>
                </c:pt>
                <c:pt idx="384">
                  <c:v>0.16</c:v>
                </c:pt>
                <c:pt idx="385">
                  <c:v>0.6</c:v>
                </c:pt>
                <c:pt idx="386">
                  <c:v>0.62</c:v>
                </c:pt>
                <c:pt idx="387">
                  <c:v>0.59</c:v>
                </c:pt>
                <c:pt idx="388">
                  <c:v>0.5</c:v>
                </c:pt>
                <c:pt idx="389">
                  <c:v>0.48</c:v>
                </c:pt>
                <c:pt idx="390">
                  <c:v>0.49</c:v>
                </c:pt>
                <c:pt idx="391">
                  <c:v>0.54</c:v>
                </c:pt>
                <c:pt idx="392">
                  <c:v>0.16</c:v>
                </c:pt>
                <c:pt idx="393">
                  <c:v>0.18</c:v>
                </c:pt>
                <c:pt idx="394">
                  <c:v>0.24</c:v>
                </c:pt>
                <c:pt idx="395">
                  <c:v>0.22</c:v>
                </c:pt>
                <c:pt idx="396">
                  <c:v>0.18</c:v>
                </c:pt>
                <c:pt idx="397">
                  <c:v>4</c:v>
                </c:pt>
                <c:pt idx="398">
                  <c:v>0.89</c:v>
                </c:pt>
                <c:pt idx="399">
                  <c:v>0.77</c:v>
                </c:pt>
                <c:pt idx="400">
                  <c:v>0.56000000000000005</c:v>
                </c:pt>
                <c:pt idx="401">
                  <c:v>0.57999999999999996</c:v>
                </c:pt>
                <c:pt idx="402">
                  <c:v>1.01</c:v>
                </c:pt>
                <c:pt idx="403">
                  <c:v>0.17</c:v>
                </c:pt>
                <c:pt idx="404">
                  <c:v>0.22</c:v>
                </c:pt>
                <c:pt idx="405">
                  <c:v>0.47</c:v>
                </c:pt>
                <c:pt idx="406">
                  <c:v>0.8</c:v>
                </c:pt>
                <c:pt idx="407">
                  <c:v>4</c:v>
                </c:pt>
                <c:pt idx="408">
                  <c:v>4</c:v>
                </c:pt>
                <c:pt idx="409">
                  <c:v>4</c:v>
                </c:pt>
                <c:pt idx="410">
                  <c:v>4</c:v>
                </c:pt>
                <c:pt idx="411">
                  <c:v>4</c:v>
                </c:pt>
                <c:pt idx="412">
                  <c:v>4</c:v>
                </c:pt>
                <c:pt idx="413">
                  <c:v>4</c:v>
                </c:pt>
                <c:pt idx="414">
                  <c:v>4</c:v>
                </c:pt>
                <c:pt idx="415">
                  <c:v>4</c:v>
                </c:pt>
                <c:pt idx="416">
                  <c:v>4</c:v>
                </c:pt>
                <c:pt idx="417">
                  <c:v>4</c:v>
                </c:pt>
                <c:pt idx="418">
                  <c:v>4</c:v>
                </c:pt>
                <c:pt idx="419">
                  <c:v>4</c:v>
                </c:pt>
                <c:pt idx="420">
                  <c:v>4</c:v>
                </c:pt>
                <c:pt idx="421">
                  <c:v>0.73</c:v>
                </c:pt>
                <c:pt idx="422">
                  <c:v>0.64</c:v>
                </c:pt>
                <c:pt idx="423">
                  <c:v>0.56999999999999995</c:v>
                </c:pt>
                <c:pt idx="424">
                  <c:v>0.45</c:v>
                </c:pt>
                <c:pt idx="425">
                  <c:v>0.28999999999999998</c:v>
                </c:pt>
                <c:pt idx="426">
                  <c:v>0.24</c:v>
                </c:pt>
                <c:pt idx="427">
                  <c:v>0.22</c:v>
                </c:pt>
                <c:pt idx="428">
                  <c:v>4</c:v>
                </c:pt>
                <c:pt idx="429">
                  <c:v>1.04</c:v>
                </c:pt>
                <c:pt idx="430">
                  <c:v>0.74</c:v>
                </c:pt>
                <c:pt idx="431">
                  <c:v>0.43</c:v>
                </c:pt>
                <c:pt idx="432">
                  <c:v>0.41</c:v>
                </c:pt>
                <c:pt idx="433">
                  <c:v>0.45</c:v>
                </c:pt>
                <c:pt idx="434">
                  <c:v>0.56000000000000005</c:v>
                </c:pt>
                <c:pt idx="435">
                  <c:v>0.11</c:v>
                </c:pt>
                <c:pt idx="436">
                  <c:v>0.1</c:v>
                </c:pt>
                <c:pt idx="437">
                  <c:v>0.11</c:v>
                </c:pt>
                <c:pt idx="438">
                  <c:v>0.65</c:v>
                </c:pt>
                <c:pt idx="439">
                  <c:v>0.5</c:v>
                </c:pt>
                <c:pt idx="440">
                  <c:v>0.42</c:v>
                </c:pt>
                <c:pt idx="441">
                  <c:v>0.42</c:v>
                </c:pt>
                <c:pt idx="442">
                  <c:v>0.41</c:v>
                </c:pt>
                <c:pt idx="443">
                  <c:v>0.45</c:v>
                </c:pt>
                <c:pt idx="444">
                  <c:v>0.47</c:v>
                </c:pt>
                <c:pt idx="445">
                  <c:v>0.42</c:v>
                </c:pt>
                <c:pt idx="446">
                  <c:v>0.45</c:v>
                </c:pt>
                <c:pt idx="447">
                  <c:v>0.17</c:v>
                </c:pt>
                <c:pt idx="448">
                  <c:v>0.09</c:v>
                </c:pt>
                <c:pt idx="449">
                  <c:v>0.1</c:v>
                </c:pt>
                <c:pt idx="450">
                  <c:v>0.44</c:v>
                </c:pt>
                <c:pt idx="451">
                  <c:v>0.39</c:v>
                </c:pt>
                <c:pt idx="452">
                  <c:v>0.35</c:v>
                </c:pt>
                <c:pt idx="453">
                  <c:v>0.34</c:v>
                </c:pt>
                <c:pt idx="454">
                  <c:v>0.34</c:v>
                </c:pt>
                <c:pt idx="455">
                  <c:v>0.34</c:v>
                </c:pt>
                <c:pt idx="456">
                  <c:v>0.34</c:v>
                </c:pt>
                <c:pt idx="457">
                  <c:v>0.34</c:v>
                </c:pt>
                <c:pt idx="458">
                  <c:v>0.35</c:v>
                </c:pt>
                <c:pt idx="459">
                  <c:v>0.35</c:v>
                </c:pt>
                <c:pt idx="460">
                  <c:v>0.34</c:v>
                </c:pt>
                <c:pt idx="461">
                  <c:v>0.36</c:v>
                </c:pt>
                <c:pt idx="462">
                  <c:v>0.4</c:v>
                </c:pt>
                <c:pt idx="463">
                  <c:v>0.41</c:v>
                </c:pt>
                <c:pt idx="464">
                  <c:v>0.42</c:v>
                </c:pt>
                <c:pt idx="465">
                  <c:v>0.44</c:v>
                </c:pt>
                <c:pt idx="466">
                  <c:v>0.45</c:v>
                </c:pt>
                <c:pt idx="467">
                  <c:v>0.47</c:v>
                </c:pt>
                <c:pt idx="468">
                  <c:v>0.47</c:v>
                </c:pt>
                <c:pt idx="469">
                  <c:v>0.45</c:v>
                </c:pt>
                <c:pt idx="470">
                  <c:v>0.44</c:v>
                </c:pt>
                <c:pt idx="471">
                  <c:v>0.43</c:v>
                </c:pt>
                <c:pt idx="472">
                  <c:v>0.42</c:v>
                </c:pt>
                <c:pt idx="473">
                  <c:v>0.41</c:v>
                </c:pt>
                <c:pt idx="474">
                  <c:v>0.39</c:v>
                </c:pt>
                <c:pt idx="475">
                  <c:v>0.38</c:v>
                </c:pt>
                <c:pt idx="476">
                  <c:v>0.39</c:v>
                </c:pt>
                <c:pt idx="477">
                  <c:v>0.37</c:v>
                </c:pt>
                <c:pt idx="478">
                  <c:v>0.37</c:v>
                </c:pt>
                <c:pt idx="479">
                  <c:v>0.37</c:v>
                </c:pt>
                <c:pt idx="480">
                  <c:v>0.38</c:v>
                </c:pt>
                <c:pt idx="481">
                  <c:v>0.39</c:v>
                </c:pt>
                <c:pt idx="482">
                  <c:v>0.43</c:v>
                </c:pt>
                <c:pt idx="483">
                  <c:v>0.51</c:v>
                </c:pt>
                <c:pt idx="484">
                  <c:v>0.14000000000000001</c:v>
                </c:pt>
                <c:pt idx="485">
                  <c:v>0.12</c:v>
                </c:pt>
                <c:pt idx="486">
                  <c:v>0.11</c:v>
                </c:pt>
                <c:pt idx="487">
                  <c:v>0.09</c:v>
                </c:pt>
                <c:pt idx="488">
                  <c:v>0.09</c:v>
                </c:pt>
                <c:pt idx="489">
                  <c:v>0.11</c:v>
                </c:pt>
                <c:pt idx="490">
                  <c:v>0.12</c:v>
                </c:pt>
                <c:pt idx="491">
                  <c:v>0.12</c:v>
                </c:pt>
                <c:pt idx="492">
                  <c:v>0.13</c:v>
                </c:pt>
                <c:pt idx="493">
                  <c:v>0.13</c:v>
                </c:pt>
                <c:pt idx="494">
                  <c:v>0.12</c:v>
                </c:pt>
                <c:pt idx="495">
                  <c:v>0.12</c:v>
                </c:pt>
                <c:pt idx="496">
                  <c:v>0.1</c:v>
                </c:pt>
                <c:pt idx="497">
                  <c:v>0.1</c:v>
                </c:pt>
                <c:pt idx="498">
                  <c:v>0.15</c:v>
                </c:pt>
                <c:pt idx="499">
                  <c:v>0.66</c:v>
                </c:pt>
                <c:pt idx="500">
                  <c:v>0.62</c:v>
                </c:pt>
                <c:pt idx="501">
                  <c:v>0.16</c:v>
                </c:pt>
                <c:pt idx="502">
                  <c:v>0.11</c:v>
                </c:pt>
                <c:pt idx="503">
                  <c:v>0.18</c:v>
                </c:pt>
                <c:pt idx="504">
                  <c:v>0.48</c:v>
                </c:pt>
                <c:pt idx="505">
                  <c:v>0.45</c:v>
                </c:pt>
                <c:pt idx="506">
                  <c:v>0.45</c:v>
                </c:pt>
                <c:pt idx="507">
                  <c:v>0.46</c:v>
                </c:pt>
                <c:pt idx="508">
                  <c:v>0.12</c:v>
                </c:pt>
                <c:pt idx="509">
                  <c:v>0.09</c:v>
                </c:pt>
                <c:pt idx="510">
                  <c:v>0.09</c:v>
                </c:pt>
                <c:pt idx="511">
                  <c:v>0.09</c:v>
                </c:pt>
                <c:pt idx="512">
                  <c:v>0.09</c:v>
                </c:pt>
                <c:pt idx="513" formatCode="0.00">
                  <c:v>0.08</c:v>
                </c:pt>
                <c:pt idx="514">
                  <c:v>0.09</c:v>
                </c:pt>
                <c:pt idx="515">
                  <c:v>0.09</c:v>
                </c:pt>
                <c:pt idx="516">
                  <c:v>0.11</c:v>
                </c:pt>
                <c:pt idx="517">
                  <c:v>0.14000000000000001</c:v>
                </c:pt>
                <c:pt idx="518">
                  <c:v>0.59</c:v>
                </c:pt>
                <c:pt idx="519">
                  <c:v>0.56000000000000005</c:v>
                </c:pt>
                <c:pt idx="520">
                  <c:v>0.59</c:v>
                </c:pt>
                <c:pt idx="521">
                  <c:v>0.09</c:v>
                </c:pt>
                <c:pt idx="522">
                  <c:v>0.09</c:v>
                </c:pt>
                <c:pt idx="523">
                  <c:v>0.1</c:v>
                </c:pt>
                <c:pt idx="524">
                  <c:v>0.1</c:v>
                </c:pt>
                <c:pt idx="525">
                  <c:v>0.1</c:v>
                </c:pt>
                <c:pt idx="526">
                  <c:v>0.09</c:v>
                </c:pt>
                <c:pt idx="527">
                  <c:v>0.08</c:v>
                </c:pt>
                <c:pt idx="528">
                  <c:v>0.09</c:v>
                </c:pt>
                <c:pt idx="529">
                  <c:v>0.09</c:v>
                </c:pt>
                <c:pt idx="530">
                  <c:v>0.09</c:v>
                </c:pt>
                <c:pt idx="531">
                  <c:v>0.09</c:v>
                </c:pt>
                <c:pt idx="532">
                  <c:v>0.09</c:v>
                </c:pt>
              </c:numCache>
            </c:numRef>
          </c:xVal>
          <c:yVal>
            <c:numRef>
              <c:f>Comparison!$BI$4:$BI$536</c:f>
              <c:numCache>
                <c:formatCode>General</c:formatCode>
                <c:ptCount val="533"/>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0.45</c:v>
                </c:pt>
                <c:pt idx="50">
                  <c:v>0.37</c:v>
                </c:pt>
                <c:pt idx="51">
                  <c:v>0.34</c:v>
                </c:pt>
                <c:pt idx="52">
                  <c:v>0.32</c:v>
                </c:pt>
                <c:pt idx="53">
                  <c:v>0.24</c:v>
                </c:pt>
                <c:pt idx="54">
                  <c:v>0.18</c:v>
                </c:pt>
                <c:pt idx="55">
                  <c:v>0.17</c:v>
                </c:pt>
                <c:pt idx="56">
                  <c:v>0.15</c:v>
                </c:pt>
                <c:pt idx="57">
                  <c:v>0.14000000000000001</c:v>
                </c:pt>
                <c:pt idx="58">
                  <c:v>0.13</c:v>
                </c:pt>
                <c:pt idx="59">
                  <c:v>0.13</c:v>
                </c:pt>
                <c:pt idx="60">
                  <c:v>0.13</c:v>
                </c:pt>
                <c:pt idx="61">
                  <c:v>0.13</c:v>
                </c:pt>
                <c:pt idx="62">
                  <c:v>0.13</c:v>
                </c:pt>
                <c:pt idx="63">
                  <c:v>0.13</c:v>
                </c:pt>
                <c:pt idx="64">
                  <c:v>0.13</c:v>
                </c:pt>
                <c:pt idx="65">
                  <c:v>0.13</c:v>
                </c:pt>
                <c:pt idx="66">
                  <c:v>0.13</c:v>
                </c:pt>
                <c:pt idx="67">
                  <c:v>0.13</c:v>
                </c:pt>
                <c:pt idx="68">
                  <c:v>0.13</c:v>
                </c:pt>
                <c:pt idx="69">
                  <c:v>0.14000000000000001</c:v>
                </c:pt>
                <c:pt idx="70">
                  <c:v>0.14000000000000001</c:v>
                </c:pt>
                <c:pt idx="71">
                  <c:v>0.14000000000000001</c:v>
                </c:pt>
                <c:pt idx="72">
                  <c:v>0.14000000000000001</c:v>
                </c:pt>
                <c:pt idx="73">
                  <c:v>0.14000000000000001</c:v>
                </c:pt>
                <c:pt idx="74">
                  <c:v>0.14000000000000001</c:v>
                </c:pt>
                <c:pt idx="75">
                  <c:v>0.16</c:v>
                </c:pt>
                <c:pt idx="76">
                  <c:v>0.23</c:v>
                </c:pt>
                <c:pt idx="77">
                  <c:v>0.36</c:v>
                </c:pt>
                <c:pt idx="78">
                  <c:v>0.54</c:v>
                </c:pt>
                <c:pt idx="79">
                  <c:v>0.28999999999999998</c:v>
                </c:pt>
                <c:pt idx="80">
                  <c:v>0.12</c:v>
                </c:pt>
                <c:pt idx="81">
                  <c:v>0.12</c:v>
                </c:pt>
                <c:pt idx="82">
                  <c:v>0.12</c:v>
                </c:pt>
                <c:pt idx="83">
                  <c:v>0.12</c:v>
                </c:pt>
                <c:pt idx="84">
                  <c:v>0.12</c:v>
                </c:pt>
                <c:pt idx="85">
                  <c:v>0.14000000000000001</c:v>
                </c:pt>
                <c:pt idx="86">
                  <c:v>0.14000000000000001</c:v>
                </c:pt>
                <c:pt idx="87">
                  <c:v>0.13</c:v>
                </c:pt>
                <c:pt idx="88">
                  <c:v>0.12</c:v>
                </c:pt>
                <c:pt idx="89">
                  <c:v>0.12</c:v>
                </c:pt>
                <c:pt idx="90">
                  <c:v>0.11</c:v>
                </c:pt>
                <c:pt idx="91">
                  <c:v>0.11</c:v>
                </c:pt>
                <c:pt idx="92">
                  <c:v>0.12</c:v>
                </c:pt>
                <c:pt idx="93">
                  <c:v>0.13</c:v>
                </c:pt>
                <c:pt idx="94">
                  <c:v>0.16</c:v>
                </c:pt>
                <c:pt idx="95">
                  <c:v>0.19</c:v>
                </c:pt>
                <c:pt idx="96">
                  <c:v>0.21</c:v>
                </c:pt>
                <c:pt idx="97">
                  <c:v>0.22</c:v>
                </c:pt>
                <c:pt idx="98">
                  <c:v>0.23</c:v>
                </c:pt>
                <c:pt idx="99">
                  <c:v>0.25</c:v>
                </c:pt>
                <c:pt idx="100">
                  <c:v>0.28000000000000003</c:v>
                </c:pt>
                <c:pt idx="101">
                  <c:v>0.39</c:v>
                </c:pt>
                <c:pt idx="102">
                  <c:v>0.47</c:v>
                </c:pt>
                <c:pt idx="103">
                  <c:v>0.54</c:v>
                </c:pt>
                <c:pt idx="104">
                  <c:v>0.52</c:v>
                </c:pt>
                <c:pt idx="105">
                  <c:v>0.5</c:v>
                </c:pt>
                <c:pt idx="106">
                  <c:v>0.48</c:v>
                </c:pt>
                <c:pt idx="107">
                  <c:v>0.44</c:v>
                </c:pt>
                <c:pt idx="108">
                  <c:v>0.35</c:v>
                </c:pt>
                <c:pt idx="109">
                  <c:v>0.31</c:v>
                </c:pt>
                <c:pt idx="110">
                  <c:v>0.28000000000000003</c:v>
                </c:pt>
                <c:pt idx="111">
                  <c:v>0.27</c:v>
                </c:pt>
                <c:pt idx="112">
                  <c:v>0.27</c:v>
                </c:pt>
                <c:pt idx="113">
                  <c:v>0.27</c:v>
                </c:pt>
                <c:pt idx="114">
                  <c:v>0.28000000000000003</c:v>
                </c:pt>
                <c:pt idx="115">
                  <c:v>0.28000000000000003</c:v>
                </c:pt>
                <c:pt idx="116">
                  <c:v>0.26</c:v>
                </c:pt>
                <c:pt idx="117">
                  <c:v>0.23</c:v>
                </c:pt>
                <c:pt idx="118">
                  <c:v>0.18</c:v>
                </c:pt>
                <c:pt idx="119">
                  <c:v>0.16</c:v>
                </c:pt>
                <c:pt idx="120">
                  <c:v>0.14000000000000001</c:v>
                </c:pt>
                <c:pt idx="121">
                  <c:v>0.13</c:v>
                </c:pt>
                <c:pt idx="122">
                  <c:v>0.12</c:v>
                </c:pt>
                <c:pt idx="123">
                  <c:v>0.12</c:v>
                </c:pt>
                <c:pt idx="124">
                  <c:v>0.12</c:v>
                </c:pt>
                <c:pt idx="125">
                  <c:v>0.23</c:v>
                </c:pt>
                <c:pt idx="126">
                  <c:v>0.2</c:v>
                </c:pt>
                <c:pt idx="127">
                  <c:v>0.13</c:v>
                </c:pt>
                <c:pt idx="128">
                  <c:v>0.11</c:v>
                </c:pt>
                <c:pt idx="129">
                  <c:v>0.11</c:v>
                </c:pt>
                <c:pt idx="130">
                  <c:v>0.12</c:v>
                </c:pt>
                <c:pt idx="131">
                  <c:v>0.12</c:v>
                </c:pt>
                <c:pt idx="132">
                  <c:v>0.11</c:v>
                </c:pt>
                <c:pt idx="133">
                  <c:v>0.11</c:v>
                </c:pt>
                <c:pt idx="134">
                  <c:v>0.1</c:v>
                </c:pt>
                <c:pt idx="135">
                  <c:v>0.09</c:v>
                </c:pt>
                <c:pt idx="136">
                  <c:v>0.1</c:v>
                </c:pt>
                <c:pt idx="137">
                  <c:v>0.1</c:v>
                </c:pt>
                <c:pt idx="138">
                  <c:v>0.12</c:v>
                </c:pt>
                <c:pt idx="139">
                  <c:v>0.12</c:v>
                </c:pt>
                <c:pt idx="140">
                  <c:v>0.11</c:v>
                </c:pt>
                <c:pt idx="141">
                  <c:v>0.11</c:v>
                </c:pt>
                <c:pt idx="142">
                  <c:v>0.11</c:v>
                </c:pt>
                <c:pt idx="143">
                  <c:v>0.11</c:v>
                </c:pt>
                <c:pt idx="144">
                  <c:v>0.09</c:v>
                </c:pt>
                <c:pt idx="145">
                  <c:v>0.11</c:v>
                </c:pt>
                <c:pt idx="146">
                  <c:v>0.11</c:v>
                </c:pt>
                <c:pt idx="147">
                  <c:v>0.11</c:v>
                </c:pt>
                <c:pt idx="148">
                  <c:v>0.11</c:v>
                </c:pt>
                <c:pt idx="149">
                  <c:v>0.11</c:v>
                </c:pt>
                <c:pt idx="150">
                  <c:v>0.12</c:v>
                </c:pt>
                <c:pt idx="151">
                  <c:v>0.17</c:v>
                </c:pt>
                <c:pt idx="152">
                  <c:v>0.21</c:v>
                </c:pt>
                <c:pt idx="153">
                  <c:v>0.25</c:v>
                </c:pt>
                <c:pt idx="154">
                  <c:v>0.28000000000000003</c:v>
                </c:pt>
                <c:pt idx="155">
                  <c:v>0.28000000000000003</c:v>
                </c:pt>
                <c:pt idx="156">
                  <c:v>0.28000000000000003</c:v>
                </c:pt>
                <c:pt idx="157">
                  <c:v>0.27</c:v>
                </c:pt>
                <c:pt idx="158">
                  <c:v>0.26</c:v>
                </c:pt>
                <c:pt idx="159">
                  <c:v>0.25</c:v>
                </c:pt>
                <c:pt idx="160">
                  <c:v>0.24</c:v>
                </c:pt>
                <c:pt idx="161">
                  <c:v>0.24</c:v>
                </c:pt>
                <c:pt idx="162">
                  <c:v>0.25</c:v>
                </c:pt>
                <c:pt idx="163">
                  <c:v>0.26</c:v>
                </c:pt>
                <c:pt idx="164">
                  <c:v>0.32</c:v>
                </c:pt>
                <c:pt idx="165">
                  <c:v>0.36</c:v>
                </c:pt>
                <c:pt idx="166">
                  <c:v>0.39</c:v>
                </c:pt>
                <c:pt idx="167">
                  <c:v>0.41</c:v>
                </c:pt>
                <c:pt idx="168">
                  <c:v>0.43</c:v>
                </c:pt>
                <c:pt idx="169">
                  <c:v>0.43</c:v>
                </c:pt>
                <c:pt idx="170">
                  <c:v>0.41</c:v>
                </c:pt>
                <c:pt idx="171">
                  <c:v>0.37</c:v>
                </c:pt>
                <c:pt idx="172">
                  <c:v>0.35</c:v>
                </c:pt>
                <c:pt idx="173">
                  <c:v>0.34</c:v>
                </c:pt>
                <c:pt idx="174">
                  <c:v>0.33</c:v>
                </c:pt>
                <c:pt idx="175">
                  <c:v>0.32</c:v>
                </c:pt>
                <c:pt idx="176">
                  <c:v>0.31</c:v>
                </c:pt>
                <c:pt idx="177">
                  <c:v>0.3</c:v>
                </c:pt>
                <c:pt idx="178">
                  <c:v>0.3</c:v>
                </c:pt>
                <c:pt idx="179">
                  <c:v>0.31</c:v>
                </c:pt>
                <c:pt idx="180">
                  <c:v>0.35</c:v>
                </c:pt>
                <c:pt idx="181">
                  <c:v>0.38</c:v>
                </c:pt>
                <c:pt idx="182">
                  <c:v>0.41</c:v>
                </c:pt>
                <c:pt idx="183">
                  <c:v>0.42</c:v>
                </c:pt>
                <c:pt idx="184">
                  <c:v>0.42</c:v>
                </c:pt>
                <c:pt idx="185">
                  <c:v>0.39</c:v>
                </c:pt>
                <c:pt idx="186">
                  <c:v>0.36</c:v>
                </c:pt>
                <c:pt idx="187">
                  <c:v>0.32</c:v>
                </c:pt>
                <c:pt idx="188">
                  <c:v>0.28999999999999998</c:v>
                </c:pt>
                <c:pt idx="189">
                  <c:v>0.24</c:v>
                </c:pt>
                <c:pt idx="190">
                  <c:v>0.21</c:v>
                </c:pt>
                <c:pt idx="191">
                  <c:v>0.19</c:v>
                </c:pt>
                <c:pt idx="192">
                  <c:v>0.15</c:v>
                </c:pt>
                <c:pt idx="193">
                  <c:v>0.13</c:v>
                </c:pt>
                <c:pt idx="194">
                  <c:v>0.13</c:v>
                </c:pt>
                <c:pt idx="195">
                  <c:v>0.25</c:v>
                </c:pt>
                <c:pt idx="196">
                  <c:v>0.91</c:v>
                </c:pt>
                <c:pt idx="197">
                  <c:v>0.56000000000000005</c:v>
                </c:pt>
                <c:pt idx="198">
                  <c:v>0.49</c:v>
                </c:pt>
                <c:pt idx="199">
                  <c:v>0.53</c:v>
                </c:pt>
                <c:pt idx="200">
                  <c:v>0.1</c:v>
                </c:pt>
                <c:pt idx="201">
                  <c:v>0.09</c:v>
                </c:pt>
                <c:pt idx="202">
                  <c:v>0.1</c:v>
                </c:pt>
                <c:pt idx="203">
                  <c:v>0.24</c:v>
                </c:pt>
                <c:pt idx="204">
                  <c:v>0.57999999999999996</c:v>
                </c:pt>
                <c:pt idx="205">
                  <c:v>0.47</c:v>
                </c:pt>
                <c:pt idx="206">
                  <c:v>0.41</c:v>
                </c:pt>
                <c:pt idx="207">
                  <c:v>0.43</c:v>
                </c:pt>
                <c:pt idx="208">
                  <c:v>0.57999999999999996</c:v>
                </c:pt>
                <c:pt idx="209">
                  <c:v>0.09</c:v>
                </c:pt>
                <c:pt idx="210">
                  <c:v>0.09</c:v>
                </c:pt>
                <c:pt idx="211">
                  <c:v>0.21</c:v>
                </c:pt>
                <c:pt idx="212">
                  <c:v>0.51</c:v>
                </c:pt>
                <c:pt idx="213">
                  <c:v>0.41</c:v>
                </c:pt>
                <c:pt idx="214">
                  <c:v>0.42</c:v>
                </c:pt>
                <c:pt idx="215">
                  <c:v>0.41</c:v>
                </c:pt>
                <c:pt idx="216">
                  <c:v>0.41</c:v>
                </c:pt>
                <c:pt idx="217">
                  <c:v>0.41</c:v>
                </c:pt>
                <c:pt idx="218">
                  <c:v>0.42</c:v>
                </c:pt>
                <c:pt idx="219">
                  <c:v>0.41</c:v>
                </c:pt>
                <c:pt idx="220">
                  <c:v>0.42</c:v>
                </c:pt>
                <c:pt idx="221">
                  <c:v>0.45</c:v>
                </c:pt>
                <c:pt idx="222">
                  <c:v>0.5</c:v>
                </c:pt>
                <c:pt idx="223">
                  <c:v>0.16</c:v>
                </c:pt>
                <c:pt idx="224">
                  <c:v>0.56000000000000005</c:v>
                </c:pt>
                <c:pt idx="225">
                  <c:v>0.6</c:v>
                </c:pt>
                <c:pt idx="226">
                  <c:v>0.09</c:v>
                </c:pt>
                <c:pt idx="227">
                  <c:v>0.1</c:v>
                </c:pt>
                <c:pt idx="228">
                  <c:v>0.22</c:v>
                </c:pt>
                <c:pt idx="229">
                  <c:v>0.62</c:v>
                </c:pt>
                <c:pt idx="230">
                  <c:v>0.62</c:v>
                </c:pt>
                <c:pt idx="231">
                  <c:v>0.63</c:v>
                </c:pt>
                <c:pt idx="232">
                  <c:v>0.38</c:v>
                </c:pt>
                <c:pt idx="233">
                  <c:v>0.11</c:v>
                </c:pt>
                <c:pt idx="234">
                  <c:v>0.11</c:v>
                </c:pt>
                <c:pt idx="235">
                  <c:v>0.11</c:v>
                </c:pt>
                <c:pt idx="236">
                  <c:v>0.12</c:v>
                </c:pt>
                <c:pt idx="237">
                  <c:v>0.82</c:v>
                </c:pt>
                <c:pt idx="238">
                  <c:v>0.76</c:v>
                </c:pt>
                <c:pt idx="239">
                  <c:v>0.73</c:v>
                </c:pt>
                <c:pt idx="240">
                  <c:v>0.31</c:v>
                </c:pt>
                <c:pt idx="241">
                  <c:v>0.13</c:v>
                </c:pt>
                <c:pt idx="242">
                  <c:v>0.1</c:v>
                </c:pt>
                <c:pt idx="243">
                  <c:v>0.11</c:v>
                </c:pt>
                <c:pt idx="244">
                  <c:v>0.11</c:v>
                </c:pt>
                <c:pt idx="245">
                  <c:v>0.11</c:v>
                </c:pt>
                <c:pt idx="246">
                  <c:v>0.17</c:v>
                </c:pt>
                <c:pt idx="247">
                  <c:v>0.63</c:v>
                </c:pt>
                <c:pt idx="248">
                  <c:v>0.57999999999999996</c:v>
                </c:pt>
                <c:pt idx="249">
                  <c:v>0.57999999999999996</c:v>
                </c:pt>
                <c:pt idx="250">
                  <c:v>0.57999999999999996</c:v>
                </c:pt>
                <c:pt idx="251">
                  <c:v>0.18</c:v>
                </c:pt>
                <c:pt idx="252">
                  <c:v>0.22</c:v>
                </c:pt>
                <c:pt idx="253">
                  <c:v>0.55000000000000004</c:v>
                </c:pt>
                <c:pt idx="254">
                  <c:v>0.53</c:v>
                </c:pt>
                <c:pt idx="255">
                  <c:v>0.2</c:v>
                </c:pt>
                <c:pt idx="256">
                  <c:v>0.51</c:v>
                </c:pt>
                <c:pt idx="257">
                  <c:v>0.16</c:v>
                </c:pt>
                <c:pt idx="258">
                  <c:v>0.15</c:v>
                </c:pt>
                <c:pt idx="259">
                  <c:v>0.49</c:v>
                </c:pt>
                <c:pt idx="260">
                  <c:v>0.51</c:v>
                </c:pt>
                <c:pt idx="261">
                  <c:v>0.12</c:v>
                </c:pt>
                <c:pt idx="262">
                  <c:v>0.1</c:v>
                </c:pt>
                <c:pt idx="263">
                  <c:v>0.17</c:v>
                </c:pt>
                <c:pt idx="264">
                  <c:v>0.5</c:v>
                </c:pt>
                <c:pt idx="265">
                  <c:v>0.48</c:v>
                </c:pt>
                <c:pt idx="266">
                  <c:v>0.49</c:v>
                </c:pt>
                <c:pt idx="267">
                  <c:v>0.49</c:v>
                </c:pt>
                <c:pt idx="268">
                  <c:v>0.48</c:v>
                </c:pt>
                <c:pt idx="269">
                  <c:v>0.49</c:v>
                </c:pt>
                <c:pt idx="270">
                  <c:v>0.48</c:v>
                </c:pt>
                <c:pt idx="271">
                  <c:v>0.47</c:v>
                </c:pt>
                <c:pt idx="272">
                  <c:v>0.48</c:v>
                </c:pt>
                <c:pt idx="273">
                  <c:v>0.48</c:v>
                </c:pt>
                <c:pt idx="274">
                  <c:v>0.49</c:v>
                </c:pt>
                <c:pt idx="275">
                  <c:v>0.52</c:v>
                </c:pt>
                <c:pt idx="276">
                  <c:v>0.57999999999999996</c:v>
                </c:pt>
                <c:pt idx="277">
                  <c:v>0.73</c:v>
                </c:pt>
                <c:pt idx="278">
                  <c:v>0.42</c:v>
                </c:pt>
                <c:pt idx="279">
                  <c:v>0.14000000000000001</c:v>
                </c:pt>
                <c:pt idx="280">
                  <c:v>0.21</c:v>
                </c:pt>
                <c:pt idx="281">
                  <c:v>0.32</c:v>
                </c:pt>
                <c:pt idx="282">
                  <c:v>0.41</c:v>
                </c:pt>
                <c:pt idx="283">
                  <c:v>0.5</c:v>
                </c:pt>
                <c:pt idx="284">
                  <c:v>0.52</c:v>
                </c:pt>
                <c:pt idx="285">
                  <c:v>0.53</c:v>
                </c:pt>
                <c:pt idx="286">
                  <c:v>0.53</c:v>
                </c:pt>
                <c:pt idx="287">
                  <c:v>0.52</c:v>
                </c:pt>
                <c:pt idx="288">
                  <c:v>0.49</c:v>
                </c:pt>
                <c:pt idx="289">
                  <c:v>0.42</c:v>
                </c:pt>
                <c:pt idx="290">
                  <c:v>0.33</c:v>
                </c:pt>
                <c:pt idx="291">
                  <c:v>0.25</c:v>
                </c:pt>
                <c:pt idx="292">
                  <c:v>0.21</c:v>
                </c:pt>
                <c:pt idx="293">
                  <c:v>0.19</c:v>
                </c:pt>
                <c:pt idx="294">
                  <c:v>0.19</c:v>
                </c:pt>
                <c:pt idx="295">
                  <c:v>1.17</c:v>
                </c:pt>
                <c:pt idx="296">
                  <c:v>0.96</c:v>
                </c:pt>
                <c:pt idx="297">
                  <c:v>0.91</c:v>
                </c:pt>
                <c:pt idx="298">
                  <c:v>4</c:v>
                </c:pt>
                <c:pt idx="299">
                  <c:v>0.76</c:v>
                </c:pt>
                <c:pt idx="300">
                  <c:v>0.53</c:v>
                </c:pt>
                <c:pt idx="301">
                  <c:v>0.49</c:v>
                </c:pt>
                <c:pt idx="302">
                  <c:v>0.49</c:v>
                </c:pt>
                <c:pt idx="303">
                  <c:v>0.53</c:v>
                </c:pt>
                <c:pt idx="304">
                  <c:v>0.55000000000000004</c:v>
                </c:pt>
                <c:pt idx="305">
                  <c:v>0.51</c:v>
                </c:pt>
                <c:pt idx="306">
                  <c:v>0.48</c:v>
                </c:pt>
                <c:pt idx="307">
                  <c:v>0.45</c:v>
                </c:pt>
                <c:pt idx="308">
                  <c:v>0.43</c:v>
                </c:pt>
                <c:pt idx="309">
                  <c:v>0.42</c:v>
                </c:pt>
                <c:pt idx="310">
                  <c:v>0.42</c:v>
                </c:pt>
                <c:pt idx="311">
                  <c:v>0.43</c:v>
                </c:pt>
                <c:pt idx="312">
                  <c:v>0.47</c:v>
                </c:pt>
                <c:pt idx="313">
                  <c:v>0.5</c:v>
                </c:pt>
                <c:pt idx="314">
                  <c:v>0.54</c:v>
                </c:pt>
                <c:pt idx="315">
                  <c:v>0.62</c:v>
                </c:pt>
                <c:pt idx="316">
                  <c:v>0.15</c:v>
                </c:pt>
                <c:pt idx="317">
                  <c:v>0.1</c:v>
                </c:pt>
                <c:pt idx="318">
                  <c:v>0.09</c:v>
                </c:pt>
                <c:pt idx="319">
                  <c:v>0.1</c:v>
                </c:pt>
                <c:pt idx="320">
                  <c:v>0.1</c:v>
                </c:pt>
                <c:pt idx="321">
                  <c:v>0.1</c:v>
                </c:pt>
                <c:pt idx="322">
                  <c:v>0.28000000000000003</c:v>
                </c:pt>
                <c:pt idx="323">
                  <c:v>0.1</c:v>
                </c:pt>
                <c:pt idx="324">
                  <c:v>0.1</c:v>
                </c:pt>
                <c:pt idx="325">
                  <c:v>0.11</c:v>
                </c:pt>
                <c:pt idx="326">
                  <c:v>0.13</c:v>
                </c:pt>
                <c:pt idx="327">
                  <c:v>0.18</c:v>
                </c:pt>
                <c:pt idx="328">
                  <c:v>0.28000000000000003</c:v>
                </c:pt>
                <c:pt idx="329">
                  <c:v>0.36</c:v>
                </c:pt>
                <c:pt idx="330">
                  <c:v>0.44</c:v>
                </c:pt>
                <c:pt idx="331">
                  <c:v>0.47</c:v>
                </c:pt>
                <c:pt idx="332">
                  <c:v>0.47</c:v>
                </c:pt>
                <c:pt idx="333">
                  <c:v>0.47</c:v>
                </c:pt>
                <c:pt idx="334">
                  <c:v>0.48</c:v>
                </c:pt>
                <c:pt idx="335">
                  <c:v>0.5</c:v>
                </c:pt>
                <c:pt idx="336">
                  <c:v>0.51</c:v>
                </c:pt>
                <c:pt idx="337">
                  <c:v>0.47</c:v>
                </c:pt>
                <c:pt idx="338">
                  <c:v>0.42</c:v>
                </c:pt>
                <c:pt idx="339">
                  <c:v>0.35</c:v>
                </c:pt>
                <c:pt idx="340">
                  <c:v>0.28999999999999998</c:v>
                </c:pt>
                <c:pt idx="341">
                  <c:v>0.21</c:v>
                </c:pt>
                <c:pt idx="342">
                  <c:v>0.18</c:v>
                </c:pt>
                <c:pt idx="343">
                  <c:v>0.15</c:v>
                </c:pt>
                <c:pt idx="344">
                  <c:v>0.16</c:v>
                </c:pt>
                <c:pt idx="345">
                  <c:v>0.55000000000000004</c:v>
                </c:pt>
                <c:pt idx="346">
                  <c:v>0.92</c:v>
                </c:pt>
                <c:pt idx="347">
                  <c:v>0.67</c:v>
                </c:pt>
                <c:pt idx="348">
                  <c:v>0.72</c:v>
                </c:pt>
                <c:pt idx="349">
                  <c:v>0.16</c:v>
                </c:pt>
                <c:pt idx="350">
                  <c:v>0.1</c:v>
                </c:pt>
                <c:pt idx="351">
                  <c:v>0.14000000000000001</c:v>
                </c:pt>
                <c:pt idx="352">
                  <c:v>0.13</c:v>
                </c:pt>
                <c:pt idx="353">
                  <c:v>0.15</c:v>
                </c:pt>
                <c:pt idx="354">
                  <c:v>0.16</c:v>
                </c:pt>
                <c:pt idx="355">
                  <c:v>0.62</c:v>
                </c:pt>
                <c:pt idx="356">
                  <c:v>0.97</c:v>
                </c:pt>
                <c:pt idx="357">
                  <c:v>0.86</c:v>
                </c:pt>
                <c:pt idx="358">
                  <c:v>0.72</c:v>
                </c:pt>
                <c:pt idx="359">
                  <c:v>0.77</c:v>
                </c:pt>
                <c:pt idx="360">
                  <c:v>1.1399999999999999</c:v>
                </c:pt>
                <c:pt idx="361">
                  <c:v>0.19</c:v>
                </c:pt>
                <c:pt idx="362">
                  <c:v>0.22</c:v>
                </c:pt>
                <c:pt idx="363">
                  <c:v>0.22</c:v>
                </c:pt>
                <c:pt idx="364">
                  <c:v>0.22</c:v>
                </c:pt>
                <c:pt idx="365">
                  <c:v>0.25</c:v>
                </c:pt>
                <c:pt idx="366">
                  <c:v>0.32</c:v>
                </c:pt>
                <c:pt idx="367">
                  <c:v>0.39</c:v>
                </c:pt>
                <c:pt idx="368">
                  <c:v>0.47</c:v>
                </c:pt>
                <c:pt idx="369">
                  <c:v>0.49</c:v>
                </c:pt>
                <c:pt idx="370">
                  <c:v>0.44</c:v>
                </c:pt>
                <c:pt idx="371">
                  <c:v>0.42</c:v>
                </c:pt>
                <c:pt idx="372">
                  <c:v>0.32</c:v>
                </c:pt>
                <c:pt idx="373">
                  <c:v>0.24</c:v>
                </c:pt>
                <c:pt idx="374">
                  <c:v>0.21</c:v>
                </c:pt>
                <c:pt idx="375">
                  <c:v>0.18</c:v>
                </c:pt>
                <c:pt idx="376">
                  <c:v>4</c:v>
                </c:pt>
                <c:pt idx="377">
                  <c:v>0.94</c:v>
                </c:pt>
                <c:pt idx="378">
                  <c:v>0.66</c:v>
                </c:pt>
                <c:pt idx="379">
                  <c:v>0.5</c:v>
                </c:pt>
                <c:pt idx="380">
                  <c:v>0.49</c:v>
                </c:pt>
                <c:pt idx="381">
                  <c:v>0.66</c:v>
                </c:pt>
                <c:pt idx="382">
                  <c:v>0.1</c:v>
                </c:pt>
                <c:pt idx="383">
                  <c:v>0.09</c:v>
                </c:pt>
                <c:pt idx="384">
                  <c:v>0.16</c:v>
                </c:pt>
                <c:pt idx="385">
                  <c:v>0.6</c:v>
                </c:pt>
                <c:pt idx="386">
                  <c:v>0.62</c:v>
                </c:pt>
                <c:pt idx="387">
                  <c:v>0.59</c:v>
                </c:pt>
                <c:pt idx="388">
                  <c:v>0.5</c:v>
                </c:pt>
                <c:pt idx="389">
                  <c:v>0.48</c:v>
                </c:pt>
                <c:pt idx="390">
                  <c:v>0.48</c:v>
                </c:pt>
                <c:pt idx="391">
                  <c:v>0.52</c:v>
                </c:pt>
                <c:pt idx="392">
                  <c:v>0.16</c:v>
                </c:pt>
                <c:pt idx="393">
                  <c:v>0.18</c:v>
                </c:pt>
                <c:pt idx="394">
                  <c:v>0.24</c:v>
                </c:pt>
                <c:pt idx="395">
                  <c:v>0.22</c:v>
                </c:pt>
                <c:pt idx="396">
                  <c:v>0.18</c:v>
                </c:pt>
                <c:pt idx="397">
                  <c:v>4</c:v>
                </c:pt>
                <c:pt idx="398">
                  <c:v>0.89</c:v>
                </c:pt>
                <c:pt idx="399">
                  <c:v>0.77</c:v>
                </c:pt>
                <c:pt idx="400">
                  <c:v>0.55000000000000004</c:v>
                </c:pt>
                <c:pt idx="401">
                  <c:v>0.56999999999999995</c:v>
                </c:pt>
                <c:pt idx="402">
                  <c:v>1.01</c:v>
                </c:pt>
                <c:pt idx="403">
                  <c:v>0.17</c:v>
                </c:pt>
                <c:pt idx="404">
                  <c:v>0.22</c:v>
                </c:pt>
                <c:pt idx="405">
                  <c:v>0.47</c:v>
                </c:pt>
                <c:pt idx="406">
                  <c:v>0.8</c:v>
                </c:pt>
                <c:pt idx="407">
                  <c:v>4</c:v>
                </c:pt>
                <c:pt idx="408">
                  <c:v>4</c:v>
                </c:pt>
                <c:pt idx="409">
                  <c:v>4</c:v>
                </c:pt>
                <c:pt idx="410">
                  <c:v>4</c:v>
                </c:pt>
                <c:pt idx="411">
                  <c:v>4</c:v>
                </c:pt>
                <c:pt idx="412">
                  <c:v>4</c:v>
                </c:pt>
                <c:pt idx="413">
                  <c:v>4</c:v>
                </c:pt>
                <c:pt idx="414">
                  <c:v>4</c:v>
                </c:pt>
                <c:pt idx="415">
                  <c:v>4</c:v>
                </c:pt>
                <c:pt idx="416">
                  <c:v>4</c:v>
                </c:pt>
                <c:pt idx="417">
                  <c:v>4</c:v>
                </c:pt>
                <c:pt idx="418">
                  <c:v>4</c:v>
                </c:pt>
                <c:pt idx="419">
                  <c:v>4</c:v>
                </c:pt>
                <c:pt idx="420">
                  <c:v>4</c:v>
                </c:pt>
                <c:pt idx="421">
                  <c:v>0.73</c:v>
                </c:pt>
                <c:pt idx="422">
                  <c:v>0.64</c:v>
                </c:pt>
                <c:pt idx="423">
                  <c:v>0.56999999999999995</c:v>
                </c:pt>
                <c:pt idx="424">
                  <c:v>0.45</c:v>
                </c:pt>
                <c:pt idx="425">
                  <c:v>0.28999999999999998</c:v>
                </c:pt>
                <c:pt idx="426">
                  <c:v>0.24</c:v>
                </c:pt>
                <c:pt idx="427">
                  <c:v>0.22</c:v>
                </c:pt>
                <c:pt idx="428">
                  <c:v>4</c:v>
                </c:pt>
                <c:pt idx="429">
                  <c:v>1.04</c:v>
                </c:pt>
                <c:pt idx="430">
                  <c:v>0.74</c:v>
                </c:pt>
                <c:pt idx="431">
                  <c:v>0.42</c:v>
                </c:pt>
                <c:pt idx="432">
                  <c:v>0.4</c:v>
                </c:pt>
                <c:pt idx="433">
                  <c:v>0.44</c:v>
                </c:pt>
                <c:pt idx="434">
                  <c:v>0.56000000000000005</c:v>
                </c:pt>
                <c:pt idx="435">
                  <c:v>0.11</c:v>
                </c:pt>
                <c:pt idx="436">
                  <c:v>0.1</c:v>
                </c:pt>
                <c:pt idx="437">
                  <c:v>0.11</c:v>
                </c:pt>
                <c:pt idx="438">
                  <c:v>0.65</c:v>
                </c:pt>
                <c:pt idx="439">
                  <c:v>0.5</c:v>
                </c:pt>
                <c:pt idx="440">
                  <c:v>0.42</c:v>
                </c:pt>
                <c:pt idx="441">
                  <c:v>0.42</c:v>
                </c:pt>
                <c:pt idx="442">
                  <c:v>0.41</c:v>
                </c:pt>
                <c:pt idx="443">
                  <c:v>0.45</c:v>
                </c:pt>
                <c:pt idx="444">
                  <c:v>0.47</c:v>
                </c:pt>
                <c:pt idx="445">
                  <c:v>0.42</c:v>
                </c:pt>
                <c:pt idx="446">
                  <c:v>0.45</c:v>
                </c:pt>
                <c:pt idx="447">
                  <c:v>0.16</c:v>
                </c:pt>
                <c:pt idx="448">
                  <c:v>0.09</c:v>
                </c:pt>
                <c:pt idx="449">
                  <c:v>0.1</c:v>
                </c:pt>
                <c:pt idx="450">
                  <c:v>0.44</c:v>
                </c:pt>
                <c:pt idx="451">
                  <c:v>0.39</c:v>
                </c:pt>
                <c:pt idx="452">
                  <c:v>0.35</c:v>
                </c:pt>
                <c:pt idx="453">
                  <c:v>0.34</c:v>
                </c:pt>
                <c:pt idx="454">
                  <c:v>0.34</c:v>
                </c:pt>
                <c:pt idx="455">
                  <c:v>0.34</c:v>
                </c:pt>
                <c:pt idx="456">
                  <c:v>0.34</c:v>
                </c:pt>
                <c:pt idx="457">
                  <c:v>0.34</c:v>
                </c:pt>
                <c:pt idx="458">
                  <c:v>0.35</c:v>
                </c:pt>
                <c:pt idx="459">
                  <c:v>0.35</c:v>
                </c:pt>
                <c:pt idx="460">
                  <c:v>0.34</c:v>
                </c:pt>
                <c:pt idx="461">
                  <c:v>0.36</c:v>
                </c:pt>
                <c:pt idx="462">
                  <c:v>0.4</c:v>
                </c:pt>
                <c:pt idx="463">
                  <c:v>0.41</c:v>
                </c:pt>
                <c:pt idx="464">
                  <c:v>0.42</c:v>
                </c:pt>
                <c:pt idx="465">
                  <c:v>0.44</c:v>
                </c:pt>
                <c:pt idx="466">
                  <c:v>0.45</c:v>
                </c:pt>
                <c:pt idx="467">
                  <c:v>0.47</c:v>
                </c:pt>
                <c:pt idx="468">
                  <c:v>0.47</c:v>
                </c:pt>
                <c:pt idx="469">
                  <c:v>0.45</c:v>
                </c:pt>
                <c:pt idx="470">
                  <c:v>0.44</c:v>
                </c:pt>
                <c:pt idx="471">
                  <c:v>0.43</c:v>
                </c:pt>
                <c:pt idx="472">
                  <c:v>0.42</c:v>
                </c:pt>
                <c:pt idx="473">
                  <c:v>0.41</c:v>
                </c:pt>
                <c:pt idx="474">
                  <c:v>0.39</c:v>
                </c:pt>
                <c:pt idx="475">
                  <c:v>0.38</c:v>
                </c:pt>
                <c:pt idx="476">
                  <c:v>0.39</c:v>
                </c:pt>
                <c:pt idx="477">
                  <c:v>0.37</c:v>
                </c:pt>
                <c:pt idx="478">
                  <c:v>0.37</c:v>
                </c:pt>
                <c:pt idx="479">
                  <c:v>0.37</c:v>
                </c:pt>
                <c:pt idx="480">
                  <c:v>0.38</c:v>
                </c:pt>
                <c:pt idx="481">
                  <c:v>0.39</c:v>
                </c:pt>
                <c:pt idx="482">
                  <c:v>0.43</c:v>
                </c:pt>
                <c:pt idx="483">
                  <c:v>0.51</c:v>
                </c:pt>
                <c:pt idx="484">
                  <c:v>0.14000000000000001</c:v>
                </c:pt>
                <c:pt idx="485">
                  <c:v>0.12</c:v>
                </c:pt>
                <c:pt idx="486">
                  <c:v>0.11</c:v>
                </c:pt>
                <c:pt idx="487">
                  <c:v>0.09</c:v>
                </c:pt>
                <c:pt idx="488">
                  <c:v>0.09</c:v>
                </c:pt>
                <c:pt idx="489">
                  <c:v>0.11</c:v>
                </c:pt>
                <c:pt idx="490">
                  <c:v>0.12</c:v>
                </c:pt>
                <c:pt idx="491">
                  <c:v>0.12</c:v>
                </c:pt>
                <c:pt idx="492">
                  <c:v>0.13</c:v>
                </c:pt>
                <c:pt idx="493">
                  <c:v>0.13</c:v>
                </c:pt>
                <c:pt idx="494">
                  <c:v>0.12</c:v>
                </c:pt>
                <c:pt idx="495">
                  <c:v>0.12</c:v>
                </c:pt>
                <c:pt idx="496">
                  <c:v>0.1</c:v>
                </c:pt>
                <c:pt idx="497">
                  <c:v>0.1</c:v>
                </c:pt>
                <c:pt idx="498">
                  <c:v>0.15</c:v>
                </c:pt>
                <c:pt idx="499">
                  <c:v>0.66</c:v>
                </c:pt>
                <c:pt idx="500">
                  <c:v>0.62</c:v>
                </c:pt>
                <c:pt idx="501">
                  <c:v>0.16</c:v>
                </c:pt>
                <c:pt idx="502">
                  <c:v>0.11</c:v>
                </c:pt>
                <c:pt idx="503">
                  <c:v>0.18</c:v>
                </c:pt>
                <c:pt idx="504">
                  <c:v>0.48</c:v>
                </c:pt>
                <c:pt idx="505">
                  <c:v>0.45</c:v>
                </c:pt>
                <c:pt idx="506">
                  <c:v>0.45</c:v>
                </c:pt>
                <c:pt idx="507">
                  <c:v>0.46</c:v>
                </c:pt>
                <c:pt idx="508">
                  <c:v>0.12</c:v>
                </c:pt>
                <c:pt idx="509">
                  <c:v>0.09</c:v>
                </c:pt>
                <c:pt idx="510">
                  <c:v>0.09</c:v>
                </c:pt>
                <c:pt idx="511">
                  <c:v>0.09</c:v>
                </c:pt>
                <c:pt idx="512">
                  <c:v>0.09</c:v>
                </c:pt>
                <c:pt idx="513" formatCode="0.00">
                  <c:v>7.0000000000000007E-2</c:v>
                </c:pt>
                <c:pt idx="514">
                  <c:v>0.09</c:v>
                </c:pt>
                <c:pt idx="515">
                  <c:v>0.09</c:v>
                </c:pt>
                <c:pt idx="516">
                  <c:v>0.11</c:v>
                </c:pt>
                <c:pt idx="517">
                  <c:v>0.14000000000000001</c:v>
                </c:pt>
                <c:pt idx="518">
                  <c:v>0.59</c:v>
                </c:pt>
                <c:pt idx="519">
                  <c:v>0.56000000000000005</c:v>
                </c:pt>
                <c:pt idx="520">
                  <c:v>0.59</c:v>
                </c:pt>
                <c:pt idx="521">
                  <c:v>0.09</c:v>
                </c:pt>
                <c:pt idx="522">
                  <c:v>0.09</c:v>
                </c:pt>
                <c:pt idx="523">
                  <c:v>0.1</c:v>
                </c:pt>
                <c:pt idx="524">
                  <c:v>0.1</c:v>
                </c:pt>
                <c:pt idx="525">
                  <c:v>0.1</c:v>
                </c:pt>
                <c:pt idx="526">
                  <c:v>0.09</c:v>
                </c:pt>
                <c:pt idx="527">
                  <c:v>0.08</c:v>
                </c:pt>
                <c:pt idx="528">
                  <c:v>0.09</c:v>
                </c:pt>
                <c:pt idx="529">
                  <c:v>0.09</c:v>
                </c:pt>
                <c:pt idx="530">
                  <c:v>0.09</c:v>
                </c:pt>
                <c:pt idx="531">
                  <c:v>0.09</c:v>
                </c:pt>
                <c:pt idx="532">
                  <c:v>0.09</c:v>
                </c:pt>
              </c:numCache>
            </c:numRef>
          </c:yVal>
          <c:smooth val="0"/>
          <c:extLst xmlns:c16r2="http://schemas.microsoft.com/office/drawing/2015/06/chart">
            <c:ext xmlns:c16="http://schemas.microsoft.com/office/drawing/2014/chart" uri="{C3380CC4-5D6E-409C-BE32-E72D297353CC}">
              <c16:uniqueId val="{00000000-3DFF-4B6D-9EE4-878813228CB2}"/>
            </c:ext>
          </c:extLst>
        </c:ser>
        <c:ser>
          <c:idx val="1"/>
          <c:order val="1"/>
          <c:tx>
            <c:v>Soil Profile 1</c:v>
          </c:tx>
          <c:spPr>
            <a:ln w="25400" cap="rnd">
              <a:noFill/>
              <a:round/>
            </a:ln>
            <a:effectLst/>
          </c:spPr>
          <c:marker>
            <c:symbol val="square"/>
            <c:size val="5"/>
            <c:spPr>
              <a:noFill/>
              <a:ln w="9525">
                <a:solidFill>
                  <a:schemeClr val="tx1"/>
                </a:solidFill>
              </a:ln>
              <a:effectLst/>
            </c:spPr>
          </c:marker>
          <c:xVal>
            <c:numRef>
              <c:f>Comparison!$BM$4:$BM$180</c:f>
              <c:numCache>
                <c:formatCode>General</c:formatCode>
                <c:ptCount val="177"/>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0.37</c:v>
                </c:pt>
                <c:pt idx="30">
                  <c:v>0.31</c:v>
                </c:pt>
                <c:pt idx="31">
                  <c:v>0.28999999999999998</c:v>
                </c:pt>
                <c:pt idx="32">
                  <c:v>0.32</c:v>
                </c:pt>
                <c:pt idx="33">
                  <c:v>0.37</c:v>
                </c:pt>
                <c:pt idx="34">
                  <c:v>0.36</c:v>
                </c:pt>
                <c:pt idx="35">
                  <c:v>0.53</c:v>
                </c:pt>
                <c:pt idx="36">
                  <c:v>0.52</c:v>
                </c:pt>
                <c:pt idx="37">
                  <c:v>0.48</c:v>
                </c:pt>
                <c:pt idx="38">
                  <c:v>0.41</c:v>
                </c:pt>
                <c:pt idx="39">
                  <c:v>0.37</c:v>
                </c:pt>
                <c:pt idx="40">
                  <c:v>0.35</c:v>
                </c:pt>
                <c:pt idx="41">
                  <c:v>0.41</c:v>
                </c:pt>
                <c:pt idx="42">
                  <c:v>0.44</c:v>
                </c:pt>
                <c:pt idx="43">
                  <c:v>0.45</c:v>
                </c:pt>
                <c:pt idx="44">
                  <c:v>0.62</c:v>
                </c:pt>
                <c:pt idx="45">
                  <c:v>0.72</c:v>
                </c:pt>
                <c:pt idx="46">
                  <c:v>0.81</c:v>
                </c:pt>
                <c:pt idx="47">
                  <c:v>0.82</c:v>
                </c:pt>
                <c:pt idx="48">
                  <c:v>0.75</c:v>
                </c:pt>
                <c:pt idx="49">
                  <c:v>0.63</c:v>
                </c:pt>
                <c:pt idx="50">
                  <c:v>0.47</c:v>
                </c:pt>
                <c:pt idx="51">
                  <c:v>0.35</c:v>
                </c:pt>
                <c:pt idx="52">
                  <c:v>0.27</c:v>
                </c:pt>
                <c:pt idx="53">
                  <c:v>0.26</c:v>
                </c:pt>
                <c:pt idx="54">
                  <c:v>0.24</c:v>
                </c:pt>
                <c:pt idx="55">
                  <c:v>0.25</c:v>
                </c:pt>
                <c:pt idx="56">
                  <c:v>0.24</c:v>
                </c:pt>
                <c:pt idx="57">
                  <c:v>0.27</c:v>
                </c:pt>
                <c:pt idx="58">
                  <c:v>0.28999999999999998</c:v>
                </c:pt>
                <c:pt idx="59">
                  <c:v>0.26</c:v>
                </c:pt>
                <c:pt idx="60">
                  <c:v>0.27</c:v>
                </c:pt>
                <c:pt idx="61">
                  <c:v>0.27</c:v>
                </c:pt>
                <c:pt idx="62">
                  <c:v>0.25</c:v>
                </c:pt>
                <c:pt idx="63">
                  <c:v>0.24</c:v>
                </c:pt>
                <c:pt idx="64">
                  <c:v>0.27</c:v>
                </c:pt>
                <c:pt idx="65">
                  <c:v>0.25</c:v>
                </c:pt>
                <c:pt idx="66">
                  <c:v>0.26</c:v>
                </c:pt>
                <c:pt idx="67">
                  <c:v>0.31</c:v>
                </c:pt>
                <c:pt idx="68">
                  <c:v>0.36</c:v>
                </c:pt>
                <c:pt idx="69">
                  <c:v>0.39</c:v>
                </c:pt>
                <c:pt idx="70">
                  <c:v>0.36</c:v>
                </c:pt>
                <c:pt idx="71">
                  <c:v>0.32</c:v>
                </c:pt>
                <c:pt idx="72">
                  <c:v>0.27</c:v>
                </c:pt>
                <c:pt idx="73">
                  <c:v>0.18</c:v>
                </c:pt>
                <c:pt idx="74">
                  <c:v>0.18</c:v>
                </c:pt>
                <c:pt idx="75">
                  <c:v>0.21</c:v>
                </c:pt>
                <c:pt idx="76">
                  <c:v>0.23</c:v>
                </c:pt>
                <c:pt idx="77">
                  <c:v>0.22</c:v>
                </c:pt>
                <c:pt idx="78">
                  <c:v>0.2</c:v>
                </c:pt>
                <c:pt idx="79">
                  <c:v>0.2</c:v>
                </c:pt>
                <c:pt idx="80">
                  <c:v>0.28000000000000003</c:v>
                </c:pt>
                <c:pt idx="81">
                  <c:v>0.73</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0.73</c:v>
                </c:pt>
                <c:pt idx="100">
                  <c:v>4</c:v>
                </c:pt>
                <c:pt idx="101">
                  <c:v>4</c:v>
                </c:pt>
                <c:pt idx="102">
                  <c:v>4</c:v>
                </c:pt>
                <c:pt idx="103">
                  <c:v>4</c:v>
                </c:pt>
                <c:pt idx="104">
                  <c:v>4</c:v>
                </c:pt>
                <c:pt idx="105">
                  <c:v>4</c:v>
                </c:pt>
                <c:pt idx="106">
                  <c:v>4</c:v>
                </c:pt>
                <c:pt idx="107">
                  <c:v>4</c:v>
                </c:pt>
                <c:pt idx="108">
                  <c:v>4</c:v>
                </c:pt>
                <c:pt idx="109">
                  <c:v>4</c:v>
                </c:pt>
                <c:pt idx="110">
                  <c:v>4</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0.71</c:v>
                </c:pt>
                <c:pt idx="130">
                  <c:v>0.54</c:v>
                </c:pt>
                <c:pt idx="131">
                  <c:v>0.56999999999999995</c:v>
                </c:pt>
                <c:pt idx="132">
                  <c:v>0.54</c:v>
                </c:pt>
                <c:pt idx="133">
                  <c:v>0.65</c:v>
                </c:pt>
                <c:pt idx="134">
                  <c:v>0.52</c:v>
                </c:pt>
                <c:pt idx="135">
                  <c:v>0.37</c:v>
                </c:pt>
                <c:pt idx="136">
                  <c:v>0.4</c:v>
                </c:pt>
                <c:pt idx="137">
                  <c:v>0.49</c:v>
                </c:pt>
                <c:pt idx="138">
                  <c:v>0.55000000000000004</c:v>
                </c:pt>
                <c:pt idx="139">
                  <c:v>0.46</c:v>
                </c:pt>
                <c:pt idx="140">
                  <c:v>0.34</c:v>
                </c:pt>
                <c:pt idx="141">
                  <c:v>0.27</c:v>
                </c:pt>
                <c:pt idx="142">
                  <c:v>0.23</c:v>
                </c:pt>
                <c:pt idx="143">
                  <c:v>0.23</c:v>
                </c:pt>
                <c:pt idx="144">
                  <c:v>0.2</c:v>
                </c:pt>
                <c:pt idx="145">
                  <c:v>0.17</c:v>
                </c:pt>
                <c:pt idx="146">
                  <c:v>0.2</c:v>
                </c:pt>
                <c:pt idx="147">
                  <c:v>0.22</c:v>
                </c:pt>
                <c:pt idx="148">
                  <c:v>0.22</c:v>
                </c:pt>
                <c:pt idx="149">
                  <c:v>0.21</c:v>
                </c:pt>
                <c:pt idx="150">
                  <c:v>0.22</c:v>
                </c:pt>
                <c:pt idx="151">
                  <c:v>0.18</c:v>
                </c:pt>
                <c:pt idx="152">
                  <c:v>0.16</c:v>
                </c:pt>
                <c:pt idx="153">
                  <c:v>0.14000000000000001</c:v>
                </c:pt>
                <c:pt idx="154">
                  <c:v>0.17</c:v>
                </c:pt>
                <c:pt idx="155">
                  <c:v>0.23</c:v>
                </c:pt>
                <c:pt idx="156">
                  <c:v>0.38</c:v>
                </c:pt>
                <c:pt idx="157">
                  <c:v>0.76</c:v>
                </c:pt>
                <c:pt idx="158">
                  <c:v>4</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numCache>
            </c:numRef>
          </c:xVal>
          <c:yVal>
            <c:numRef>
              <c:f>Comparison!$BN$4:$BN$180</c:f>
              <c:numCache>
                <c:formatCode>General</c:formatCode>
                <c:ptCount val="177"/>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0.37</c:v>
                </c:pt>
                <c:pt idx="30">
                  <c:v>0.31</c:v>
                </c:pt>
                <c:pt idx="31">
                  <c:v>0.28999999999999998</c:v>
                </c:pt>
                <c:pt idx="32">
                  <c:v>0.32</c:v>
                </c:pt>
                <c:pt idx="33">
                  <c:v>0.37</c:v>
                </c:pt>
                <c:pt idx="34">
                  <c:v>0.36</c:v>
                </c:pt>
                <c:pt idx="35">
                  <c:v>0.53</c:v>
                </c:pt>
                <c:pt idx="36">
                  <c:v>0.52</c:v>
                </c:pt>
                <c:pt idx="37">
                  <c:v>0.48</c:v>
                </c:pt>
                <c:pt idx="38">
                  <c:v>0.41</c:v>
                </c:pt>
                <c:pt idx="39">
                  <c:v>0.37</c:v>
                </c:pt>
                <c:pt idx="40">
                  <c:v>0.35</c:v>
                </c:pt>
                <c:pt idx="41">
                  <c:v>0.41</c:v>
                </c:pt>
                <c:pt idx="42">
                  <c:v>0.44</c:v>
                </c:pt>
                <c:pt idx="43">
                  <c:v>0.45</c:v>
                </c:pt>
                <c:pt idx="44">
                  <c:v>0.62</c:v>
                </c:pt>
                <c:pt idx="45">
                  <c:v>0.72</c:v>
                </c:pt>
                <c:pt idx="46">
                  <c:v>0.81</c:v>
                </c:pt>
                <c:pt idx="47">
                  <c:v>0.82</c:v>
                </c:pt>
                <c:pt idx="48">
                  <c:v>0.75</c:v>
                </c:pt>
                <c:pt idx="49">
                  <c:v>0.63</c:v>
                </c:pt>
                <c:pt idx="50">
                  <c:v>0.47</c:v>
                </c:pt>
                <c:pt idx="51">
                  <c:v>0.35</c:v>
                </c:pt>
                <c:pt idx="52">
                  <c:v>0.27</c:v>
                </c:pt>
                <c:pt idx="53">
                  <c:v>0.26</c:v>
                </c:pt>
                <c:pt idx="54">
                  <c:v>0.24</c:v>
                </c:pt>
                <c:pt idx="55">
                  <c:v>0.25</c:v>
                </c:pt>
                <c:pt idx="56">
                  <c:v>0.24</c:v>
                </c:pt>
                <c:pt idx="57">
                  <c:v>0.27</c:v>
                </c:pt>
                <c:pt idx="58">
                  <c:v>0.28999999999999998</c:v>
                </c:pt>
                <c:pt idx="59">
                  <c:v>0.26</c:v>
                </c:pt>
                <c:pt idx="60">
                  <c:v>0.27</c:v>
                </c:pt>
                <c:pt idx="61">
                  <c:v>0.27</c:v>
                </c:pt>
                <c:pt idx="62">
                  <c:v>0.25</c:v>
                </c:pt>
                <c:pt idx="63">
                  <c:v>0.24</c:v>
                </c:pt>
                <c:pt idx="64">
                  <c:v>0.27</c:v>
                </c:pt>
                <c:pt idx="65">
                  <c:v>0.25</c:v>
                </c:pt>
                <c:pt idx="66">
                  <c:v>0.26</c:v>
                </c:pt>
                <c:pt idx="67">
                  <c:v>0.31</c:v>
                </c:pt>
                <c:pt idx="68">
                  <c:v>0.36</c:v>
                </c:pt>
                <c:pt idx="69">
                  <c:v>0.39</c:v>
                </c:pt>
                <c:pt idx="70">
                  <c:v>0.36</c:v>
                </c:pt>
                <c:pt idx="71">
                  <c:v>0.32</c:v>
                </c:pt>
                <c:pt idx="72">
                  <c:v>0.27</c:v>
                </c:pt>
                <c:pt idx="73">
                  <c:v>0.18</c:v>
                </c:pt>
                <c:pt idx="74">
                  <c:v>4</c:v>
                </c:pt>
                <c:pt idx="75">
                  <c:v>4</c:v>
                </c:pt>
                <c:pt idx="76">
                  <c:v>4</c:v>
                </c:pt>
                <c:pt idx="77">
                  <c:v>4</c:v>
                </c:pt>
                <c:pt idx="78">
                  <c:v>0.2</c:v>
                </c:pt>
                <c:pt idx="79">
                  <c:v>0.2</c:v>
                </c:pt>
                <c:pt idx="80">
                  <c:v>0.28000000000000003</c:v>
                </c:pt>
                <c:pt idx="81">
                  <c:v>0.73</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0.73</c:v>
                </c:pt>
                <c:pt idx="100">
                  <c:v>4</c:v>
                </c:pt>
                <c:pt idx="101">
                  <c:v>4</c:v>
                </c:pt>
                <c:pt idx="102">
                  <c:v>4</c:v>
                </c:pt>
                <c:pt idx="103">
                  <c:v>4</c:v>
                </c:pt>
                <c:pt idx="104">
                  <c:v>4</c:v>
                </c:pt>
                <c:pt idx="105">
                  <c:v>4</c:v>
                </c:pt>
                <c:pt idx="106">
                  <c:v>4</c:v>
                </c:pt>
                <c:pt idx="107">
                  <c:v>4</c:v>
                </c:pt>
                <c:pt idx="108">
                  <c:v>4</c:v>
                </c:pt>
                <c:pt idx="109">
                  <c:v>4</c:v>
                </c:pt>
                <c:pt idx="110">
                  <c:v>4</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0.71</c:v>
                </c:pt>
                <c:pt idx="130">
                  <c:v>0.54</c:v>
                </c:pt>
                <c:pt idx="131">
                  <c:v>0.56999999999999995</c:v>
                </c:pt>
                <c:pt idx="132">
                  <c:v>0.54</c:v>
                </c:pt>
                <c:pt idx="133">
                  <c:v>0.65</c:v>
                </c:pt>
                <c:pt idx="134">
                  <c:v>0.52</c:v>
                </c:pt>
                <c:pt idx="135">
                  <c:v>0.37</c:v>
                </c:pt>
                <c:pt idx="136">
                  <c:v>0.4</c:v>
                </c:pt>
                <c:pt idx="137">
                  <c:v>0.49</c:v>
                </c:pt>
                <c:pt idx="138">
                  <c:v>0.55000000000000004</c:v>
                </c:pt>
                <c:pt idx="139">
                  <c:v>0.46</c:v>
                </c:pt>
                <c:pt idx="140">
                  <c:v>0.34</c:v>
                </c:pt>
                <c:pt idx="141">
                  <c:v>0.27</c:v>
                </c:pt>
                <c:pt idx="142">
                  <c:v>0.23</c:v>
                </c:pt>
                <c:pt idx="143">
                  <c:v>0.23</c:v>
                </c:pt>
                <c:pt idx="144">
                  <c:v>0.2</c:v>
                </c:pt>
                <c:pt idx="145">
                  <c:v>0.17</c:v>
                </c:pt>
                <c:pt idx="146">
                  <c:v>0.2</c:v>
                </c:pt>
                <c:pt idx="147">
                  <c:v>0.22</c:v>
                </c:pt>
                <c:pt idx="148">
                  <c:v>0.22</c:v>
                </c:pt>
                <c:pt idx="149">
                  <c:v>0.21</c:v>
                </c:pt>
                <c:pt idx="150">
                  <c:v>0.22</c:v>
                </c:pt>
                <c:pt idx="151">
                  <c:v>0.18</c:v>
                </c:pt>
                <c:pt idx="152">
                  <c:v>0.16</c:v>
                </c:pt>
                <c:pt idx="153">
                  <c:v>0.14000000000000001</c:v>
                </c:pt>
                <c:pt idx="154">
                  <c:v>0.17</c:v>
                </c:pt>
                <c:pt idx="155">
                  <c:v>0.23</c:v>
                </c:pt>
                <c:pt idx="156">
                  <c:v>0.38</c:v>
                </c:pt>
                <c:pt idx="157">
                  <c:v>0.76</c:v>
                </c:pt>
                <c:pt idx="158">
                  <c:v>4</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numCache>
            </c:numRef>
          </c:yVal>
          <c:smooth val="0"/>
          <c:extLst xmlns:c16r2="http://schemas.microsoft.com/office/drawing/2015/06/chart">
            <c:ext xmlns:c16="http://schemas.microsoft.com/office/drawing/2014/chart" uri="{C3380CC4-5D6E-409C-BE32-E72D297353CC}">
              <c16:uniqueId val="{00000001-3DFF-4B6D-9EE4-878813228CB2}"/>
            </c:ext>
          </c:extLst>
        </c:ser>
        <c:dLbls>
          <c:showLegendKey val="0"/>
          <c:showVal val="0"/>
          <c:showCatName val="0"/>
          <c:showSerName val="0"/>
          <c:showPercent val="0"/>
          <c:showBubbleSize val="0"/>
        </c:dLbls>
        <c:axId val="440802864"/>
        <c:axId val="440803424"/>
      </c:scatterChart>
      <c:valAx>
        <c:axId val="440802864"/>
        <c:scaling>
          <c:orientation val="minMax"/>
          <c:max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RR (CPTLIquefY)</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803424"/>
        <c:crosses val="autoZero"/>
        <c:crossBetween val="midCat"/>
        <c:majorUnit val="0.5"/>
      </c:valAx>
      <c:valAx>
        <c:axId val="440803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CRR (CLiq)</a:t>
                </a:r>
              </a:p>
            </c:rich>
          </c:tx>
          <c:layout>
            <c:manualLayout>
              <c:xMode val="edge"/>
              <c:yMode val="edge"/>
              <c:x val="1.5461574881929001E-2"/>
              <c:y val="0.3807235923585849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40802864"/>
        <c:crosses val="autoZero"/>
        <c:crossBetween val="midCat"/>
      </c:valAx>
      <c:spPr>
        <a:noFill/>
        <a:ln>
          <a:noFill/>
        </a:ln>
        <a:effectLst/>
      </c:spPr>
    </c:plotArea>
    <c:legend>
      <c:legendPos val="r"/>
      <c:layout>
        <c:manualLayout>
          <c:xMode val="edge"/>
          <c:yMode val="edge"/>
          <c:x val="0.71811215759079405"/>
          <c:y val="0.51152015675459905"/>
          <c:w val="0.187332405471582"/>
          <c:h val="0.12442483399252501"/>
        </c:manualLayout>
      </c:layout>
      <c:overlay val="1"/>
      <c:spPr>
        <a:solidFill>
          <a:schemeClr val="bg1"/>
        </a:solidFill>
        <a:ln>
          <a:solidFill>
            <a:schemeClr val="bg1">
              <a:lumMod val="75000"/>
            </a:schemeClr>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68.png"/></Relationships>
</file>

<file path=word/drawings/drawing1.xml><?xml version="1.0" encoding="utf-8"?>
<c:userShapes xmlns:c="http://schemas.openxmlformats.org/drawingml/2006/chart">
  <cdr:relSizeAnchor xmlns:cdr="http://schemas.openxmlformats.org/drawingml/2006/chartDrawing">
    <cdr:from>
      <cdr:x>0.14612</cdr:x>
      <cdr:y>0.04503</cdr:y>
    </cdr:from>
    <cdr:to>
      <cdr:x>0.94512</cdr:x>
      <cdr:y>0.83184</cdr:y>
    </cdr:to>
    <cdr:cxnSp macro="">
      <cdr:nvCxnSpPr>
        <cdr:cNvPr id="2" name="Straight Connector 1"/>
        <cdr:cNvCxnSpPr/>
      </cdr:nvCxnSpPr>
      <cdr:spPr>
        <a:xfrm xmlns:a="http://schemas.openxmlformats.org/drawingml/2006/main" flipV="1">
          <a:off x="608382" y="155121"/>
          <a:ext cx="3326804" cy="2710465"/>
        </a:xfrm>
        <a:prstGeom xmlns:a="http://schemas.openxmlformats.org/drawingml/2006/main" prst="line">
          <a:avLst/>
        </a:prstGeom>
        <a:ln xmlns:a="http://schemas.openxmlformats.org/drawingml/2006/main" w="31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1832</cdr:x>
      <cdr:y>0.50876</cdr:y>
    </cdr:from>
    <cdr:to>
      <cdr:x>0.9379</cdr:x>
      <cdr:y>0.64699</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990850" y="1752600"/>
          <a:ext cx="914286" cy="476190"/>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file>

<file path=customXml/itemProps1.xml><?xml version="1.0" encoding="utf-8"?>
<ds:datastoreItem xmlns:ds="http://schemas.openxmlformats.org/officeDocument/2006/customXml" ds:itemID="{1DAE454E-BCDF-4253-8703-C5BFEC4BF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19567</Words>
  <Characters>111532</Characters>
  <Application>Microsoft Office Word</Application>
  <DocSecurity>0</DocSecurity>
  <Lines>929</Lines>
  <Paragraphs>261</Paragraphs>
  <ScaleCrop>false</ScaleCrop>
  <HeadingPairs>
    <vt:vector size="2" baseType="variant">
      <vt:variant>
        <vt:lpstr>Title</vt:lpstr>
      </vt:variant>
      <vt:variant>
        <vt:i4>1</vt:i4>
      </vt:variant>
    </vt:vector>
  </HeadingPairs>
  <TitlesOfParts>
    <vt:vector size="1" baseType="lpstr">
      <vt:lpstr>Template for UDOT Research Reports</vt:lpstr>
    </vt:vector>
  </TitlesOfParts>
  <Company>Ira A. Fulton College of Engineering &amp; Technology</Company>
  <LinksUpToDate>false</LinksUpToDate>
  <CharactersWithSpaces>130838</CharactersWithSpaces>
  <SharedDoc>false</SharedDoc>
  <HLinks>
    <vt:vector size="522" baseType="variant">
      <vt:variant>
        <vt:i4>1179696</vt:i4>
      </vt:variant>
      <vt:variant>
        <vt:i4>524</vt:i4>
      </vt:variant>
      <vt:variant>
        <vt:i4>0</vt:i4>
      </vt:variant>
      <vt:variant>
        <vt:i4>5</vt:i4>
      </vt:variant>
      <vt:variant>
        <vt:lpwstr/>
      </vt:variant>
      <vt:variant>
        <vt:lpwstr>_Toc321147616</vt:lpwstr>
      </vt:variant>
      <vt:variant>
        <vt:i4>1179696</vt:i4>
      </vt:variant>
      <vt:variant>
        <vt:i4>518</vt:i4>
      </vt:variant>
      <vt:variant>
        <vt:i4>0</vt:i4>
      </vt:variant>
      <vt:variant>
        <vt:i4>5</vt:i4>
      </vt:variant>
      <vt:variant>
        <vt:lpwstr/>
      </vt:variant>
      <vt:variant>
        <vt:lpwstr>_Toc321147615</vt:lpwstr>
      </vt:variant>
      <vt:variant>
        <vt:i4>1179696</vt:i4>
      </vt:variant>
      <vt:variant>
        <vt:i4>512</vt:i4>
      </vt:variant>
      <vt:variant>
        <vt:i4>0</vt:i4>
      </vt:variant>
      <vt:variant>
        <vt:i4>5</vt:i4>
      </vt:variant>
      <vt:variant>
        <vt:lpwstr/>
      </vt:variant>
      <vt:variant>
        <vt:lpwstr>_Toc321147614</vt:lpwstr>
      </vt:variant>
      <vt:variant>
        <vt:i4>1179696</vt:i4>
      </vt:variant>
      <vt:variant>
        <vt:i4>506</vt:i4>
      </vt:variant>
      <vt:variant>
        <vt:i4>0</vt:i4>
      </vt:variant>
      <vt:variant>
        <vt:i4>5</vt:i4>
      </vt:variant>
      <vt:variant>
        <vt:lpwstr/>
      </vt:variant>
      <vt:variant>
        <vt:lpwstr>_Toc321147613</vt:lpwstr>
      </vt:variant>
      <vt:variant>
        <vt:i4>1179696</vt:i4>
      </vt:variant>
      <vt:variant>
        <vt:i4>500</vt:i4>
      </vt:variant>
      <vt:variant>
        <vt:i4>0</vt:i4>
      </vt:variant>
      <vt:variant>
        <vt:i4>5</vt:i4>
      </vt:variant>
      <vt:variant>
        <vt:lpwstr/>
      </vt:variant>
      <vt:variant>
        <vt:lpwstr>_Toc321147612</vt:lpwstr>
      </vt:variant>
      <vt:variant>
        <vt:i4>1179696</vt:i4>
      </vt:variant>
      <vt:variant>
        <vt:i4>494</vt:i4>
      </vt:variant>
      <vt:variant>
        <vt:i4>0</vt:i4>
      </vt:variant>
      <vt:variant>
        <vt:i4>5</vt:i4>
      </vt:variant>
      <vt:variant>
        <vt:lpwstr/>
      </vt:variant>
      <vt:variant>
        <vt:lpwstr>_Toc321147611</vt:lpwstr>
      </vt:variant>
      <vt:variant>
        <vt:i4>1179696</vt:i4>
      </vt:variant>
      <vt:variant>
        <vt:i4>488</vt:i4>
      </vt:variant>
      <vt:variant>
        <vt:i4>0</vt:i4>
      </vt:variant>
      <vt:variant>
        <vt:i4>5</vt:i4>
      </vt:variant>
      <vt:variant>
        <vt:lpwstr/>
      </vt:variant>
      <vt:variant>
        <vt:lpwstr>_Toc321147610</vt:lpwstr>
      </vt:variant>
      <vt:variant>
        <vt:i4>1245232</vt:i4>
      </vt:variant>
      <vt:variant>
        <vt:i4>482</vt:i4>
      </vt:variant>
      <vt:variant>
        <vt:i4>0</vt:i4>
      </vt:variant>
      <vt:variant>
        <vt:i4>5</vt:i4>
      </vt:variant>
      <vt:variant>
        <vt:lpwstr/>
      </vt:variant>
      <vt:variant>
        <vt:lpwstr>_Toc321147609</vt:lpwstr>
      </vt:variant>
      <vt:variant>
        <vt:i4>1245232</vt:i4>
      </vt:variant>
      <vt:variant>
        <vt:i4>476</vt:i4>
      </vt:variant>
      <vt:variant>
        <vt:i4>0</vt:i4>
      </vt:variant>
      <vt:variant>
        <vt:i4>5</vt:i4>
      </vt:variant>
      <vt:variant>
        <vt:lpwstr/>
      </vt:variant>
      <vt:variant>
        <vt:lpwstr>_Toc321147608</vt:lpwstr>
      </vt:variant>
      <vt:variant>
        <vt:i4>1245232</vt:i4>
      </vt:variant>
      <vt:variant>
        <vt:i4>470</vt:i4>
      </vt:variant>
      <vt:variant>
        <vt:i4>0</vt:i4>
      </vt:variant>
      <vt:variant>
        <vt:i4>5</vt:i4>
      </vt:variant>
      <vt:variant>
        <vt:lpwstr/>
      </vt:variant>
      <vt:variant>
        <vt:lpwstr>_Toc321147607</vt:lpwstr>
      </vt:variant>
      <vt:variant>
        <vt:i4>1245232</vt:i4>
      </vt:variant>
      <vt:variant>
        <vt:i4>464</vt:i4>
      </vt:variant>
      <vt:variant>
        <vt:i4>0</vt:i4>
      </vt:variant>
      <vt:variant>
        <vt:i4>5</vt:i4>
      </vt:variant>
      <vt:variant>
        <vt:lpwstr/>
      </vt:variant>
      <vt:variant>
        <vt:lpwstr>_Toc321147606</vt:lpwstr>
      </vt:variant>
      <vt:variant>
        <vt:i4>1245232</vt:i4>
      </vt:variant>
      <vt:variant>
        <vt:i4>458</vt:i4>
      </vt:variant>
      <vt:variant>
        <vt:i4>0</vt:i4>
      </vt:variant>
      <vt:variant>
        <vt:i4>5</vt:i4>
      </vt:variant>
      <vt:variant>
        <vt:lpwstr/>
      </vt:variant>
      <vt:variant>
        <vt:lpwstr>_Toc321147605</vt:lpwstr>
      </vt:variant>
      <vt:variant>
        <vt:i4>1245232</vt:i4>
      </vt:variant>
      <vt:variant>
        <vt:i4>452</vt:i4>
      </vt:variant>
      <vt:variant>
        <vt:i4>0</vt:i4>
      </vt:variant>
      <vt:variant>
        <vt:i4>5</vt:i4>
      </vt:variant>
      <vt:variant>
        <vt:lpwstr/>
      </vt:variant>
      <vt:variant>
        <vt:lpwstr>_Toc321147604</vt:lpwstr>
      </vt:variant>
      <vt:variant>
        <vt:i4>1245232</vt:i4>
      </vt:variant>
      <vt:variant>
        <vt:i4>446</vt:i4>
      </vt:variant>
      <vt:variant>
        <vt:i4>0</vt:i4>
      </vt:variant>
      <vt:variant>
        <vt:i4>5</vt:i4>
      </vt:variant>
      <vt:variant>
        <vt:lpwstr/>
      </vt:variant>
      <vt:variant>
        <vt:lpwstr>_Toc321147603</vt:lpwstr>
      </vt:variant>
      <vt:variant>
        <vt:i4>1245232</vt:i4>
      </vt:variant>
      <vt:variant>
        <vt:i4>440</vt:i4>
      </vt:variant>
      <vt:variant>
        <vt:i4>0</vt:i4>
      </vt:variant>
      <vt:variant>
        <vt:i4>5</vt:i4>
      </vt:variant>
      <vt:variant>
        <vt:lpwstr/>
      </vt:variant>
      <vt:variant>
        <vt:lpwstr>_Toc321147602</vt:lpwstr>
      </vt:variant>
      <vt:variant>
        <vt:i4>1245232</vt:i4>
      </vt:variant>
      <vt:variant>
        <vt:i4>434</vt:i4>
      </vt:variant>
      <vt:variant>
        <vt:i4>0</vt:i4>
      </vt:variant>
      <vt:variant>
        <vt:i4>5</vt:i4>
      </vt:variant>
      <vt:variant>
        <vt:lpwstr/>
      </vt:variant>
      <vt:variant>
        <vt:lpwstr>_Toc321147601</vt:lpwstr>
      </vt:variant>
      <vt:variant>
        <vt:i4>1245232</vt:i4>
      </vt:variant>
      <vt:variant>
        <vt:i4>428</vt:i4>
      </vt:variant>
      <vt:variant>
        <vt:i4>0</vt:i4>
      </vt:variant>
      <vt:variant>
        <vt:i4>5</vt:i4>
      </vt:variant>
      <vt:variant>
        <vt:lpwstr/>
      </vt:variant>
      <vt:variant>
        <vt:lpwstr>_Toc321147600</vt:lpwstr>
      </vt:variant>
      <vt:variant>
        <vt:i4>1703987</vt:i4>
      </vt:variant>
      <vt:variant>
        <vt:i4>422</vt:i4>
      </vt:variant>
      <vt:variant>
        <vt:i4>0</vt:i4>
      </vt:variant>
      <vt:variant>
        <vt:i4>5</vt:i4>
      </vt:variant>
      <vt:variant>
        <vt:lpwstr/>
      </vt:variant>
      <vt:variant>
        <vt:lpwstr>_Toc321147599</vt:lpwstr>
      </vt:variant>
      <vt:variant>
        <vt:i4>1703987</vt:i4>
      </vt:variant>
      <vt:variant>
        <vt:i4>416</vt:i4>
      </vt:variant>
      <vt:variant>
        <vt:i4>0</vt:i4>
      </vt:variant>
      <vt:variant>
        <vt:i4>5</vt:i4>
      </vt:variant>
      <vt:variant>
        <vt:lpwstr/>
      </vt:variant>
      <vt:variant>
        <vt:lpwstr>_Toc321147598</vt:lpwstr>
      </vt:variant>
      <vt:variant>
        <vt:i4>1703987</vt:i4>
      </vt:variant>
      <vt:variant>
        <vt:i4>410</vt:i4>
      </vt:variant>
      <vt:variant>
        <vt:i4>0</vt:i4>
      </vt:variant>
      <vt:variant>
        <vt:i4>5</vt:i4>
      </vt:variant>
      <vt:variant>
        <vt:lpwstr/>
      </vt:variant>
      <vt:variant>
        <vt:lpwstr>_Toc321147597</vt:lpwstr>
      </vt:variant>
      <vt:variant>
        <vt:i4>1703987</vt:i4>
      </vt:variant>
      <vt:variant>
        <vt:i4>404</vt:i4>
      </vt:variant>
      <vt:variant>
        <vt:i4>0</vt:i4>
      </vt:variant>
      <vt:variant>
        <vt:i4>5</vt:i4>
      </vt:variant>
      <vt:variant>
        <vt:lpwstr/>
      </vt:variant>
      <vt:variant>
        <vt:lpwstr>_Toc321147596</vt:lpwstr>
      </vt:variant>
      <vt:variant>
        <vt:i4>1703987</vt:i4>
      </vt:variant>
      <vt:variant>
        <vt:i4>398</vt:i4>
      </vt:variant>
      <vt:variant>
        <vt:i4>0</vt:i4>
      </vt:variant>
      <vt:variant>
        <vt:i4>5</vt:i4>
      </vt:variant>
      <vt:variant>
        <vt:lpwstr/>
      </vt:variant>
      <vt:variant>
        <vt:lpwstr>_Toc321147595</vt:lpwstr>
      </vt:variant>
      <vt:variant>
        <vt:i4>1703987</vt:i4>
      </vt:variant>
      <vt:variant>
        <vt:i4>392</vt:i4>
      </vt:variant>
      <vt:variant>
        <vt:i4>0</vt:i4>
      </vt:variant>
      <vt:variant>
        <vt:i4>5</vt:i4>
      </vt:variant>
      <vt:variant>
        <vt:lpwstr/>
      </vt:variant>
      <vt:variant>
        <vt:lpwstr>_Toc321147594</vt:lpwstr>
      </vt:variant>
      <vt:variant>
        <vt:i4>1703987</vt:i4>
      </vt:variant>
      <vt:variant>
        <vt:i4>386</vt:i4>
      </vt:variant>
      <vt:variant>
        <vt:i4>0</vt:i4>
      </vt:variant>
      <vt:variant>
        <vt:i4>5</vt:i4>
      </vt:variant>
      <vt:variant>
        <vt:lpwstr/>
      </vt:variant>
      <vt:variant>
        <vt:lpwstr>_Toc321147593</vt:lpwstr>
      </vt:variant>
      <vt:variant>
        <vt:i4>1703987</vt:i4>
      </vt:variant>
      <vt:variant>
        <vt:i4>377</vt:i4>
      </vt:variant>
      <vt:variant>
        <vt:i4>0</vt:i4>
      </vt:variant>
      <vt:variant>
        <vt:i4>5</vt:i4>
      </vt:variant>
      <vt:variant>
        <vt:lpwstr/>
      </vt:variant>
      <vt:variant>
        <vt:lpwstr>_Toc321147592</vt:lpwstr>
      </vt:variant>
      <vt:variant>
        <vt:i4>1703987</vt:i4>
      </vt:variant>
      <vt:variant>
        <vt:i4>371</vt:i4>
      </vt:variant>
      <vt:variant>
        <vt:i4>0</vt:i4>
      </vt:variant>
      <vt:variant>
        <vt:i4>5</vt:i4>
      </vt:variant>
      <vt:variant>
        <vt:lpwstr/>
      </vt:variant>
      <vt:variant>
        <vt:lpwstr>_Toc321147591</vt:lpwstr>
      </vt:variant>
      <vt:variant>
        <vt:i4>1703987</vt:i4>
      </vt:variant>
      <vt:variant>
        <vt:i4>365</vt:i4>
      </vt:variant>
      <vt:variant>
        <vt:i4>0</vt:i4>
      </vt:variant>
      <vt:variant>
        <vt:i4>5</vt:i4>
      </vt:variant>
      <vt:variant>
        <vt:lpwstr/>
      </vt:variant>
      <vt:variant>
        <vt:lpwstr>_Toc321147590</vt:lpwstr>
      </vt:variant>
      <vt:variant>
        <vt:i4>1769523</vt:i4>
      </vt:variant>
      <vt:variant>
        <vt:i4>359</vt:i4>
      </vt:variant>
      <vt:variant>
        <vt:i4>0</vt:i4>
      </vt:variant>
      <vt:variant>
        <vt:i4>5</vt:i4>
      </vt:variant>
      <vt:variant>
        <vt:lpwstr/>
      </vt:variant>
      <vt:variant>
        <vt:lpwstr>_Toc321147589</vt:lpwstr>
      </vt:variant>
      <vt:variant>
        <vt:i4>1769523</vt:i4>
      </vt:variant>
      <vt:variant>
        <vt:i4>353</vt:i4>
      </vt:variant>
      <vt:variant>
        <vt:i4>0</vt:i4>
      </vt:variant>
      <vt:variant>
        <vt:i4>5</vt:i4>
      </vt:variant>
      <vt:variant>
        <vt:lpwstr/>
      </vt:variant>
      <vt:variant>
        <vt:lpwstr>_Toc321147588</vt:lpwstr>
      </vt:variant>
      <vt:variant>
        <vt:i4>1769523</vt:i4>
      </vt:variant>
      <vt:variant>
        <vt:i4>347</vt:i4>
      </vt:variant>
      <vt:variant>
        <vt:i4>0</vt:i4>
      </vt:variant>
      <vt:variant>
        <vt:i4>5</vt:i4>
      </vt:variant>
      <vt:variant>
        <vt:lpwstr/>
      </vt:variant>
      <vt:variant>
        <vt:lpwstr>_Toc321147587</vt:lpwstr>
      </vt:variant>
      <vt:variant>
        <vt:i4>1769523</vt:i4>
      </vt:variant>
      <vt:variant>
        <vt:i4>341</vt:i4>
      </vt:variant>
      <vt:variant>
        <vt:i4>0</vt:i4>
      </vt:variant>
      <vt:variant>
        <vt:i4>5</vt:i4>
      </vt:variant>
      <vt:variant>
        <vt:lpwstr/>
      </vt:variant>
      <vt:variant>
        <vt:lpwstr>_Toc321147586</vt:lpwstr>
      </vt:variant>
      <vt:variant>
        <vt:i4>1769523</vt:i4>
      </vt:variant>
      <vt:variant>
        <vt:i4>335</vt:i4>
      </vt:variant>
      <vt:variant>
        <vt:i4>0</vt:i4>
      </vt:variant>
      <vt:variant>
        <vt:i4>5</vt:i4>
      </vt:variant>
      <vt:variant>
        <vt:lpwstr/>
      </vt:variant>
      <vt:variant>
        <vt:lpwstr>_Toc321147585</vt:lpwstr>
      </vt:variant>
      <vt:variant>
        <vt:i4>1769523</vt:i4>
      </vt:variant>
      <vt:variant>
        <vt:i4>329</vt:i4>
      </vt:variant>
      <vt:variant>
        <vt:i4>0</vt:i4>
      </vt:variant>
      <vt:variant>
        <vt:i4>5</vt:i4>
      </vt:variant>
      <vt:variant>
        <vt:lpwstr/>
      </vt:variant>
      <vt:variant>
        <vt:lpwstr>_Toc321147584</vt:lpwstr>
      </vt:variant>
      <vt:variant>
        <vt:i4>1703986</vt:i4>
      </vt:variant>
      <vt:variant>
        <vt:i4>320</vt:i4>
      </vt:variant>
      <vt:variant>
        <vt:i4>0</vt:i4>
      </vt:variant>
      <vt:variant>
        <vt:i4>5</vt:i4>
      </vt:variant>
      <vt:variant>
        <vt:lpwstr/>
      </vt:variant>
      <vt:variant>
        <vt:lpwstr>_Toc321147499</vt:lpwstr>
      </vt:variant>
      <vt:variant>
        <vt:i4>1703986</vt:i4>
      </vt:variant>
      <vt:variant>
        <vt:i4>314</vt:i4>
      </vt:variant>
      <vt:variant>
        <vt:i4>0</vt:i4>
      </vt:variant>
      <vt:variant>
        <vt:i4>5</vt:i4>
      </vt:variant>
      <vt:variant>
        <vt:lpwstr/>
      </vt:variant>
      <vt:variant>
        <vt:lpwstr>_Toc321147498</vt:lpwstr>
      </vt:variant>
      <vt:variant>
        <vt:i4>1703986</vt:i4>
      </vt:variant>
      <vt:variant>
        <vt:i4>308</vt:i4>
      </vt:variant>
      <vt:variant>
        <vt:i4>0</vt:i4>
      </vt:variant>
      <vt:variant>
        <vt:i4>5</vt:i4>
      </vt:variant>
      <vt:variant>
        <vt:lpwstr/>
      </vt:variant>
      <vt:variant>
        <vt:lpwstr>_Toc321147497</vt:lpwstr>
      </vt:variant>
      <vt:variant>
        <vt:i4>1703986</vt:i4>
      </vt:variant>
      <vt:variant>
        <vt:i4>302</vt:i4>
      </vt:variant>
      <vt:variant>
        <vt:i4>0</vt:i4>
      </vt:variant>
      <vt:variant>
        <vt:i4>5</vt:i4>
      </vt:variant>
      <vt:variant>
        <vt:lpwstr/>
      </vt:variant>
      <vt:variant>
        <vt:lpwstr>_Toc321147496</vt:lpwstr>
      </vt:variant>
      <vt:variant>
        <vt:i4>1703986</vt:i4>
      </vt:variant>
      <vt:variant>
        <vt:i4>296</vt:i4>
      </vt:variant>
      <vt:variant>
        <vt:i4>0</vt:i4>
      </vt:variant>
      <vt:variant>
        <vt:i4>5</vt:i4>
      </vt:variant>
      <vt:variant>
        <vt:lpwstr/>
      </vt:variant>
      <vt:variant>
        <vt:lpwstr>_Toc321147495</vt:lpwstr>
      </vt:variant>
      <vt:variant>
        <vt:i4>1703986</vt:i4>
      </vt:variant>
      <vt:variant>
        <vt:i4>290</vt:i4>
      </vt:variant>
      <vt:variant>
        <vt:i4>0</vt:i4>
      </vt:variant>
      <vt:variant>
        <vt:i4>5</vt:i4>
      </vt:variant>
      <vt:variant>
        <vt:lpwstr/>
      </vt:variant>
      <vt:variant>
        <vt:lpwstr>_Toc321147494</vt:lpwstr>
      </vt:variant>
      <vt:variant>
        <vt:i4>1703986</vt:i4>
      </vt:variant>
      <vt:variant>
        <vt:i4>284</vt:i4>
      </vt:variant>
      <vt:variant>
        <vt:i4>0</vt:i4>
      </vt:variant>
      <vt:variant>
        <vt:i4>5</vt:i4>
      </vt:variant>
      <vt:variant>
        <vt:lpwstr/>
      </vt:variant>
      <vt:variant>
        <vt:lpwstr>_Toc321147493</vt:lpwstr>
      </vt:variant>
      <vt:variant>
        <vt:i4>1703986</vt:i4>
      </vt:variant>
      <vt:variant>
        <vt:i4>278</vt:i4>
      </vt:variant>
      <vt:variant>
        <vt:i4>0</vt:i4>
      </vt:variant>
      <vt:variant>
        <vt:i4>5</vt:i4>
      </vt:variant>
      <vt:variant>
        <vt:lpwstr/>
      </vt:variant>
      <vt:variant>
        <vt:lpwstr>_Toc321147492</vt:lpwstr>
      </vt:variant>
      <vt:variant>
        <vt:i4>1703986</vt:i4>
      </vt:variant>
      <vt:variant>
        <vt:i4>272</vt:i4>
      </vt:variant>
      <vt:variant>
        <vt:i4>0</vt:i4>
      </vt:variant>
      <vt:variant>
        <vt:i4>5</vt:i4>
      </vt:variant>
      <vt:variant>
        <vt:lpwstr/>
      </vt:variant>
      <vt:variant>
        <vt:lpwstr>_Toc321147491</vt:lpwstr>
      </vt:variant>
      <vt:variant>
        <vt:i4>1703986</vt:i4>
      </vt:variant>
      <vt:variant>
        <vt:i4>266</vt:i4>
      </vt:variant>
      <vt:variant>
        <vt:i4>0</vt:i4>
      </vt:variant>
      <vt:variant>
        <vt:i4>5</vt:i4>
      </vt:variant>
      <vt:variant>
        <vt:lpwstr/>
      </vt:variant>
      <vt:variant>
        <vt:lpwstr>_Toc321147490</vt:lpwstr>
      </vt:variant>
      <vt:variant>
        <vt:i4>1769522</vt:i4>
      </vt:variant>
      <vt:variant>
        <vt:i4>260</vt:i4>
      </vt:variant>
      <vt:variant>
        <vt:i4>0</vt:i4>
      </vt:variant>
      <vt:variant>
        <vt:i4>5</vt:i4>
      </vt:variant>
      <vt:variant>
        <vt:lpwstr/>
      </vt:variant>
      <vt:variant>
        <vt:lpwstr>_Toc321147489</vt:lpwstr>
      </vt:variant>
      <vt:variant>
        <vt:i4>1769522</vt:i4>
      </vt:variant>
      <vt:variant>
        <vt:i4>254</vt:i4>
      </vt:variant>
      <vt:variant>
        <vt:i4>0</vt:i4>
      </vt:variant>
      <vt:variant>
        <vt:i4>5</vt:i4>
      </vt:variant>
      <vt:variant>
        <vt:lpwstr/>
      </vt:variant>
      <vt:variant>
        <vt:lpwstr>_Toc321147488</vt:lpwstr>
      </vt:variant>
      <vt:variant>
        <vt:i4>1769522</vt:i4>
      </vt:variant>
      <vt:variant>
        <vt:i4>248</vt:i4>
      </vt:variant>
      <vt:variant>
        <vt:i4>0</vt:i4>
      </vt:variant>
      <vt:variant>
        <vt:i4>5</vt:i4>
      </vt:variant>
      <vt:variant>
        <vt:lpwstr/>
      </vt:variant>
      <vt:variant>
        <vt:lpwstr>_Toc321147487</vt:lpwstr>
      </vt:variant>
      <vt:variant>
        <vt:i4>1769522</vt:i4>
      </vt:variant>
      <vt:variant>
        <vt:i4>242</vt:i4>
      </vt:variant>
      <vt:variant>
        <vt:i4>0</vt:i4>
      </vt:variant>
      <vt:variant>
        <vt:i4>5</vt:i4>
      </vt:variant>
      <vt:variant>
        <vt:lpwstr/>
      </vt:variant>
      <vt:variant>
        <vt:lpwstr>_Toc321147486</vt:lpwstr>
      </vt:variant>
      <vt:variant>
        <vt:i4>1769522</vt:i4>
      </vt:variant>
      <vt:variant>
        <vt:i4>236</vt:i4>
      </vt:variant>
      <vt:variant>
        <vt:i4>0</vt:i4>
      </vt:variant>
      <vt:variant>
        <vt:i4>5</vt:i4>
      </vt:variant>
      <vt:variant>
        <vt:lpwstr/>
      </vt:variant>
      <vt:variant>
        <vt:lpwstr>_Toc321147485</vt:lpwstr>
      </vt:variant>
      <vt:variant>
        <vt:i4>1769522</vt:i4>
      </vt:variant>
      <vt:variant>
        <vt:i4>230</vt:i4>
      </vt:variant>
      <vt:variant>
        <vt:i4>0</vt:i4>
      </vt:variant>
      <vt:variant>
        <vt:i4>5</vt:i4>
      </vt:variant>
      <vt:variant>
        <vt:lpwstr/>
      </vt:variant>
      <vt:variant>
        <vt:lpwstr>_Toc321147484</vt:lpwstr>
      </vt:variant>
      <vt:variant>
        <vt:i4>1769522</vt:i4>
      </vt:variant>
      <vt:variant>
        <vt:i4>224</vt:i4>
      </vt:variant>
      <vt:variant>
        <vt:i4>0</vt:i4>
      </vt:variant>
      <vt:variant>
        <vt:i4>5</vt:i4>
      </vt:variant>
      <vt:variant>
        <vt:lpwstr/>
      </vt:variant>
      <vt:variant>
        <vt:lpwstr>_Toc321147483</vt:lpwstr>
      </vt:variant>
      <vt:variant>
        <vt:i4>1769522</vt:i4>
      </vt:variant>
      <vt:variant>
        <vt:i4>218</vt:i4>
      </vt:variant>
      <vt:variant>
        <vt:i4>0</vt:i4>
      </vt:variant>
      <vt:variant>
        <vt:i4>5</vt:i4>
      </vt:variant>
      <vt:variant>
        <vt:lpwstr/>
      </vt:variant>
      <vt:variant>
        <vt:lpwstr>_Toc321147482</vt:lpwstr>
      </vt:variant>
      <vt:variant>
        <vt:i4>1769522</vt:i4>
      </vt:variant>
      <vt:variant>
        <vt:i4>212</vt:i4>
      </vt:variant>
      <vt:variant>
        <vt:i4>0</vt:i4>
      </vt:variant>
      <vt:variant>
        <vt:i4>5</vt:i4>
      </vt:variant>
      <vt:variant>
        <vt:lpwstr/>
      </vt:variant>
      <vt:variant>
        <vt:lpwstr>_Toc321147481</vt:lpwstr>
      </vt:variant>
      <vt:variant>
        <vt:i4>1769522</vt:i4>
      </vt:variant>
      <vt:variant>
        <vt:i4>206</vt:i4>
      </vt:variant>
      <vt:variant>
        <vt:i4>0</vt:i4>
      </vt:variant>
      <vt:variant>
        <vt:i4>5</vt:i4>
      </vt:variant>
      <vt:variant>
        <vt:lpwstr/>
      </vt:variant>
      <vt:variant>
        <vt:lpwstr>_Toc321147480</vt:lpwstr>
      </vt:variant>
      <vt:variant>
        <vt:i4>1310770</vt:i4>
      </vt:variant>
      <vt:variant>
        <vt:i4>200</vt:i4>
      </vt:variant>
      <vt:variant>
        <vt:i4>0</vt:i4>
      </vt:variant>
      <vt:variant>
        <vt:i4>5</vt:i4>
      </vt:variant>
      <vt:variant>
        <vt:lpwstr/>
      </vt:variant>
      <vt:variant>
        <vt:lpwstr>_Toc321147479</vt:lpwstr>
      </vt:variant>
      <vt:variant>
        <vt:i4>1310770</vt:i4>
      </vt:variant>
      <vt:variant>
        <vt:i4>194</vt:i4>
      </vt:variant>
      <vt:variant>
        <vt:i4>0</vt:i4>
      </vt:variant>
      <vt:variant>
        <vt:i4>5</vt:i4>
      </vt:variant>
      <vt:variant>
        <vt:lpwstr/>
      </vt:variant>
      <vt:variant>
        <vt:lpwstr>_Toc321147478</vt:lpwstr>
      </vt:variant>
      <vt:variant>
        <vt:i4>1310770</vt:i4>
      </vt:variant>
      <vt:variant>
        <vt:i4>188</vt:i4>
      </vt:variant>
      <vt:variant>
        <vt:i4>0</vt:i4>
      </vt:variant>
      <vt:variant>
        <vt:i4>5</vt:i4>
      </vt:variant>
      <vt:variant>
        <vt:lpwstr/>
      </vt:variant>
      <vt:variant>
        <vt:lpwstr>_Toc321147477</vt:lpwstr>
      </vt:variant>
      <vt:variant>
        <vt:i4>1310770</vt:i4>
      </vt:variant>
      <vt:variant>
        <vt:i4>182</vt:i4>
      </vt:variant>
      <vt:variant>
        <vt:i4>0</vt:i4>
      </vt:variant>
      <vt:variant>
        <vt:i4>5</vt:i4>
      </vt:variant>
      <vt:variant>
        <vt:lpwstr/>
      </vt:variant>
      <vt:variant>
        <vt:lpwstr>_Toc321147476</vt:lpwstr>
      </vt:variant>
      <vt:variant>
        <vt:i4>1310770</vt:i4>
      </vt:variant>
      <vt:variant>
        <vt:i4>176</vt:i4>
      </vt:variant>
      <vt:variant>
        <vt:i4>0</vt:i4>
      </vt:variant>
      <vt:variant>
        <vt:i4>5</vt:i4>
      </vt:variant>
      <vt:variant>
        <vt:lpwstr/>
      </vt:variant>
      <vt:variant>
        <vt:lpwstr>_Toc321147475</vt:lpwstr>
      </vt:variant>
      <vt:variant>
        <vt:i4>1310770</vt:i4>
      </vt:variant>
      <vt:variant>
        <vt:i4>170</vt:i4>
      </vt:variant>
      <vt:variant>
        <vt:i4>0</vt:i4>
      </vt:variant>
      <vt:variant>
        <vt:i4>5</vt:i4>
      </vt:variant>
      <vt:variant>
        <vt:lpwstr/>
      </vt:variant>
      <vt:variant>
        <vt:lpwstr>_Toc321147474</vt:lpwstr>
      </vt:variant>
      <vt:variant>
        <vt:i4>1310770</vt:i4>
      </vt:variant>
      <vt:variant>
        <vt:i4>164</vt:i4>
      </vt:variant>
      <vt:variant>
        <vt:i4>0</vt:i4>
      </vt:variant>
      <vt:variant>
        <vt:i4>5</vt:i4>
      </vt:variant>
      <vt:variant>
        <vt:lpwstr/>
      </vt:variant>
      <vt:variant>
        <vt:lpwstr>_Toc321147473</vt:lpwstr>
      </vt:variant>
      <vt:variant>
        <vt:i4>1310770</vt:i4>
      </vt:variant>
      <vt:variant>
        <vt:i4>158</vt:i4>
      </vt:variant>
      <vt:variant>
        <vt:i4>0</vt:i4>
      </vt:variant>
      <vt:variant>
        <vt:i4>5</vt:i4>
      </vt:variant>
      <vt:variant>
        <vt:lpwstr/>
      </vt:variant>
      <vt:variant>
        <vt:lpwstr>_Toc321147472</vt:lpwstr>
      </vt:variant>
      <vt:variant>
        <vt:i4>1310770</vt:i4>
      </vt:variant>
      <vt:variant>
        <vt:i4>152</vt:i4>
      </vt:variant>
      <vt:variant>
        <vt:i4>0</vt:i4>
      </vt:variant>
      <vt:variant>
        <vt:i4>5</vt:i4>
      </vt:variant>
      <vt:variant>
        <vt:lpwstr/>
      </vt:variant>
      <vt:variant>
        <vt:lpwstr>_Toc321147471</vt:lpwstr>
      </vt:variant>
      <vt:variant>
        <vt:i4>1310770</vt:i4>
      </vt:variant>
      <vt:variant>
        <vt:i4>146</vt:i4>
      </vt:variant>
      <vt:variant>
        <vt:i4>0</vt:i4>
      </vt:variant>
      <vt:variant>
        <vt:i4>5</vt:i4>
      </vt:variant>
      <vt:variant>
        <vt:lpwstr/>
      </vt:variant>
      <vt:variant>
        <vt:lpwstr>_Toc321147470</vt:lpwstr>
      </vt:variant>
      <vt:variant>
        <vt:i4>1376306</vt:i4>
      </vt:variant>
      <vt:variant>
        <vt:i4>140</vt:i4>
      </vt:variant>
      <vt:variant>
        <vt:i4>0</vt:i4>
      </vt:variant>
      <vt:variant>
        <vt:i4>5</vt:i4>
      </vt:variant>
      <vt:variant>
        <vt:lpwstr/>
      </vt:variant>
      <vt:variant>
        <vt:lpwstr>_Toc321147469</vt:lpwstr>
      </vt:variant>
      <vt:variant>
        <vt:i4>1376306</vt:i4>
      </vt:variant>
      <vt:variant>
        <vt:i4>134</vt:i4>
      </vt:variant>
      <vt:variant>
        <vt:i4>0</vt:i4>
      </vt:variant>
      <vt:variant>
        <vt:i4>5</vt:i4>
      </vt:variant>
      <vt:variant>
        <vt:lpwstr/>
      </vt:variant>
      <vt:variant>
        <vt:lpwstr>_Toc321147468</vt:lpwstr>
      </vt:variant>
      <vt:variant>
        <vt:i4>1376306</vt:i4>
      </vt:variant>
      <vt:variant>
        <vt:i4>128</vt:i4>
      </vt:variant>
      <vt:variant>
        <vt:i4>0</vt:i4>
      </vt:variant>
      <vt:variant>
        <vt:i4>5</vt:i4>
      </vt:variant>
      <vt:variant>
        <vt:lpwstr/>
      </vt:variant>
      <vt:variant>
        <vt:lpwstr>_Toc321147467</vt:lpwstr>
      </vt:variant>
      <vt:variant>
        <vt:i4>1376306</vt:i4>
      </vt:variant>
      <vt:variant>
        <vt:i4>122</vt:i4>
      </vt:variant>
      <vt:variant>
        <vt:i4>0</vt:i4>
      </vt:variant>
      <vt:variant>
        <vt:i4>5</vt:i4>
      </vt:variant>
      <vt:variant>
        <vt:lpwstr/>
      </vt:variant>
      <vt:variant>
        <vt:lpwstr>_Toc321147466</vt:lpwstr>
      </vt:variant>
      <vt:variant>
        <vt:i4>1376306</vt:i4>
      </vt:variant>
      <vt:variant>
        <vt:i4>116</vt:i4>
      </vt:variant>
      <vt:variant>
        <vt:i4>0</vt:i4>
      </vt:variant>
      <vt:variant>
        <vt:i4>5</vt:i4>
      </vt:variant>
      <vt:variant>
        <vt:lpwstr/>
      </vt:variant>
      <vt:variant>
        <vt:lpwstr>_Toc321147465</vt:lpwstr>
      </vt:variant>
      <vt:variant>
        <vt:i4>1376306</vt:i4>
      </vt:variant>
      <vt:variant>
        <vt:i4>110</vt:i4>
      </vt:variant>
      <vt:variant>
        <vt:i4>0</vt:i4>
      </vt:variant>
      <vt:variant>
        <vt:i4>5</vt:i4>
      </vt:variant>
      <vt:variant>
        <vt:lpwstr/>
      </vt:variant>
      <vt:variant>
        <vt:lpwstr>_Toc321147464</vt:lpwstr>
      </vt:variant>
      <vt:variant>
        <vt:i4>1376306</vt:i4>
      </vt:variant>
      <vt:variant>
        <vt:i4>104</vt:i4>
      </vt:variant>
      <vt:variant>
        <vt:i4>0</vt:i4>
      </vt:variant>
      <vt:variant>
        <vt:i4>5</vt:i4>
      </vt:variant>
      <vt:variant>
        <vt:lpwstr/>
      </vt:variant>
      <vt:variant>
        <vt:lpwstr>_Toc321147463</vt:lpwstr>
      </vt:variant>
      <vt:variant>
        <vt:i4>1376306</vt:i4>
      </vt:variant>
      <vt:variant>
        <vt:i4>98</vt:i4>
      </vt:variant>
      <vt:variant>
        <vt:i4>0</vt:i4>
      </vt:variant>
      <vt:variant>
        <vt:i4>5</vt:i4>
      </vt:variant>
      <vt:variant>
        <vt:lpwstr/>
      </vt:variant>
      <vt:variant>
        <vt:lpwstr>_Toc321147462</vt:lpwstr>
      </vt:variant>
      <vt:variant>
        <vt:i4>1376306</vt:i4>
      </vt:variant>
      <vt:variant>
        <vt:i4>92</vt:i4>
      </vt:variant>
      <vt:variant>
        <vt:i4>0</vt:i4>
      </vt:variant>
      <vt:variant>
        <vt:i4>5</vt:i4>
      </vt:variant>
      <vt:variant>
        <vt:lpwstr/>
      </vt:variant>
      <vt:variant>
        <vt:lpwstr>_Toc321147461</vt:lpwstr>
      </vt:variant>
      <vt:variant>
        <vt:i4>1376306</vt:i4>
      </vt:variant>
      <vt:variant>
        <vt:i4>86</vt:i4>
      </vt:variant>
      <vt:variant>
        <vt:i4>0</vt:i4>
      </vt:variant>
      <vt:variant>
        <vt:i4>5</vt:i4>
      </vt:variant>
      <vt:variant>
        <vt:lpwstr/>
      </vt:variant>
      <vt:variant>
        <vt:lpwstr>_Toc321147460</vt:lpwstr>
      </vt:variant>
      <vt:variant>
        <vt:i4>1441842</vt:i4>
      </vt:variant>
      <vt:variant>
        <vt:i4>80</vt:i4>
      </vt:variant>
      <vt:variant>
        <vt:i4>0</vt:i4>
      </vt:variant>
      <vt:variant>
        <vt:i4>5</vt:i4>
      </vt:variant>
      <vt:variant>
        <vt:lpwstr/>
      </vt:variant>
      <vt:variant>
        <vt:lpwstr>_Toc321147459</vt:lpwstr>
      </vt:variant>
      <vt:variant>
        <vt:i4>1441842</vt:i4>
      </vt:variant>
      <vt:variant>
        <vt:i4>74</vt:i4>
      </vt:variant>
      <vt:variant>
        <vt:i4>0</vt:i4>
      </vt:variant>
      <vt:variant>
        <vt:i4>5</vt:i4>
      </vt:variant>
      <vt:variant>
        <vt:lpwstr/>
      </vt:variant>
      <vt:variant>
        <vt:lpwstr>_Toc321147458</vt:lpwstr>
      </vt:variant>
      <vt:variant>
        <vt:i4>1441842</vt:i4>
      </vt:variant>
      <vt:variant>
        <vt:i4>68</vt:i4>
      </vt:variant>
      <vt:variant>
        <vt:i4>0</vt:i4>
      </vt:variant>
      <vt:variant>
        <vt:i4>5</vt:i4>
      </vt:variant>
      <vt:variant>
        <vt:lpwstr/>
      </vt:variant>
      <vt:variant>
        <vt:lpwstr>_Toc321147457</vt:lpwstr>
      </vt:variant>
      <vt:variant>
        <vt:i4>1441842</vt:i4>
      </vt:variant>
      <vt:variant>
        <vt:i4>62</vt:i4>
      </vt:variant>
      <vt:variant>
        <vt:i4>0</vt:i4>
      </vt:variant>
      <vt:variant>
        <vt:i4>5</vt:i4>
      </vt:variant>
      <vt:variant>
        <vt:lpwstr/>
      </vt:variant>
      <vt:variant>
        <vt:lpwstr>_Toc321147456</vt:lpwstr>
      </vt:variant>
      <vt:variant>
        <vt:i4>1441842</vt:i4>
      </vt:variant>
      <vt:variant>
        <vt:i4>56</vt:i4>
      </vt:variant>
      <vt:variant>
        <vt:i4>0</vt:i4>
      </vt:variant>
      <vt:variant>
        <vt:i4>5</vt:i4>
      </vt:variant>
      <vt:variant>
        <vt:lpwstr/>
      </vt:variant>
      <vt:variant>
        <vt:lpwstr>_Toc321147455</vt:lpwstr>
      </vt:variant>
      <vt:variant>
        <vt:i4>1441842</vt:i4>
      </vt:variant>
      <vt:variant>
        <vt:i4>50</vt:i4>
      </vt:variant>
      <vt:variant>
        <vt:i4>0</vt:i4>
      </vt:variant>
      <vt:variant>
        <vt:i4>5</vt:i4>
      </vt:variant>
      <vt:variant>
        <vt:lpwstr/>
      </vt:variant>
      <vt:variant>
        <vt:lpwstr>_Toc321147454</vt:lpwstr>
      </vt:variant>
      <vt:variant>
        <vt:i4>1441842</vt:i4>
      </vt:variant>
      <vt:variant>
        <vt:i4>44</vt:i4>
      </vt:variant>
      <vt:variant>
        <vt:i4>0</vt:i4>
      </vt:variant>
      <vt:variant>
        <vt:i4>5</vt:i4>
      </vt:variant>
      <vt:variant>
        <vt:lpwstr/>
      </vt:variant>
      <vt:variant>
        <vt:lpwstr>_Toc321147453</vt:lpwstr>
      </vt:variant>
      <vt:variant>
        <vt:i4>1441842</vt:i4>
      </vt:variant>
      <vt:variant>
        <vt:i4>38</vt:i4>
      </vt:variant>
      <vt:variant>
        <vt:i4>0</vt:i4>
      </vt:variant>
      <vt:variant>
        <vt:i4>5</vt:i4>
      </vt:variant>
      <vt:variant>
        <vt:lpwstr/>
      </vt:variant>
      <vt:variant>
        <vt:lpwstr>_Toc321147452</vt:lpwstr>
      </vt:variant>
      <vt:variant>
        <vt:i4>1441842</vt:i4>
      </vt:variant>
      <vt:variant>
        <vt:i4>32</vt:i4>
      </vt:variant>
      <vt:variant>
        <vt:i4>0</vt:i4>
      </vt:variant>
      <vt:variant>
        <vt:i4>5</vt:i4>
      </vt:variant>
      <vt:variant>
        <vt:lpwstr/>
      </vt:variant>
      <vt:variant>
        <vt:lpwstr>_Toc321147451</vt:lpwstr>
      </vt:variant>
      <vt:variant>
        <vt:i4>1441842</vt:i4>
      </vt:variant>
      <vt:variant>
        <vt:i4>26</vt:i4>
      </vt:variant>
      <vt:variant>
        <vt:i4>0</vt:i4>
      </vt:variant>
      <vt:variant>
        <vt:i4>5</vt:i4>
      </vt:variant>
      <vt:variant>
        <vt:lpwstr/>
      </vt:variant>
      <vt:variant>
        <vt:lpwstr>_Toc321147450</vt:lpwstr>
      </vt:variant>
      <vt:variant>
        <vt:i4>1507378</vt:i4>
      </vt:variant>
      <vt:variant>
        <vt:i4>20</vt:i4>
      </vt:variant>
      <vt:variant>
        <vt:i4>0</vt:i4>
      </vt:variant>
      <vt:variant>
        <vt:i4>5</vt:i4>
      </vt:variant>
      <vt:variant>
        <vt:lpwstr/>
      </vt:variant>
      <vt:variant>
        <vt:lpwstr>_Toc321147449</vt:lpwstr>
      </vt:variant>
      <vt:variant>
        <vt:i4>1507378</vt:i4>
      </vt:variant>
      <vt:variant>
        <vt:i4>14</vt:i4>
      </vt:variant>
      <vt:variant>
        <vt:i4>0</vt:i4>
      </vt:variant>
      <vt:variant>
        <vt:i4>5</vt:i4>
      </vt:variant>
      <vt:variant>
        <vt:lpwstr/>
      </vt:variant>
      <vt:variant>
        <vt:lpwstr>_Toc321147448</vt:lpwstr>
      </vt:variant>
      <vt:variant>
        <vt:i4>1507378</vt:i4>
      </vt:variant>
      <vt:variant>
        <vt:i4>8</vt:i4>
      </vt:variant>
      <vt:variant>
        <vt:i4>0</vt:i4>
      </vt:variant>
      <vt:variant>
        <vt:i4>5</vt:i4>
      </vt:variant>
      <vt:variant>
        <vt:lpwstr/>
      </vt:variant>
      <vt:variant>
        <vt:lpwstr>_Toc321147447</vt:lpwstr>
      </vt:variant>
      <vt:variant>
        <vt:i4>4194390</vt:i4>
      </vt:variant>
      <vt:variant>
        <vt:i4>0</vt:i4>
      </vt:variant>
      <vt:variant>
        <vt:i4>0</vt:i4>
      </vt:variant>
      <vt:variant>
        <vt:i4>5</vt:i4>
      </vt:variant>
      <vt:variant>
        <vt:lpwstr>http://www.udot.utah.gov/go/researc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DOT Research Reports</dc:title>
  <dc:subject/>
  <dc:creator>S Bagley</dc:creator>
  <cp:keywords/>
  <dc:description/>
  <cp:lastModifiedBy>Alex Arndt</cp:lastModifiedBy>
  <cp:revision>2</cp:revision>
  <cp:lastPrinted>2014-06-27T23:09:00Z</cp:lastPrinted>
  <dcterms:created xsi:type="dcterms:W3CDTF">2017-05-02T18:36:00Z</dcterms:created>
  <dcterms:modified xsi:type="dcterms:W3CDTF">2017-05-02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